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1537D2" w14:textId="77777777" w:rsidR="00E562C8" w:rsidRPr="00C07B42" w:rsidRDefault="00E562C8" w:rsidP="00B75075">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C07B42">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DÒNG ĐIỆN KHÔNG ĐỔI</w:t>
      </w:r>
    </w:p>
    <w:p w14:paraId="440B3693" w14:textId="7D398395" w:rsidR="00E562C8" w:rsidRPr="00C07B42" w:rsidRDefault="00E562C8" w:rsidP="00B75075">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C07B42">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ĐIỆN NĂNG – CÔNG SUẤT ĐIỆN</w:t>
      </w:r>
    </w:p>
    <w:p w14:paraId="4E931F68" w14:textId="1C134DB0" w:rsidR="00F0079A" w:rsidRPr="009A461A" w:rsidRDefault="00846E1B"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color w:val="00B0F0"/>
          <w:sz w:val="28"/>
          <w:szCs w:val="28"/>
          <w:lang w:val="nl-NL"/>
        </w:rPr>
      </w:pPr>
      <w:r w:rsidRPr="009A461A">
        <w:rPr>
          <w:rFonts w:ascii="Tahoma" w:eastAsia="Times New Roman" w:hAnsi="Tahoma" w:cs="Tahoma"/>
          <w:b/>
          <w:color w:val="00B0F0"/>
          <w:sz w:val="28"/>
          <w:szCs w:val="28"/>
          <w:lang w:val="nl-NL"/>
        </w:rPr>
        <w:t xml:space="preserve"> </w:t>
      </w:r>
      <w:r w:rsidR="00F0079A" w:rsidRPr="009A461A">
        <w:rPr>
          <w:rFonts w:ascii="Tahoma" w:eastAsia="Times New Roman" w:hAnsi="Tahoma" w:cs="Tahoma"/>
          <w:b/>
          <w:color w:val="00B0F0"/>
          <w:sz w:val="28"/>
          <w:szCs w:val="28"/>
          <w:lang w:val="nl-NL"/>
        </w:rPr>
        <w:t>PHẦN A. DÒNG ĐIỆN KHÔNG ĐỔI</w:t>
      </w:r>
    </w:p>
    <w:p w14:paraId="13DFD099" w14:textId="77777777" w:rsidR="00F0079A" w:rsidRPr="0000198E"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450" w:right="-180"/>
        <w:jc w:val="center"/>
        <w:rPr>
          <w:rFonts w:ascii="Tahoma" w:eastAsia="Times New Roman" w:hAnsi="Tahoma" w:cs="Tahoma"/>
          <w:b/>
          <w:color w:val="0000FF"/>
          <w:lang w:val="nl-NL"/>
        </w:rPr>
      </w:pPr>
      <w:r w:rsidRPr="0000198E">
        <w:rPr>
          <w:rFonts w:ascii="Tahoma" w:eastAsia="Times New Roman" w:hAnsi="Tahoma" w:cs="Tahoma"/>
          <w:b/>
          <w:color w:val="0000FF"/>
          <w:lang w:val="nl-NL"/>
        </w:rPr>
        <w:t>Dạng 1: Đại cương về dòng điện không đổi</w:t>
      </w:r>
    </w:p>
    <w:p w14:paraId="132C039B" w14:textId="7447C9BE"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1. </w:t>
      </w:r>
      <w:r w:rsidRPr="009A461A">
        <w:rPr>
          <w:rFonts w:ascii="Palatino Linotype" w:hAnsi="Palatino Linotype"/>
          <w:color w:val="000000" w:themeColor="text1"/>
        </w:rPr>
        <w:t>Điều kiện để có dòng điện</w:t>
      </w:r>
      <w:r w:rsidR="00EB25A6" w:rsidRPr="009A461A">
        <w:rPr>
          <w:rFonts w:ascii="Palatino Linotype" w:hAnsi="Palatino Linotype"/>
          <w:color w:val="000000" w:themeColor="text1"/>
        </w:rPr>
        <w:t xml:space="preserve"> ở hai đầu vẫn dẫn</w:t>
      </w:r>
      <w:r w:rsidRPr="009A461A">
        <w:rPr>
          <w:rFonts w:ascii="Palatino Linotype" w:hAnsi="Palatino Linotype"/>
          <w:color w:val="000000" w:themeColor="text1"/>
        </w:rPr>
        <w:t xml:space="preserve"> </w:t>
      </w:r>
      <w:r w:rsidR="00EB25A6" w:rsidRPr="009A461A">
        <w:rPr>
          <w:rFonts w:ascii="Palatino Linotype" w:hAnsi="Palatino Linotype"/>
          <w:color w:val="000000" w:themeColor="text1"/>
        </w:rPr>
        <w:t xml:space="preserve">điện </w:t>
      </w:r>
      <w:r w:rsidRPr="009A461A">
        <w:rPr>
          <w:rFonts w:ascii="Palatino Linotype" w:hAnsi="Palatino Linotype"/>
          <w:color w:val="000000" w:themeColor="text1"/>
        </w:rPr>
        <w:t>là</w:t>
      </w:r>
    </w:p>
    <w:p w14:paraId="1A930F34" w14:textId="47418672"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có hiệu điện thế.</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B. có điện tích tự do.   </w:t>
      </w:r>
    </w:p>
    <w:p w14:paraId="16BAF2B8" w14:textId="5A076025" w:rsidR="00F0079A" w:rsidRPr="009A461A" w:rsidRDefault="00F0079A" w:rsidP="00B75075">
      <w:pPr>
        <w:spacing w:line="360" w:lineRule="auto"/>
        <w:ind w:left="-630" w:right="-180"/>
        <w:rPr>
          <w:rFonts w:ascii="Palatino Linotype" w:hAnsi="Palatino Linotype"/>
          <w:color w:val="000000" w:themeColor="text1"/>
          <w:highlight w:val="yellow"/>
        </w:rPr>
      </w:pPr>
      <w:r w:rsidRPr="009A461A">
        <w:rPr>
          <w:rFonts w:ascii="Palatino Linotype" w:hAnsi="Palatino Linotype"/>
          <w:color w:val="000000" w:themeColor="text1"/>
        </w:rPr>
        <w:t>C. có hiệu điện thế và điện tích tự do.</w:t>
      </w:r>
      <w:r w:rsidRPr="009A461A">
        <w:rPr>
          <w:rFonts w:ascii="Palatino Linotype" w:hAnsi="Palatino Linotype"/>
          <w:color w:val="000000" w:themeColor="text1"/>
        </w:rPr>
        <w:tab/>
      </w:r>
      <w:r w:rsidR="00C07B42" w:rsidRPr="009A461A">
        <w:rPr>
          <w:rFonts w:ascii="Palatino Linotype" w:hAnsi="Palatino Linotype"/>
          <w:color w:val="000000" w:themeColor="text1"/>
        </w:rPr>
        <w:t xml:space="preserve"> </w:t>
      </w:r>
      <w:r w:rsidRPr="009A461A">
        <w:rPr>
          <w:rFonts w:ascii="Palatino Linotype" w:hAnsi="Palatino Linotype"/>
          <w:color w:val="000000" w:themeColor="text1"/>
        </w:rPr>
        <w:t>D. có nguồn điện.</w:t>
      </w:r>
    </w:p>
    <w:p w14:paraId="1CFE327F" w14:textId="61331428"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2. </w:t>
      </w:r>
      <w:r w:rsidRPr="009A461A">
        <w:rPr>
          <w:rFonts w:ascii="Palatino Linotype" w:hAnsi="Palatino Linotype"/>
          <w:color w:val="000000" w:themeColor="text1"/>
        </w:rPr>
        <w:t xml:space="preserve">Chọn câu trả lời </w:t>
      </w:r>
      <w:r w:rsidRPr="009A461A">
        <w:rPr>
          <w:rFonts w:ascii="Palatino Linotype" w:hAnsi="Palatino Linotype"/>
          <w:b/>
          <w:color w:val="000000" w:themeColor="text1"/>
        </w:rPr>
        <w:t>ĐÚNG</w:t>
      </w:r>
      <w:r w:rsidRPr="009A461A">
        <w:rPr>
          <w:rFonts w:ascii="Palatino Linotype" w:hAnsi="Palatino Linotype"/>
          <w:color w:val="000000" w:themeColor="text1"/>
        </w:rPr>
        <w:t xml:space="preserve">. Cường độ của dòng điện được đo bằng </w:t>
      </w:r>
    </w:p>
    <w:p w14:paraId="5EE3E7B5" w14:textId="7E69AEEC"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L</w:t>
      </w:r>
      <w:r w:rsidR="00376A14" w:rsidRPr="009A461A">
        <w:rPr>
          <w:rFonts w:ascii="Palatino Linotype" w:hAnsi="Palatino Linotype"/>
          <w:color w:val="000000" w:themeColor="text1"/>
        </w:rPr>
        <w:t>ự</w:t>
      </w:r>
      <w:r w:rsidRPr="009A461A">
        <w:rPr>
          <w:rFonts w:ascii="Palatino Linotype" w:hAnsi="Palatino Linotype"/>
          <w:color w:val="000000" w:themeColor="text1"/>
        </w:rPr>
        <w:t xml:space="preserve">c kế             </w:t>
      </w:r>
      <w:r w:rsidRPr="009A461A">
        <w:rPr>
          <w:rFonts w:ascii="Palatino Linotype" w:hAnsi="Palatino Linotype"/>
          <w:color w:val="000000" w:themeColor="text1"/>
        </w:rPr>
        <w:tab/>
        <w:t xml:space="preserve">      B. Công tơ điện        </w:t>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rPr>
        <w:t xml:space="preserve">C. Nhiệt kế                 D. Ampe kế   </w:t>
      </w:r>
    </w:p>
    <w:p w14:paraId="683D0615" w14:textId="2B5E8809"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3</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Khi dòng điện chạy qua đoạn mạch ngoài nối giữa hai cực của nguồn điện thì các hạt mang điện chuyển động có hướng dưới tác dụng của lực</w:t>
      </w:r>
    </w:p>
    <w:p w14:paraId="081F5316" w14:textId="0288B70A" w:rsidR="00F0079A" w:rsidRPr="009A461A" w:rsidRDefault="00F0079A" w:rsidP="00B75075">
      <w:pPr>
        <w:tabs>
          <w:tab w:val="left" w:pos="284"/>
          <w:tab w:val="left" w:pos="567"/>
          <w:tab w:val="left" w:pos="1800"/>
          <w:tab w:val="left" w:pos="3510"/>
          <w:tab w:val="left" w:pos="549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Cu long.</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hấp dẫn </w:t>
      </w:r>
      <w:r w:rsidRPr="009A461A">
        <w:rPr>
          <w:rFonts w:ascii="Palatino Linotype" w:hAnsi="Palatino Linotype"/>
          <w:b/>
          <w:color w:val="000000" w:themeColor="text1"/>
          <w:lang w:val="nl-NL"/>
        </w:rPr>
        <w:tab/>
        <w:t xml:space="preserve">   </w:t>
      </w:r>
      <w:r w:rsidR="00846E1B"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 C. </w:t>
      </w:r>
      <w:r w:rsidRPr="009A461A">
        <w:rPr>
          <w:rFonts w:ascii="Palatino Linotype" w:hAnsi="Palatino Linotype"/>
          <w:color w:val="000000" w:themeColor="text1"/>
          <w:lang w:val="nl-NL"/>
        </w:rPr>
        <w:t>lực lạ .</w:t>
      </w:r>
      <w:r w:rsidRPr="009A461A">
        <w:rPr>
          <w:rFonts w:ascii="Palatino Linotype" w:hAnsi="Palatino Linotype"/>
          <w:color w:val="000000" w:themeColor="text1"/>
          <w:lang w:val="nl-NL"/>
        </w:rPr>
        <w:tab/>
      </w:r>
      <w:r w:rsidR="006D5875"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điện trường</w:t>
      </w:r>
    </w:p>
    <w:p w14:paraId="34C32558" w14:textId="567B603C"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Tác dụng đặc trưng nhất của dòng điện là</w:t>
      </w:r>
    </w:p>
    <w:p w14:paraId="6BDC24BB" w14:textId="3A4F37A7" w:rsidR="00F0079A" w:rsidRPr="009A461A" w:rsidRDefault="00F0079A" w:rsidP="00B75075">
      <w:pPr>
        <w:tabs>
          <w:tab w:val="left" w:pos="284"/>
          <w:tab w:val="left" w:pos="567"/>
          <w:tab w:val="left" w:pos="1800"/>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Tác dụng nhiệt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Tác dụng hóa học </w:t>
      </w:r>
      <w:r w:rsidR="00376A14"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Tác dụng từ </w:t>
      </w:r>
      <w:r w:rsidR="006D5875"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Tác dụng cơ học</w:t>
      </w:r>
    </w:p>
    <w:p w14:paraId="777A08E6" w14:textId="50B92BF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5</w:t>
      </w:r>
      <w:r w:rsidRPr="009A461A">
        <w:rPr>
          <w:rFonts w:ascii="Palatino Linotype" w:hAnsi="Palatino Linotype"/>
          <w:color w:val="000000" w:themeColor="text1"/>
          <w:lang w:val="nl-NL"/>
        </w:rPr>
        <w:t>: Dòng điện không đổi là</w:t>
      </w:r>
    </w:p>
    <w:p w14:paraId="1FB46035"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Dòng điện có chiều không thay đổi theo thời gian </w:t>
      </w:r>
    </w:p>
    <w:p w14:paraId="65DBA672"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Dòng điện có cường độ không thay đổi theo thời gian</w:t>
      </w:r>
    </w:p>
    <w:p w14:paraId="368D5169"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Dòng điện có điện lượng chuyển qua tiết diện thẳng của dây không đổi theo thời gian</w:t>
      </w:r>
    </w:p>
    <w:p w14:paraId="6678F57F"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điện có chiều và cường độ không thay đổi theo thời gian</w:t>
      </w:r>
    </w:p>
    <w:p w14:paraId="496EE67F" w14:textId="308E77D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6</w:t>
      </w:r>
      <w:r w:rsidRPr="009A461A">
        <w:rPr>
          <w:rFonts w:ascii="Palatino Linotype" w:hAnsi="Palatino Linotype"/>
          <w:color w:val="000000" w:themeColor="text1"/>
          <w:lang w:val="nl-NL"/>
        </w:rPr>
        <w:t xml:space="preserve">: Chọn một đáp án </w:t>
      </w:r>
      <w:r w:rsidRPr="009A461A">
        <w:rPr>
          <w:rFonts w:ascii="Palatino Linotype" w:hAnsi="Palatino Linotype"/>
          <w:b/>
          <w:color w:val="000000" w:themeColor="text1"/>
          <w:lang w:val="nl-NL"/>
        </w:rPr>
        <w:t>sai?</w:t>
      </w:r>
    </w:p>
    <w:p w14:paraId="3E8D7C6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ường độ dòng điện đo bằng ampe kế </w:t>
      </w:r>
      <w:r w:rsidRPr="009A461A">
        <w:rPr>
          <w:rFonts w:ascii="Palatino Linotype" w:hAnsi="Palatino Linotype"/>
          <w:color w:val="000000" w:themeColor="text1"/>
          <w:lang w:val="nl-NL"/>
        </w:rPr>
        <w:tab/>
      </w:r>
    </w:p>
    <w:p w14:paraId="54EAC606"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để đo cường độ dòng điện phải mắc nối tiếp ampe kế với mạch </w:t>
      </w:r>
    </w:p>
    <w:p w14:paraId="4DBBB403"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dòng điện qua ampe kế đi vào chốt dương, đi ra chốt âm của ampe kế </w:t>
      </w:r>
    </w:p>
    <w:p w14:paraId="34F5BD25"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điện qua ampe kế đi vào chốt âm, đi ra chốt dương của ampe kế.</w:t>
      </w:r>
    </w:p>
    <w:p w14:paraId="5265F70D" w14:textId="42A447E3" w:rsidR="00F0079A" w:rsidRPr="009A461A" w:rsidRDefault="00F0079A"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7</w:t>
      </w:r>
      <w:r w:rsidRPr="009A461A">
        <w:rPr>
          <w:rFonts w:ascii="Palatino Linotype" w:hAnsi="Palatino Linotype"/>
          <w:b/>
          <w:color w:val="000000" w:themeColor="text1"/>
        </w:rPr>
        <w:t>:</w:t>
      </w:r>
      <w:r w:rsidRPr="009A461A">
        <w:rPr>
          <w:rFonts w:ascii="Palatino Linotype" w:hAnsi="Palatino Linotype"/>
          <w:color w:val="000000" w:themeColor="text1"/>
        </w:rPr>
        <w:t xml:space="preserve"> Trong thời gian cỡ 0,5s đóng công tắc một tủ lạnh thì cường độ dòng điện trung bình đo được là 6A. Tính điện lược chuyển qua tiết diện thẳng của dây dẫn nối với động cơ của tủ lạnh.</w:t>
      </w:r>
    </w:p>
    <w:p w14:paraId="2CC399EC" w14:textId="34E1885D" w:rsidR="00F0079A" w:rsidRPr="009A461A" w:rsidRDefault="00F0079A" w:rsidP="00B75075">
      <w:pPr>
        <w:tabs>
          <w:tab w:val="left" w:pos="1800"/>
          <w:tab w:val="left" w:pos="3600"/>
          <w:tab w:val="left" w:pos="4410"/>
          <w:tab w:val="left" w:pos="486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1,25C</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12,5C.</w:t>
      </w:r>
      <w:r w:rsidRPr="009A461A">
        <w:rPr>
          <w:rFonts w:ascii="Palatino Linotype" w:hAnsi="Palatino Linotype"/>
          <w:color w:val="000000" w:themeColor="text1"/>
        </w:rPr>
        <w:tab/>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3C.</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2C</w:t>
      </w:r>
    </w:p>
    <w:p w14:paraId="66F4B14C" w14:textId="173DDC43"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Câu </w:t>
      </w:r>
      <w:r w:rsidR="00376A14" w:rsidRPr="009A461A">
        <w:rPr>
          <w:rFonts w:ascii="Palatino Linotype" w:hAnsi="Palatino Linotype"/>
          <w:b/>
          <w:color w:val="000000" w:themeColor="text1"/>
          <w:lang w:val="nl-NL"/>
        </w:rPr>
        <w:t>8</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ường độ dòng điện chạy qua tiết diện thẳng của dây dẫn là 1,5A. Trong khoảng thời gian 3s thì điện lượng chuyển qua tiết diện dây là</w:t>
      </w:r>
    </w:p>
    <w:p w14:paraId="5442A426" w14:textId="632503A1" w:rsidR="00F0079A" w:rsidRPr="009A461A" w:rsidRDefault="00F0079A" w:rsidP="00B75075">
      <w:pPr>
        <w:tabs>
          <w:tab w:val="left" w:pos="284"/>
          <w:tab w:val="left" w:pos="567"/>
          <w:tab w:val="left" w:pos="1800"/>
          <w:tab w:val="left" w:pos="3600"/>
          <w:tab w:val="left" w:pos="4410"/>
          <w:tab w:val="left" w:pos="513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0,5C.</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C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C.</w:t>
      </w:r>
      <w:r w:rsidRPr="009A461A">
        <w:rPr>
          <w:rFonts w:ascii="Palatino Linotype" w:hAnsi="Palatino Linotype"/>
          <w:color w:val="000000" w:themeColor="text1"/>
          <w:lang w:val="nl-NL"/>
        </w:rPr>
        <w:t>4,5C</w:t>
      </w:r>
      <w:r w:rsidR="00846E1B"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 xml:space="preserve"> D. </w:t>
      </w:r>
      <w:r w:rsidRPr="009A461A">
        <w:rPr>
          <w:rFonts w:ascii="Palatino Linotype" w:hAnsi="Palatino Linotype"/>
          <w:color w:val="000000" w:themeColor="text1"/>
          <w:lang w:val="nl-NL"/>
        </w:rPr>
        <w:t>5,4C</w:t>
      </w:r>
    </w:p>
    <w:p w14:paraId="1BA02318" w14:textId="16CBF1B0"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9</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ố electron dịch chuyển qua tiết diện thẳng của dây trong thời gian 2s là 6,25.10</w:t>
      </w:r>
      <w:r w:rsidRPr="009A461A">
        <w:rPr>
          <w:rFonts w:ascii="Palatino Linotype" w:hAnsi="Palatino Linotype"/>
          <w:color w:val="000000" w:themeColor="text1"/>
          <w:vertAlign w:val="superscript"/>
          <w:lang w:val="nl-NL"/>
        </w:rPr>
        <w:t>18</w:t>
      </w:r>
      <w:r w:rsidRPr="009A461A">
        <w:rPr>
          <w:rFonts w:ascii="Palatino Linotype" w:hAnsi="Palatino Linotype"/>
          <w:color w:val="000000" w:themeColor="text1"/>
          <w:lang w:val="nl-NL"/>
        </w:rPr>
        <w:t>. Khi đó dòng điện qua dây dẫn có cường độ là</w:t>
      </w:r>
    </w:p>
    <w:p w14:paraId="696F08A9" w14:textId="7B9E60F2" w:rsidR="00F0079A" w:rsidRPr="009A461A" w:rsidRDefault="00F0079A" w:rsidP="00B75075">
      <w:pPr>
        <w:tabs>
          <w:tab w:val="left" w:pos="284"/>
          <w:tab w:val="left" w:pos="567"/>
          <w:tab w:val="left" w:pos="1800"/>
          <w:tab w:val="left" w:pos="36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A.</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2A </w:t>
      </w:r>
      <w:r w:rsidRPr="009A461A">
        <w:rPr>
          <w:rFonts w:ascii="Palatino Linotype" w:hAnsi="Palatino Linotype"/>
          <w:b/>
          <w:color w:val="000000" w:themeColor="text1"/>
          <w:lang w:val="nl-NL"/>
        </w:rPr>
        <w:tab/>
      </w:r>
      <w:r w:rsidR="00846E1B"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512.10</w:t>
      </w:r>
      <w:r w:rsidRPr="009A461A">
        <w:rPr>
          <w:rFonts w:ascii="Palatino Linotype" w:hAnsi="Palatino Linotype"/>
          <w:color w:val="000000" w:themeColor="text1"/>
          <w:vertAlign w:val="superscript"/>
          <w:lang w:val="nl-NL"/>
        </w:rPr>
        <w:t xml:space="preserve">-37 </w:t>
      </w:r>
      <w:r w:rsidRPr="009A461A">
        <w:rPr>
          <w:rFonts w:ascii="Palatino Linotype" w:hAnsi="Palatino Linotype"/>
          <w:color w:val="000000" w:themeColor="text1"/>
          <w:lang w:val="nl-NL"/>
        </w:rPr>
        <w:t xml:space="preserve">A .     </w:t>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5A</w:t>
      </w:r>
    </w:p>
    <w:p w14:paraId="63AC3D65" w14:textId="3B37BA9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10</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Dòng điện chạy qua bóng đèn hình của một ti vi thường dùng có cường độ 60µA. Số electron tới đập vào màn hình của tivi trong mỗi giây là</w:t>
      </w:r>
    </w:p>
    <w:p w14:paraId="61BC2B26" w14:textId="065F1F46" w:rsidR="00F0079A" w:rsidRPr="009A461A" w:rsidRDefault="00F0079A" w:rsidP="00B75075">
      <w:pPr>
        <w:tabs>
          <w:tab w:val="left" w:pos="284"/>
          <w:tab w:val="left" w:pos="567"/>
          <w:tab w:val="left" w:pos="1890"/>
          <w:tab w:val="left" w:pos="3600"/>
        </w:tabs>
        <w:spacing w:line="360" w:lineRule="auto"/>
        <w:ind w:left="-630" w:right="-180"/>
        <w:rPr>
          <w:rFonts w:ascii="Palatino Linotype" w:hAnsi="Palatino Linotype"/>
          <w:color w:val="000000" w:themeColor="text1"/>
          <w:vertAlign w:val="superscript"/>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3,75.10</w:t>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7,35.10</w:t>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2, 66.10</w:t>
      </w:r>
      <w:r w:rsidRPr="009A461A">
        <w:rPr>
          <w:rFonts w:ascii="Palatino Linotype" w:hAnsi="Palatino Linotype"/>
          <w:color w:val="000000" w:themeColor="text1"/>
          <w:vertAlign w:val="superscript"/>
          <w:lang w:val="nl-NL"/>
        </w:rPr>
        <w:t>-14</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00846E1B"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266.10</w:t>
      </w:r>
      <w:r w:rsidRPr="009A461A">
        <w:rPr>
          <w:rFonts w:ascii="Palatino Linotype" w:hAnsi="Palatino Linotype"/>
          <w:color w:val="000000" w:themeColor="text1"/>
          <w:vertAlign w:val="superscript"/>
          <w:lang w:val="nl-NL"/>
        </w:rPr>
        <w:t>-4</w:t>
      </w:r>
    </w:p>
    <w:p w14:paraId="0AD03A62" w14:textId="23AD77C1"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11</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ường độ dòng điện không đổi chạy qua đoạn mạch là I = 0,125A. Tính điện lượng chuyển qua tiết diện thẳng của mạch trong 2 phút và số electron tương ứng chuyển qua</w:t>
      </w:r>
    </w:p>
    <w:p w14:paraId="029FB678" w14:textId="4B772BCA" w:rsidR="00F0079A" w:rsidRPr="009A461A" w:rsidRDefault="00F0079A" w:rsidP="00B75075">
      <w:pPr>
        <w:tabs>
          <w:tab w:val="left" w:pos="284"/>
          <w:tab w:val="left" w:pos="567"/>
          <w:tab w:val="left" w:pos="1890"/>
          <w:tab w:val="left" w:pos="4320"/>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5C; 0,938.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30C; 0,938.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15C; 18,76.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r>
      <w:r w:rsidR="00846E1B"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30C;18,76.10</w:t>
      </w:r>
      <w:r w:rsidRPr="009A461A">
        <w:rPr>
          <w:rFonts w:ascii="Palatino Linotype" w:hAnsi="Palatino Linotype"/>
          <w:color w:val="000000" w:themeColor="text1"/>
          <w:vertAlign w:val="superscript"/>
          <w:lang w:val="nl-NL"/>
        </w:rPr>
        <w:t>20</w:t>
      </w:r>
      <w:r w:rsidRPr="009A461A">
        <w:rPr>
          <w:rFonts w:ascii="Palatino Linotype" w:hAnsi="Palatino Linotype"/>
          <w:color w:val="000000" w:themeColor="text1"/>
          <w:lang w:val="nl-NL"/>
        </w:rPr>
        <w:t xml:space="preserve"> </w:t>
      </w:r>
    </w:p>
    <w:p w14:paraId="4427C37B" w14:textId="48BBE864"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12</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dòng điện không đổi có cường độ 3 A thì sau một khoảng thời gian có một điện lượng 4 C chuyển qua một tiết diện thẳng. Cùng thời gian đó, với dòng điện 4,5 A thì có một điện lượng chuyển qua tiết diện thằng là</w:t>
      </w:r>
    </w:p>
    <w:p w14:paraId="44830DC4" w14:textId="3AD507AA"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4 C.</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B. 8 C.</w:t>
      </w:r>
      <w:r w:rsidRPr="009A461A">
        <w:rPr>
          <w:rFonts w:ascii="Palatino Linotype" w:hAnsi="Palatino Linotype"/>
          <w:color w:val="000000" w:themeColor="text1"/>
        </w:rPr>
        <w:tab/>
      </w:r>
      <w:r w:rsidRPr="009A461A">
        <w:rPr>
          <w:rFonts w:ascii="Palatino Linotype" w:hAnsi="Palatino Linotype"/>
          <w:color w:val="000000" w:themeColor="text1"/>
        </w:rPr>
        <w:tab/>
      </w:r>
      <w:r w:rsidRPr="009A461A">
        <w:rPr>
          <w:rFonts w:ascii="Palatino Linotype" w:hAnsi="Palatino Linotype"/>
          <w:color w:val="000000" w:themeColor="text1"/>
        </w:rPr>
        <w:tab/>
        <w:t>C. 4,5 C.</w:t>
      </w:r>
      <w:r w:rsidRPr="009A461A">
        <w:rPr>
          <w:rFonts w:ascii="Palatino Linotype" w:hAnsi="Palatino Linotype"/>
          <w:color w:val="000000" w:themeColor="text1"/>
        </w:rPr>
        <w:tab/>
      </w:r>
      <w:r w:rsidRPr="009A461A">
        <w:rPr>
          <w:rFonts w:ascii="Palatino Linotype" w:hAnsi="Palatino Linotype"/>
          <w:color w:val="000000" w:themeColor="text1"/>
        </w:rPr>
        <w:tab/>
        <w:t>D. 6 C.</w:t>
      </w:r>
    </w:p>
    <w:p w14:paraId="72B3FF01" w14:textId="4D43565C"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376A14" w:rsidRPr="009A461A">
        <w:rPr>
          <w:rFonts w:ascii="Palatino Linotype" w:hAnsi="Palatino Linotype"/>
          <w:b/>
          <w:color w:val="000000" w:themeColor="text1"/>
        </w:rPr>
        <w:t>13</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dòng điện không đổi trong thời gian 10 s có một điện lượng 1,6 C chạy qua. Số electron chuyển qua tiết diện thẳng của dây dẫn trong thời gian 1 s là</w:t>
      </w:r>
    </w:p>
    <w:p w14:paraId="666FA0D6" w14:textId="5EFCA87F" w:rsidR="00F0079A" w:rsidRPr="009A461A" w:rsidRDefault="00F0079A" w:rsidP="00B75075">
      <w:pPr>
        <w:spacing w:line="360" w:lineRule="auto"/>
        <w:ind w:left="-630" w:right="-180"/>
        <w:rPr>
          <w:rFonts w:ascii="Palatino Linotype" w:hAnsi="Palatino Linotype"/>
          <w:color w:val="000000" w:themeColor="text1"/>
        </w:rPr>
      </w:pPr>
      <w:r w:rsidRPr="009A461A">
        <w:rPr>
          <w:rFonts w:ascii="Palatino Linotype" w:hAnsi="Palatino Linotype"/>
          <w:color w:val="000000" w:themeColor="text1"/>
        </w:rPr>
        <w:t>A. 10</w:t>
      </w:r>
      <w:r w:rsidRPr="009A461A">
        <w:rPr>
          <w:rFonts w:ascii="Palatino Linotype" w:hAnsi="Palatino Linotype"/>
          <w:color w:val="000000" w:themeColor="text1"/>
          <w:vertAlign w:val="superscript"/>
        </w:rPr>
        <w:t>18</w:t>
      </w:r>
      <w:r w:rsidRPr="009A461A">
        <w:rPr>
          <w:rFonts w:ascii="Palatino Linotype" w:hAnsi="Palatino Linotype"/>
          <w:color w:val="000000" w:themeColor="text1"/>
        </w:rPr>
        <w:t xml:space="preserve"> electron.     </w:t>
      </w:r>
      <w:r w:rsidRPr="009A461A">
        <w:rPr>
          <w:rFonts w:ascii="Palatino Linotype" w:hAnsi="Palatino Linotype"/>
          <w:color w:val="000000" w:themeColor="text1"/>
        </w:rPr>
        <w:tab/>
        <w:t xml:space="preserve">      B. 10</w:t>
      </w:r>
      <w:r w:rsidRPr="009A461A">
        <w:rPr>
          <w:rFonts w:ascii="Palatino Linotype" w:hAnsi="Palatino Linotype"/>
          <w:color w:val="000000" w:themeColor="text1"/>
          <w:vertAlign w:val="superscript"/>
        </w:rPr>
        <w:t>-18</w:t>
      </w:r>
      <w:r w:rsidRPr="009A461A">
        <w:rPr>
          <w:rFonts w:ascii="Palatino Linotype" w:hAnsi="Palatino Linotype"/>
          <w:color w:val="000000" w:themeColor="text1"/>
        </w:rPr>
        <w:t xml:space="preserve"> electron.</w:t>
      </w:r>
      <w:r w:rsidRPr="009A461A">
        <w:rPr>
          <w:rFonts w:ascii="Palatino Linotype" w:hAnsi="Palatino Linotype"/>
          <w:color w:val="000000" w:themeColor="text1"/>
        </w:rPr>
        <w:tab/>
      </w:r>
      <w:r w:rsidRPr="009A461A">
        <w:rPr>
          <w:rFonts w:ascii="Palatino Linotype" w:hAnsi="Palatino Linotype"/>
          <w:color w:val="000000" w:themeColor="text1"/>
        </w:rPr>
        <w:tab/>
        <w:t>C. 10</w:t>
      </w:r>
      <w:r w:rsidRPr="009A461A">
        <w:rPr>
          <w:rFonts w:ascii="Palatino Linotype" w:hAnsi="Palatino Linotype"/>
          <w:color w:val="000000" w:themeColor="text1"/>
          <w:vertAlign w:val="superscript"/>
        </w:rPr>
        <w:t>20</w:t>
      </w:r>
      <w:r w:rsidRPr="009A461A">
        <w:rPr>
          <w:rFonts w:ascii="Palatino Linotype" w:hAnsi="Palatino Linotype"/>
          <w:color w:val="000000" w:themeColor="text1"/>
        </w:rPr>
        <w:t xml:space="preserve"> electron.</w:t>
      </w:r>
      <w:r w:rsidRPr="009A461A">
        <w:rPr>
          <w:rFonts w:ascii="Palatino Linotype" w:hAnsi="Palatino Linotype"/>
          <w:color w:val="000000" w:themeColor="text1"/>
        </w:rPr>
        <w:tab/>
        <w:t>D. 10</w:t>
      </w:r>
      <w:r w:rsidRPr="009A461A">
        <w:rPr>
          <w:rFonts w:ascii="Palatino Linotype" w:hAnsi="Palatino Linotype"/>
          <w:color w:val="000000" w:themeColor="text1"/>
          <w:vertAlign w:val="superscript"/>
        </w:rPr>
        <w:t>-20</w:t>
      </w:r>
      <w:r w:rsidRPr="009A461A">
        <w:rPr>
          <w:rFonts w:ascii="Palatino Linotype" w:hAnsi="Palatino Linotype"/>
          <w:color w:val="000000" w:themeColor="text1"/>
        </w:rPr>
        <w:t xml:space="preserve"> electron.</w:t>
      </w:r>
    </w:p>
    <w:p w14:paraId="06E58091" w14:textId="77777777" w:rsidR="00300549" w:rsidRPr="009A461A" w:rsidRDefault="00300549" w:rsidP="00B75075">
      <w:pPr>
        <w:spacing w:line="360" w:lineRule="auto"/>
        <w:ind w:left="-630" w:right="-180"/>
        <w:rPr>
          <w:rFonts w:ascii="Palatino Linotype" w:hAnsi="Palatino Linotype"/>
          <w:color w:val="000000" w:themeColor="text1"/>
        </w:rPr>
      </w:pPr>
    </w:p>
    <w:p w14:paraId="1F4207FD" w14:textId="433943A9" w:rsidR="00300549" w:rsidRPr="00300549" w:rsidRDefault="00300549"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16C0E03B" w14:textId="77777777" w:rsidR="00300549" w:rsidRDefault="00300549" w:rsidP="00B75075">
      <w:pPr>
        <w:spacing w:line="360" w:lineRule="auto"/>
        <w:ind w:left="-630" w:right="-180"/>
        <w:rPr>
          <w:rFonts w:ascii="Palatino Linotype" w:hAnsi="Palatino Linotype"/>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324347D5" w14:textId="77777777" w:rsidTr="004C7E82">
        <w:tc>
          <w:tcPr>
            <w:tcW w:w="1113" w:type="dxa"/>
            <w:tcBorders>
              <w:top w:val="single" w:sz="4" w:space="0" w:color="auto"/>
              <w:left w:val="single" w:sz="4" w:space="0" w:color="auto"/>
              <w:bottom w:val="single" w:sz="4" w:space="0" w:color="auto"/>
              <w:right w:val="single" w:sz="4" w:space="0" w:color="auto"/>
            </w:tcBorders>
          </w:tcPr>
          <w:p w14:paraId="0A625AE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A4558D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516EC016"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20CBE42F"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48FDB0E5"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4778288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7B73C4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7B91227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09E4674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1A5A06A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0ABDE69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31E0A5AA" w14:textId="77777777" w:rsidTr="004C7E82">
        <w:tc>
          <w:tcPr>
            <w:tcW w:w="1113" w:type="dxa"/>
            <w:tcBorders>
              <w:top w:val="single" w:sz="4" w:space="0" w:color="auto"/>
              <w:left w:val="single" w:sz="4" w:space="0" w:color="auto"/>
              <w:bottom w:val="single" w:sz="4" w:space="0" w:color="auto"/>
              <w:right w:val="single" w:sz="4" w:space="0" w:color="auto"/>
            </w:tcBorders>
          </w:tcPr>
          <w:p w14:paraId="5A277338" w14:textId="2804BDA9"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367C1811" w14:textId="209AF98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1B40D28" w14:textId="7463202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3698E3A" w14:textId="19D58B4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382009F" w14:textId="304C05A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2D5E740F" w14:textId="6F824EC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B9721F1" w14:textId="75152A7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0FFDE0C3" w14:textId="480A1E8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19A453E3" w14:textId="4741BCB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5032E409" w14:textId="3FF0AD1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4B630C6E" w14:textId="0F2E111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r>
      <w:tr w:rsidR="00300549" w:rsidRPr="00300549" w14:paraId="41ECBE36" w14:textId="77777777" w:rsidTr="004C7E82">
        <w:tc>
          <w:tcPr>
            <w:tcW w:w="1113" w:type="dxa"/>
            <w:tcBorders>
              <w:top w:val="single" w:sz="4" w:space="0" w:color="auto"/>
              <w:left w:val="single" w:sz="4" w:space="0" w:color="auto"/>
              <w:bottom w:val="single" w:sz="4" w:space="0" w:color="auto"/>
              <w:right w:val="single" w:sz="4" w:space="0" w:color="auto"/>
            </w:tcBorders>
          </w:tcPr>
          <w:p w14:paraId="12402C1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2E87D8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6C251BC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66A6A84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292C506"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739D3C1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7218029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1E27736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6A82301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1F7B089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4E0571D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300549" w:rsidRPr="00300549" w14:paraId="7A98B95E" w14:textId="77777777" w:rsidTr="004C7E82">
        <w:tc>
          <w:tcPr>
            <w:tcW w:w="1113" w:type="dxa"/>
            <w:tcBorders>
              <w:top w:val="single" w:sz="4" w:space="0" w:color="auto"/>
              <w:left w:val="single" w:sz="4" w:space="0" w:color="auto"/>
              <w:bottom w:val="single" w:sz="4" w:space="0" w:color="auto"/>
              <w:right w:val="single" w:sz="4" w:space="0" w:color="auto"/>
            </w:tcBorders>
          </w:tcPr>
          <w:p w14:paraId="324A028C" w14:textId="1DB16E5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C508209" w14:textId="7551A9B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1799708F" w14:textId="58E8CAF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47FD6E4" w14:textId="75BE43F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763EAD4" w14:textId="203E9D5F"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7F34A68C" w14:textId="32C3E540"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21E63967" w14:textId="1AD9DB6F"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1834F784" w14:textId="70201BDD"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308474A" w14:textId="36F5007A"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2FA3AE89" w14:textId="5BE33855"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56B90A4" w14:textId="0A28D795"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0066FF72" w14:textId="77777777" w:rsidR="00300549" w:rsidRDefault="00300549" w:rsidP="00B75075">
      <w:pPr>
        <w:spacing w:line="360" w:lineRule="auto"/>
        <w:ind w:left="-630" w:right="-180"/>
        <w:rPr>
          <w:rFonts w:ascii="Times New Roman" w:hAnsi="Times New Roman" w:cs="Times New Roman"/>
          <w:b/>
        </w:rPr>
      </w:pPr>
    </w:p>
    <w:p w14:paraId="3D6500AF" w14:textId="77777777" w:rsidR="00B75075" w:rsidRDefault="00B75075" w:rsidP="00B75075">
      <w:pPr>
        <w:spacing w:line="360" w:lineRule="auto"/>
        <w:ind w:left="-630" w:right="-180"/>
        <w:rPr>
          <w:rFonts w:ascii="Times New Roman" w:hAnsi="Times New Roman" w:cs="Times New Roman"/>
          <w:b/>
        </w:rPr>
      </w:pPr>
    </w:p>
    <w:p w14:paraId="66D81639" w14:textId="77777777" w:rsidR="00B75075" w:rsidRPr="00300549" w:rsidRDefault="00B75075" w:rsidP="00B75075">
      <w:pPr>
        <w:spacing w:line="360" w:lineRule="auto"/>
        <w:ind w:left="-630" w:right="-180"/>
        <w:rPr>
          <w:rFonts w:ascii="Times New Roman" w:hAnsi="Times New Roman" w:cs="Times New Roman"/>
          <w:b/>
        </w:rPr>
      </w:pPr>
    </w:p>
    <w:p w14:paraId="258EDC53" w14:textId="77777777" w:rsidR="00300549" w:rsidRPr="00F0079A" w:rsidRDefault="00300549" w:rsidP="00B75075">
      <w:pPr>
        <w:spacing w:line="360" w:lineRule="auto"/>
        <w:ind w:left="-630" w:right="-180"/>
        <w:rPr>
          <w:rFonts w:ascii="Palatino Linotype" w:hAnsi="Palatino Linotype"/>
        </w:rPr>
      </w:pPr>
    </w:p>
    <w:p w14:paraId="637A2B46" w14:textId="77777777" w:rsidR="00F0079A" w:rsidRPr="0000198E"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450" w:right="-180"/>
        <w:jc w:val="center"/>
        <w:rPr>
          <w:rFonts w:ascii="Tahoma" w:eastAsia="Times New Roman" w:hAnsi="Tahoma" w:cs="Tahoma"/>
          <w:b/>
          <w:color w:val="0000FF"/>
          <w:lang w:val="nl-NL"/>
        </w:rPr>
      </w:pPr>
      <w:r w:rsidRPr="0000198E">
        <w:rPr>
          <w:rFonts w:ascii="Tahoma" w:eastAsia="Times New Roman" w:hAnsi="Tahoma" w:cs="Tahoma"/>
          <w:b/>
          <w:color w:val="0000FF"/>
          <w:lang w:val="nl-NL"/>
        </w:rPr>
        <w:lastRenderedPageBreak/>
        <w:t xml:space="preserve">Dạng 2: Đại cương về nguồn điện - suất điện động - </w:t>
      </w:r>
      <w:r>
        <w:rPr>
          <w:rFonts w:ascii="Tahoma" w:eastAsia="Times New Roman" w:hAnsi="Tahoma" w:cs="Tahoma"/>
          <w:b/>
          <w:color w:val="0000FF"/>
          <w:lang w:val="nl-NL"/>
        </w:rPr>
        <w:t>C</w:t>
      </w:r>
      <w:r w:rsidRPr="0000198E">
        <w:rPr>
          <w:rFonts w:ascii="Tahoma" w:eastAsia="Times New Roman" w:hAnsi="Tahoma" w:cs="Tahoma"/>
          <w:b/>
          <w:color w:val="0000FF"/>
          <w:lang w:val="nl-NL"/>
        </w:rPr>
        <w:t>ông của lực lạ</w:t>
      </w:r>
    </w:p>
    <w:p w14:paraId="1A84936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w:t>
      </w:r>
      <w:r w:rsidRPr="009A461A">
        <w:rPr>
          <w:rFonts w:ascii="Palatino Linotype" w:hAnsi="Palatino Linotype"/>
          <w:color w:val="000000" w:themeColor="text1"/>
          <w:lang w:val="nl-NL"/>
        </w:rPr>
        <w:t xml:space="preserve"> Dòng điện là</w:t>
      </w:r>
    </w:p>
    <w:p w14:paraId="6B18A75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dòng dịch chuyển của điện tích </w:t>
      </w:r>
      <w:r w:rsidRPr="009A461A">
        <w:rPr>
          <w:rFonts w:ascii="Palatino Linotype" w:hAnsi="Palatino Linotype"/>
          <w:color w:val="000000" w:themeColor="text1"/>
          <w:lang w:val="nl-NL"/>
        </w:rPr>
        <w:tab/>
      </w:r>
    </w:p>
    <w:p w14:paraId="2BD9BB22"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dòng dịch chuyển có hướng của các điện tích tự do</w:t>
      </w:r>
    </w:p>
    <w:p w14:paraId="5AECD61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dòng dịch chuyển không có hướng của các điện tích tự do </w:t>
      </w:r>
    </w:p>
    <w:p w14:paraId="4ADE799D"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dòng dịch chuyển có hướng của các ion dương và âm</w:t>
      </w:r>
    </w:p>
    <w:p w14:paraId="53EC5187" w14:textId="2903B698"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 2:</w:t>
      </w:r>
      <w:r w:rsidRPr="009A461A">
        <w:rPr>
          <w:rFonts w:ascii="Palatino Linotype" w:hAnsi="Palatino Linotype"/>
          <w:color w:val="000000" w:themeColor="text1"/>
          <w:lang w:val="nl-NL"/>
        </w:rPr>
        <w:t xml:space="preserve"> Quy ước chiều dòng điện là</w:t>
      </w:r>
    </w:p>
    <w:p w14:paraId="2BF65C18" w14:textId="23BFC15F"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hiều dịch chuyển của các electron </w:t>
      </w:r>
      <w:r w:rsidR="00376A14" w:rsidRPr="009A461A">
        <w:rPr>
          <w:rFonts w:ascii="Palatino Linotype" w:hAnsi="Palatino Linotype"/>
          <w:b/>
          <w:color w:val="000000" w:themeColor="text1"/>
          <w:lang w:val="nl-NL"/>
        </w:rPr>
        <w:t>.</w:t>
      </w:r>
      <w:r w:rsidR="00376A14"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chiều dịch chuyển của các ion</w:t>
      </w:r>
    </w:p>
    <w:p w14:paraId="4EF69FB7" w14:textId="567E0B4A" w:rsidR="00376A14"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chiều dịch chuyển của các ion âm</w:t>
      </w:r>
      <w:r w:rsidR="00376A14" w:rsidRPr="009A461A">
        <w:rPr>
          <w:rFonts w:ascii="Palatino Linotype" w:hAnsi="Palatino Linotype"/>
          <w:color w:val="000000" w:themeColor="text1"/>
          <w:lang w:val="nl-NL"/>
        </w:rPr>
        <w:t>.</w:t>
      </w:r>
      <w:r w:rsidR="00376A14"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chiều dịch chuyển của các điện tích dương</w:t>
      </w:r>
      <w:r w:rsidR="00376A14" w:rsidRPr="009A461A">
        <w:rPr>
          <w:rFonts w:ascii="Palatino Linotype" w:hAnsi="Palatino Linotype"/>
          <w:color w:val="000000" w:themeColor="text1"/>
          <w:lang w:val="nl-NL"/>
        </w:rPr>
        <w:t>.</w:t>
      </w:r>
    </w:p>
    <w:p w14:paraId="6662BF2B" w14:textId="2D8792C2"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3</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uất điện động của nguồn điện định nghĩa là đại lượng đo bằng</w:t>
      </w:r>
    </w:p>
    <w:p w14:paraId="754CCCCE"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công của lực lạ tác dụng lên điện tích q dương </w:t>
      </w:r>
    </w:p>
    <w:p w14:paraId="1E59E22A"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thương số giữa công và lực lạ tác dụng lên điện tích q dương</w:t>
      </w:r>
    </w:p>
    <w:p w14:paraId="79462B50"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thương số của lực lạ tác dụng lên điện tích q dương và độ lớn điện tích ấy</w:t>
      </w:r>
    </w:p>
    <w:p w14:paraId="13F895E6" w14:textId="7777777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thương số công của lực lạ dịch chuyển điện tích q dương trong nguồn từ cực âm đến cực dương với điện tích đó</w:t>
      </w:r>
    </w:p>
    <w:p w14:paraId="345F9B7A" w14:textId="0E80ADE7"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Đơn vị của cường độ dòng điện, suất điện động, điện lượng lần lượt là</w:t>
      </w:r>
    </w:p>
    <w:p w14:paraId="52DC5C41" w14:textId="594B4B5D" w:rsidR="00F0079A" w:rsidRPr="009A461A" w:rsidRDefault="00F0079A" w:rsidP="00B75075">
      <w:pPr>
        <w:tabs>
          <w:tab w:val="left" w:pos="284"/>
          <w:tab w:val="left" w:pos="567"/>
          <w:tab w:val="left" w:pos="2835"/>
          <w:tab w:val="left" w:pos="3600"/>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vôn(V), ampe(A), ampe(A) </w:t>
      </w:r>
      <w:r w:rsidRPr="009A461A">
        <w:rPr>
          <w:rFonts w:ascii="Palatino Linotype" w:hAnsi="Palatino Linotype"/>
          <w:b/>
          <w:color w:val="000000" w:themeColor="text1"/>
          <w:lang w:val="nl-NL"/>
        </w:rPr>
        <w:tab/>
      </w:r>
      <w:r w:rsidR="00550F31"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ampe(A), vôn(V), cu lông (C) </w:t>
      </w:r>
    </w:p>
    <w:p w14:paraId="6ACC07A5" w14:textId="38971643" w:rsidR="00F0079A" w:rsidRPr="009A461A" w:rsidRDefault="00F0079A" w:rsidP="00B75075">
      <w:pPr>
        <w:tabs>
          <w:tab w:val="left" w:pos="284"/>
          <w:tab w:val="left" w:pos="567"/>
          <w:tab w:val="left" w:pos="2835"/>
          <w:tab w:val="left" w:pos="3600"/>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Niutơn(N), fara(F), vôn(V) </w:t>
      </w:r>
      <w:r w:rsidRPr="009A461A">
        <w:rPr>
          <w:rFonts w:ascii="Palatino Linotype" w:hAnsi="Palatino Linotype"/>
          <w:b/>
          <w:color w:val="000000" w:themeColor="text1"/>
          <w:lang w:val="nl-NL"/>
        </w:rPr>
        <w:tab/>
      </w:r>
      <w:r w:rsidR="00550F31"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fara(F), vôn/mét(V/m), jun(J)</w:t>
      </w:r>
    </w:p>
    <w:p w14:paraId="304E4392" w14:textId="02A5394F"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5</w:t>
      </w:r>
      <w:r w:rsidRPr="009A461A">
        <w:rPr>
          <w:rFonts w:ascii="Palatino Linotype" w:hAnsi="Palatino Linotype"/>
          <w:b/>
          <w:color w:val="000000" w:themeColor="text1"/>
          <w:lang w:val="nl-NL"/>
        </w:rPr>
        <w:t xml:space="preserve">: </w:t>
      </w:r>
      <w:r w:rsidRPr="009A461A">
        <w:rPr>
          <w:rFonts w:ascii="Palatino Linotype" w:hAnsi="Palatino Linotype"/>
          <w:color w:val="000000" w:themeColor="text1"/>
          <w:lang w:val="nl-NL"/>
        </w:rPr>
        <w:t>Một nguồn điện có suất điện động là ξ, công của nguồn là A, q là độ lớn điện tích dịch chuyển qua nguồn. Mối liên hệ giữa chúng là</w:t>
      </w:r>
    </w:p>
    <w:p w14:paraId="458310FB" w14:textId="1350AB3C" w:rsidR="00F0079A" w:rsidRPr="009A461A" w:rsidRDefault="00F0079A" w:rsidP="00B75075">
      <w:pPr>
        <w:tabs>
          <w:tab w:val="left" w:pos="284"/>
          <w:tab w:val="left" w:pos="567"/>
          <w:tab w:val="left" w:pos="1800"/>
          <w:tab w:val="left" w:pos="351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A = q.ξ </w:t>
      </w:r>
      <w:r w:rsidRPr="009A461A">
        <w:rPr>
          <w:rFonts w:ascii="Palatino Linotype" w:hAnsi="Palatino Linotype"/>
          <w:b/>
          <w:color w:val="000000" w:themeColor="text1"/>
          <w:lang w:val="nl-NL"/>
        </w:rPr>
        <w:t>.</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q = A.ξ .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ξ = q.A .</w:t>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A = q</w:t>
      </w:r>
      <w:r w:rsidRPr="009A461A">
        <w:rPr>
          <w:rFonts w:ascii="Palatino Linotype" w:hAnsi="Palatino Linotype"/>
          <w:color w:val="000000" w:themeColor="text1"/>
          <w:vertAlign w:val="superscript"/>
          <w:lang w:val="nl-NL"/>
        </w:rPr>
        <w:t>2</w:t>
      </w:r>
      <w:r w:rsidRPr="009A461A">
        <w:rPr>
          <w:rFonts w:ascii="Palatino Linotype" w:hAnsi="Palatino Linotype"/>
          <w:color w:val="000000" w:themeColor="text1"/>
          <w:lang w:val="nl-NL"/>
        </w:rPr>
        <w:t>.ξ</w:t>
      </w:r>
    </w:p>
    <w:p w14:paraId="502F37F6" w14:textId="2AC786DC"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6</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ông của lực lạ làm di chuyển điện tích 4C từ cực âm đến cực dương bên trong nguồn điện là 24J. Suất điện động của nguồn là</w:t>
      </w:r>
    </w:p>
    <w:p w14:paraId="3E82BCD9" w14:textId="1AE9B851" w:rsidR="00F0079A" w:rsidRPr="009A461A" w:rsidRDefault="00F0079A" w:rsidP="00B75075">
      <w:pPr>
        <w:tabs>
          <w:tab w:val="left" w:pos="284"/>
          <w:tab w:val="left" w:pos="567"/>
          <w:tab w:val="left" w:pos="1710"/>
          <w:tab w:val="left" w:pos="3600"/>
          <w:tab w:val="left" w:pos="54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0,166V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6V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 xml:space="preserve">96V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0,6V</w:t>
      </w:r>
    </w:p>
    <w:p w14:paraId="38939A90" w14:textId="06FE7A0A"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376A14" w:rsidRPr="009A461A">
        <w:rPr>
          <w:rFonts w:ascii="Palatino Linotype" w:hAnsi="Palatino Linotype"/>
          <w:b/>
          <w:color w:val="000000" w:themeColor="text1"/>
          <w:lang w:val="nl-NL"/>
        </w:rPr>
        <w:t>7</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Suất điện động của một ắcquy là 3V, lực lạ làm di chuyển điện tích thực hiện một công 6mJ. Lượng điện tích dịch chuyển khi đó là</w:t>
      </w:r>
    </w:p>
    <w:p w14:paraId="119D55F7" w14:textId="0B9CD6D1" w:rsidR="00F0079A" w:rsidRPr="009A461A" w:rsidRDefault="00F0079A" w:rsidP="00B75075">
      <w:pPr>
        <w:tabs>
          <w:tab w:val="left" w:pos="284"/>
          <w:tab w:val="left" w:pos="567"/>
          <w:tab w:val="left" w:pos="1710"/>
          <w:tab w:val="left" w:pos="3240"/>
          <w:tab w:val="left" w:pos="36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8.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 xml:space="preserve"> C.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2.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 xml:space="preserve">C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0,5.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C .</w:t>
      </w:r>
      <w:r w:rsidRPr="009A461A">
        <w:rPr>
          <w:rFonts w:ascii="Palatino Linotype" w:hAnsi="Palatino Linotype"/>
          <w:color w:val="000000" w:themeColor="text1"/>
          <w:lang w:val="nl-NL"/>
        </w:rPr>
        <w:tab/>
        <w:t xml:space="preserve">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8.10</w:t>
      </w:r>
      <w:r w:rsidRPr="009A461A">
        <w:rPr>
          <w:rFonts w:ascii="Palatino Linotype" w:hAnsi="Palatino Linotype"/>
          <w:color w:val="000000" w:themeColor="text1"/>
          <w:vertAlign w:val="superscript"/>
          <w:lang w:val="nl-NL"/>
        </w:rPr>
        <w:t>-3</w:t>
      </w:r>
      <w:r w:rsidRPr="009A461A">
        <w:rPr>
          <w:rFonts w:ascii="Palatino Linotype" w:hAnsi="Palatino Linotype"/>
          <w:color w:val="000000" w:themeColor="text1"/>
          <w:lang w:val="nl-NL"/>
        </w:rPr>
        <w:t>C</w:t>
      </w:r>
    </w:p>
    <w:p w14:paraId="5BF79B6D" w14:textId="2B3632E5" w:rsidR="00F0079A" w:rsidRPr="009A461A" w:rsidRDefault="00F0079A"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color w:val="000000" w:themeColor="text1"/>
          <w:lang w:val="nl-NL"/>
        </w:rPr>
        <w:t>C</w:t>
      </w:r>
      <w:r w:rsidRPr="009A461A">
        <w:rPr>
          <w:rFonts w:ascii="Palatino Linotype" w:hAnsi="Palatino Linotype"/>
          <w:b/>
          <w:color w:val="000000" w:themeColor="text1"/>
          <w:lang w:val="nl-NL"/>
        </w:rPr>
        <w:t xml:space="preserve">âu </w:t>
      </w:r>
      <w:r w:rsidR="00376A14" w:rsidRPr="009A461A">
        <w:rPr>
          <w:rFonts w:ascii="Palatino Linotype" w:hAnsi="Palatino Linotype"/>
          <w:b/>
          <w:color w:val="000000" w:themeColor="text1"/>
          <w:lang w:val="nl-NL"/>
        </w:rPr>
        <w:t>8</w:t>
      </w:r>
      <w:r w:rsidRPr="009A461A">
        <w:rPr>
          <w:rFonts w:ascii="Palatino Linotype" w:hAnsi="Palatino Linotype"/>
          <w:b/>
          <w:color w:val="000000" w:themeColor="text1"/>
          <w:lang w:val="nl-NL"/>
        </w:rPr>
        <w:t xml:space="preserve">: </w:t>
      </w:r>
      <w:r w:rsidRPr="009A461A">
        <w:rPr>
          <w:rFonts w:ascii="Palatino Linotype" w:hAnsi="Palatino Linotype"/>
          <w:color w:val="000000" w:themeColor="text1"/>
          <w:lang w:val="nl-NL"/>
        </w:rPr>
        <w:t>Một pin Vônta có suất điện động 1,1V. Khi có một lượng điện tích 27C dịch chuyển bên trong giữa hai cực của pin thì công của pin này sản ra là</w:t>
      </w:r>
    </w:p>
    <w:p w14:paraId="0E6D155C" w14:textId="497143D0" w:rsidR="00F0079A" w:rsidRPr="009A461A" w:rsidRDefault="00F0079A" w:rsidP="00B75075">
      <w:pPr>
        <w:tabs>
          <w:tab w:val="left" w:pos="284"/>
          <w:tab w:val="left" w:pos="567"/>
          <w:tab w:val="left" w:pos="1620"/>
          <w:tab w:val="left" w:pos="3510"/>
          <w:tab w:val="left" w:pos="585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A. </w:t>
      </w:r>
      <w:r w:rsidRPr="009A461A">
        <w:rPr>
          <w:rFonts w:ascii="Palatino Linotype" w:hAnsi="Palatino Linotype"/>
          <w:color w:val="000000" w:themeColor="text1"/>
          <w:lang w:val="nl-NL"/>
        </w:rPr>
        <w:t>2,97J.</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29,7J .</w:t>
      </w:r>
      <w:r w:rsidRPr="009A461A">
        <w:rPr>
          <w:rFonts w:ascii="Palatino Linotype" w:hAnsi="Palatino Linotype"/>
          <w:color w:val="000000" w:themeColor="text1"/>
          <w:lang w:val="nl-NL"/>
        </w:rPr>
        <w:tab/>
      </w:r>
      <w:r w:rsidR="00376A14"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04J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24,54J</w:t>
      </w:r>
      <w:r w:rsidR="00A81F78" w:rsidRPr="009A461A">
        <w:rPr>
          <w:rFonts w:ascii="Palatino Linotype" w:hAnsi="Palatino Linotype"/>
          <w:color w:val="000000" w:themeColor="text1"/>
          <w:lang w:val="nl-NL"/>
        </w:rPr>
        <w:t>.</w:t>
      </w:r>
    </w:p>
    <w:p w14:paraId="19435D4E" w14:textId="485F2B8A"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06161B70" w14:textId="1927440C"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50CE5FD7" w14:textId="77777777" w:rsidTr="004C7E82">
        <w:tc>
          <w:tcPr>
            <w:tcW w:w="1113" w:type="dxa"/>
            <w:tcBorders>
              <w:top w:val="single" w:sz="4" w:space="0" w:color="auto"/>
              <w:left w:val="single" w:sz="4" w:space="0" w:color="auto"/>
              <w:bottom w:val="single" w:sz="4" w:space="0" w:color="auto"/>
              <w:right w:val="single" w:sz="4" w:space="0" w:color="auto"/>
            </w:tcBorders>
          </w:tcPr>
          <w:p w14:paraId="79F61D6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1D2662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2FA51A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6BED7C8A"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10CFB22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0AF2F50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25AE425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2932E92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212855B1"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236C21D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065A49D0"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48B6422C" w14:textId="77777777" w:rsidTr="00300549">
        <w:trPr>
          <w:trHeight w:val="428"/>
        </w:trPr>
        <w:tc>
          <w:tcPr>
            <w:tcW w:w="1113" w:type="dxa"/>
            <w:tcBorders>
              <w:top w:val="single" w:sz="4" w:space="0" w:color="auto"/>
              <w:left w:val="single" w:sz="4" w:space="0" w:color="auto"/>
              <w:bottom w:val="single" w:sz="4" w:space="0" w:color="auto"/>
              <w:right w:val="single" w:sz="4" w:space="0" w:color="auto"/>
            </w:tcBorders>
          </w:tcPr>
          <w:p w14:paraId="183FAC8D" w14:textId="772C5336"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DCB50D9" w14:textId="745C68EA"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5BE97470" w14:textId="1831D25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624E433" w14:textId="4A5E4A43"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0534780" w14:textId="1E53C83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45EAE493" w14:textId="3AE1B96C"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5F4FA49B" w14:textId="00932D3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0D6AB9E9" w14:textId="293A6DA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526ACCD3" w14:textId="418E3F6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6640A8CB" w14:textId="775E475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c>
          <w:tcPr>
            <w:tcW w:w="948" w:type="dxa"/>
            <w:tcBorders>
              <w:top w:val="single" w:sz="4" w:space="0" w:color="auto"/>
              <w:left w:val="single" w:sz="4" w:space="0" w:color="auto"/>
              <w:bottom w:val="single" w:sz="4" w:space="0" w:color="auto"/>
              <w:right w:val="single" w:sz="4" w:space="0" w:color="auto"/>
            </w:tcBorders>
          </w:tcPr>
          <w:p w14:paraId="59987466" w14:textId="5087734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r>
    </w:tbl>
    <w:p w14:paraId="126A4838" w14:textId="1261473E"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38F6C029" w14:textId="6D36A5EE" w:rsidR="009E55A8" w:rsidRDefault="009E55A8" w:rsidP="00B75075">
      <w:pPr>
        <w:tabs>
          <w:tab w:val="left" w:pos="284"/>
          <w:tab w:val="left" w:pos="567"/>
          <w:tab w:val="left" w:pos="1620"/>
          <w:tab w:val="left" w:pos="3510"/>
          <w:tab w:val="left" w:pos="5850"/>
        </w:tabs>
        <w:spacing w:line="360" w:lineRule="auto"/>
        <w:ind w:left="-630" w:right="-180"/>
        <w:rPr>
          <w:rFonts w:ascii="Palatino Linotype" w:hAnsi="Palatino Linotype"/>
          <w:lang w:val="nl-NL"/>
        </w:rPr>
      </w:pPr>
    </w:p>
    <w:p w14:paraId="09D911EA" w14:textId="0F28D149" w:rsidR="00F0079A" w:rsidRPr="009A461A" w:rsidRDefault="00F0079A"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color w:val="00B0F0"/>
          <w:sz w:val="28"/>
          <w:szCs w:val="28"/>
          <w:lang w:val="nl-NL"/>
        </w:rPr>
      </w:pPr>
      <w:r w:rsidRPr="009A461A">
        <w:rPr>
          <w:rFonts w:ascii="Tahoma" w:eastAsia="Times New Roman" w:hAnsi="Tahoma" w:cs="Tahoma"/>
          <w:b/>
          <w:color w:val="00B0F0"/>
          <w:sz w:val="28"/>
          <w:szCs w:val="28"/>
          <w:lang w:val="nl-NL"/>
        </w:rPr>
        <w:t>PHẦN B. ĐIỆN NĂNG, ĐỊNH LUẬT JUN-LENXƠ.CÔNG SUẤT ĐIỆN</w:t>
      </w:r>
    </w:p>
    <w:p w14:paraId="2BF19651" w14:textId="77777777" w:rsidR="00F0079A" w:rsidRPr="006F0887" w:rsidRDefault="00F0079A" w:rsidP="00B75075">
      <w:pPr>
        <w:tabs>
          <w:tab w:val="left" w:pos="284"/>
          <w:tab w:val="left" w:pos="567"/>
          <w:tab w:val="left" w:pos="2835"/>
          <w:tab w:val="left" w:pos="5103"/>
          <w:tab w:val="left" w:pos="7655"/>
        </w:tabs>
        <w:spacing w:line="360" w:lineRule="auto"/>
        <w:ind w:left="-630" w:right="-180"/>
        <w:rPr>
          <w:rFonts w:ascii="Tahoma" w:eastAsia="Times New Roman" w:hAnsi="Tahoma" w:cs="Tahoma"/>
          <w:b/>
          <w:sz w:val="28"/>
          <w:szCs w:val="28"/>
          <w:lang w:val="nl-NL"/>
        </w:rPr>
      </w:pPr>
    </w:p>
    <w:p w14:paraId="54712489" w14:textId="70175052" w:rsidR="00F0079A" w:rsidRPr="00093CE5" w:rsidRDefault="00F0079A"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360" w:right="-180"/>
        <w:jc w:val="center"/>
        <w:rPr>
          <w:rFonts w:ascii="Tahoma" w:eastAsia="Times New Roman" w:hAnsi="Tahoma" w:cs="Tahoma"/>
          <w:b/>
          <w:color w:val="0000FF"/>
          <w:lang w:val="nl-NL"/>
        </w:rPr>
      </w:pPr>
      <w:r w:rsidRPr="00093CE5">
        <w:rPr>
          <w:rFonts w:ascii="Tahoma" w:eastAsia="Times New Roman" w:hAnsi="Tahoma" w:cs="Tahoma"/>
          <w:b/>
          <w:color w:val="0000FF"/>
          <w:lang w:val="nl-NL"/>
        </w:rPr>
        <w:t>Dạng 1: Điện năng tiêu thụ - Công suất điện</w:t>
      </w:r>
    </w:p>
    <w:p w14:paraId="13938EB6" w14:textId="56AB54F0" w:rsidR="00F0079A" w:rsidRPr="004C7E82" w:rsidRDefault="00B4729F" w:rsidP="00B75075">
      <w:pPr>
        <w:spacing w:before="60" w:line="360" w:lineRule="auto"/>
        <w:ind w:left="-540" w:right="-180"/>
        <w:rPr>
          <w:rFonts w:ascii="Times New Roman" w:hAnsi="Times New Roman" w:cs="Times New Roman"/>
          <w:lang w:val="vi-VN"/>
        </w:rPr>
      </w:pPr>
      <w:r w:rsidRPr="004C7E82">
        <w:rPr>
          <w:rFonts w:ascii="Times New Roman" w:hAnsi="Times New Roman" w:cs="Times New Roman"/>
          <w:b/>
          <w:color w:val="FF0000"/>
        </w:rPr>
        <w:t>1.</w:t>
      </w:r>
      <w:r w:rsidR="00F0079A" w:rsidRPr="004C7E82">
        <w:rPr>
          <w:rFonts w:ascii="Times New Roman" w:hAnsi="Times New Roman" w:cs="Times New Roman"/>
          <w:b/>
          <w:color w:val="FF0000"/>
        </w:rPr>
        <w:t>Điện năng – Công suất tiêu thụ trên điện trở</w:t>
      </w:r>
    </w:p>
    <w:p w14:paraId="38CB4E2C" w14:textId="4264FEB6" w:rsidR="00C07B42" w:rsidRPr="009A461A" w:rsidRDefault="00C07B42" w:rsidP="00B75075">
      <w:pPr>
        <w:pStyle w:val="ListParagraph"/>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1:</w:t>
      </w:r>
      <w:r w:rsidRPr="009A461A">
        <w:rPr>
          <w:rFonts w:ascii="Palatino Linotype" w:hAnsi="Palatino Linotype"/>
          <w:color w:val="000000" w:themeColor="text1"/>
        </w:rPr>
        <w:t xml:space="preserve"> Công suất tỏa nhiệt ở 1 vật dẫn không phụ thuộc yếu tố nào sau đây?</w:t>
      </w:r>
    </w:p>
    <w:p w14:paraId="359D824F" w14:textId="73714B35" w:rsidR="00C07B42" w:rsidRPr="009A461A" w:rsidRDefault="00C07B42" w:rsidP="00B75075">
      <w:pPr>
        <w:tabs>
          <w:tab w:val="left" w:pos="5136"/>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Hiệu điện thế ở 2 đầu vật dẫn.</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Cường độ dòng điện chạy qua vật dẫn.</w:t>
      </w:r>
    </w:p>
    <w:p w14:paraId="7BA80FC5" w14:textId="4AE1298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 </w:t>
      </w:r>
      <w:r w:rsidRPr="009A461A">
        <w:rPr>
          <w:rFonts w:ascii="Palatino Linotype" w:hAnsi="Palatino Linotype"/>
          <w:color w:val="000000" w:themeColor="text1"/>
        </w:rPr>
        <w:t>Điện trở của vật dẫn.</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Thời gian dòng điện chạy qua vật dẫn.</w:t>
      </w:r>
    </w:p>
    <w:p w14:paraId="7971E92E" w14:textId="034B8370"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2:</w:t>
      </w:r>
      <w:r w:rsidRPr="009A461A">
        <w:rPr>
          <w:rFonts w:ascii="Palatino Linotype" w:hAnsi="Palatino Linotype"/>
          <w:color w:val="000000" w:themeColor="text1"/>
        </w:rPr>
        <w:t xml:space="preserve"> Điện năng tiêu thụ được đo bằng</w:t>
      </w:r>
    </w:p>
    <w:p w14:paraId="220B8A37" w14:textId="3C81A29F" w:rsidR="00C07B42" w:rsidRPr="009A461A" w:rsidRDefault="00C07B42" w:rsidP="00B75075">
      <w:pPr>
        <w:tabs>
          <w:tab w:val="left" w:pos="1800"/>
          <w:tab w:val="left" w:pos="3600"/>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Điện kế</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Ampe kế.</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Công tơ điện.</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Vôn kế.</w:t>
      </w:r>
    </w:p>
    <w:p w14:paraId="2FC2273D" w14:textId="668E56D0" w:rsidR="00C07B42" w:rsidRPr="009A461A" w:rsidRDefault="00C07B42" w:rsidP="00B75075">
      <w:pPr>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3:</w:t>
      </w:r>
      <w:r w:rsidRPr="009A461A">
        <w:rPr>
          <w:rFonts w:ascii="Palatino Linotype" w:hAnsi="Palatino Linotype"/>
          <w:color w:val="000000" w:themeColor="text1"/>
        </w:rPr>
        <w:t xml:space="preserve"> Dụng cụ nào sau đây có công suất tiêu thụ xác định bởi công thức P = U</w:t>
      </w:r>
      <w:r w:rsidRPr="009A461A">
        <w:rPr>
          <w:rFonts w:ascii="Palatino Linotype" w:hAnsi="Palatino Linotype"/>
          <w:color w:val="000000" w:themeColor="text1"/>
          <w:vertAlign w:val="superscript"/>
        </w:rPr>
        <w:t>2</w:t>
      </w:r>
      <w:r w:rsidRPr="009A461A">
        <w:rPr>
          <w:rFonts w:ascii="Palatino Linotype" w:hAnsi="Palatino Linotype"/>
          <w:color w:val="000000" w:themeColor="text1"/>
        </w:rPr>
        <w:t>/R.</w:t>
      </w:r>
    </w:p>
    <w:p w14:paraId="46681F09" w14:textId="7777777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Bình điện phân đựng dung dịchH</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SO</w:t>
      </w:r>
      <w:r w:rsidRPr="009A461A">
        <w:rPr>
          <w:rFonts w:ascii="Palatino Linotype" w:hAnsi="Palatino Linotype"/>
          <w:color w:val="000000" w:themeColor="text1"/>
          <w:vertAlign w:val="subscript"/>
        </w:rPr>
        <w:t>4</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Bếp điện.</w:t>
      </w:r>
    </w:p>
    <w:p w14:paraId="237B67E0" w14:textId="77777777" w:rsidR="00C07B42" w:rsidRPr="009A461A" w:rsidRDefault="00C07B42" w:rsidP="00B75075">
      <w:pPr>
        <w:tabs>
          <w:tab w:val="left" w:pos="450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 </w:t>
      </w:r>
      <w:r w:rsidRPr="009A461A">
        <w:rPr>
          <w:rFonts w:ascii="Palatino Linotype" w:hAnsi="Palatino Linotype"/>
          <w:color w:val="000000" w:themeColor="text1"/>
        </w:rPr>
        <w:t>Cả 3 dụng cụ trên.</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Quạt máy.</w:t>
      </w:r>
    </w:p>
    <w:p w14:paraId="504CBA6A" w14:textId="25891208" w:rsidR="00C07B42" w:rsidRPr="009A461A" w:rsidRDefault="00C07B42" w:rsidP="00B75075">
      <w:pPr>
        <w:spacing w:before="60" w:line="360" w:lineRule="auto"/>
        <w:ind w:left="-540" w:right="-180"/>
        <w:rPr>
          <w:rFonts w:ascii="Palatino Linotype" w:hAnsi="Palatino Linotype"/>
          <w:color w:val="000000" w:themeColor="text1"/>
          <w:lang w:val="vi-VN"/>
        </w:rPr>
      </w:pPr>
      <w:r w:rsidRPr="009A461A">
        <w:rPr>
          <w:rFonts w:ascii="Palatino Linotype" w:hAnsi="Palatino Linotype"/>
          <w:b/>
          <w:color w:val="000000" w:themeColor="text1"/>
        </w:rPr>
        <w:t>Câu 4:</w:t>
      </w:r>
      <w:r w:rsidRPr="009A461A">
        <w:rPr>
          <w:rFonts w:ascii="Palatino Linotype" w:hAnsi="Palatino Linotype"/>
          <w:color w:val="000000" w:themeColor="text1"/>
        </w:rPr>
        <w:t xml:space="preserve"> Một bóng đèn ghi 220V – 100 W thì điện trở của đèn là </w:t>
      </w:r>
    </w:p>
    <w:p w14:paraId="2A985DA2" w14:textId="55805D69" w:rsidR="00C07B42" w:rsidRPr="009A461A" w:rsidRDefault="00C07B42" w:rsidP="00B75075">
      <w:pPr>
        <w:tabs>
          <w:tab w:val="left" w:pos="540"/>
          <w:tab w:val="left" w:pos="1800"/>
          <w:tab w:val="left" w:pos="3600"/>
          <w:tab w:val="left" w:pos="4680"/>
          <w:tab w:val="left" w:pos="549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488 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48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84Ω.</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48 Ω.</w:t>
      </w:r>
    </w:p>
    <w:p w14:paraId="324CE39F" w14:textId="77777777"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5:</w:t>
      </w:r>
      <w:r w:rsidRPr="009A461A">
        <w:rPr>
          <w:rFonts w:ascii="Palatino Linotype" w:hAnsi="Palatino Linotype"/>
          <w:color w:val="000000" w:themeColor="text1"/>
        </w:rPr>
        <w:t xml:space="preserve"> Nhiệt lượng tỏa ra trong 2 phút khi có dòng điện cường độ 2A chạy qua một điện trở thuần 100Ω là</w:t>
      </w:r>
    </w:p>
    <w:p w14:paraId="4AC52773" w14:textId="4340786D" w:rsidR="00C07B42" w:rsidRPr="009A461A" w:rsidRDefault="00C07B42" w:rsidP="00B75075">
      <w:pPr>
        <w:tabs>
          <w:tab w:val="left" w:pos="1800"/>
          <w:tab w:val="left" w:pos="3600"/>
          <w:tab w:val="left" w:pos="477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48kJ.</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00J.</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24kJ.</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24J.</w:t>
      </w:r>
    </w:p>
    <w:p w14:paraId="088734B5" w14:textId="1951C479" w:rsidR="00C07B42" w:rsidRPr="009A461A" w:rsidRDefault="00C07B42" w:rsidP="00B75075">
      <w:pPr>
        <w:spacing w:before="60" w:line="360" w:lineRule="auto"/>
        <w:ind w:left="-540" w:right="-180"/>
        <w:rPr>
          <w:rFonts w:ascii="Palatino Linotype" w:hAnsi="Palatino Linotype"/>
          <w:color w:val="000000" w:themeColor="text1"/>
          <w:lang w:val="pt-BR"/>
        </w:rPr>
      </w:pPr>
      <w:r w:rsidRPr="009A461A">
        <w:rPr>
          <w:rFonts w:ascii="Palatino Linotype" w:hAnsi="Palatino Linotype"/>
          <w:b/>
          <w:color w:val="000000" w:themeColor="text1"/>
          <w:lang w:val="pt-BR"/>
        </w:rPr>
        <w:t>Câu 6:</w:t>
      </w:r>
      <w:r w:rsidRPr="009A461A">
        <w:rPr>
          <w:rFonts w:ascii="Palatino Linotype" w:hAnsi="Palatino Linotype"/>
          <w:color w:val="000000" w:themeColor="text1"/>
          <w:lang w:val="pt-BR"/>
        </w:rPr>
        <w:t xml:space="preserve"> Hai bóng đèn có các hiệu điện thế định mức lần lượt là U</w:t>
      </w:r>
      <w:r w:rsidRPr="009A461A">
        <w:rPr>
          <w:rFonts w:ascii="Palatino Linotype" w:hAnsi="Palatino Linotype"/>
          <w:color w:val="000000" w:themeColor="text1"/>
          <w:vertAlign w:val="subscript"/>
          <w:lang w:val="pt-BR"/>
        </w:rPr>
        <w:t>1</w:t>
      </w:r>
      <w:r w:rsidRPr="009A461A">
        <w:rPr>
          <w:rFonts w:ascii="Palatino Linotype" w:hAnsi="Palatino Linotype"/>
          <w:color w:val="000000" w:themeColor="text1"/>
          <w:lang w:val="pt-BR"/>
        </w:rPr>
        <w:t xml:space="preserve"> và U</w:t>
      </w:r>
      <w:r w:rsidRPr="009A461A">
        <w:rPr>
          <w:rFonts w:ascii="Palatino Linotype" w:hAnsi="Palatino Linotype"/>
          <w:color w:val="000000" w:themeColor="text1"/>
          <w:vertAlign w:val="subscript"/>
          <w:lang w:val="pt-BR"/>
        </w:rPr>
        <w:t>2</w:t>
      </w:r>
      <w:r w:rsidRPr="009A461A">
        <w:rPr>
          <w:rFonts w:ascii="Palatino Linotype" w:hAnsi="Palatino Linotype"/>
          <w:color w:val="000000" w:themeColor="text1"/>
          <w:lang w:val="pt-BR"/>
        </w:rPr>
        <w:t xml:space="preserve">. Nếu công suất định mức của hai bóng đó bằng nhau thì tỷ số hai điện trở </w:t>
      </w:r>
      <w:r w:rsidRPr="009A461A">
        <w:rPr>
          <w:rFonts w:ascii="Palatino Linotype" w:hAnsi="Palatino Linotype"/>
          <w:color w:val="000000" w:themeColor="text1"/>
        </w:rPr>
        <w:t>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R</w:t>
      </w:r>
      <w:r w:rsidRPr="009A461A">
        <w:rPr>
          <w:rFonts w:ascii="Palatino Linotype" w:hAnsi="Palatino Linotype"/>
          <w:color w:val="000000" w:themeColor="text1"/>
          <w:vertAlign w:val="subscript"/>
        </w:rPr>
        <w:t>2</w:t>
      </w:r>
      <w:r w:rsidRPr="009A461A">
        <w:rPr>
          <w:rFonts w:ascii="Palatino Linotype" w:hAnsi="Palatino Linotype"/>
          <w:color w:val="000000" w:themeColor="text1"/>
          <w:lang w:val="pt-BR"/>
        </w:rPr>
        <w:t xml:space="preserve"> là</w:t>
      </w:r>
    </w:p>
    <w:p w14:paraId="45FDB3A2" w14:textId="09263D70" w:rsidR="00C07B42" w:rsidRPr="009A461A" w:rsidRDefault="00C07B42" w:rsidP="00B75075">
      <w:pPr>
        <w:tabs>
          <w:tab w:val="left" w:pos="1710"/>
          <w:tab w:val="left" w:pos="3240"/>
          <w:tab w:val="left" w:pos="4770"/>
        </w:tabs>
        <w:spacing w:line="360" w:lineRule="auto"/>
        <w:ind w:left="-540" w:right="-180"/>
        <w:rPr>
          <w:rFonts w:ascii="Palatino Linotype" w:hAnsi="Palatino Linotype"/>
          <w:color w:val="000000" w:themeColor="text1"/>
          <w:lang w:val="pt-BR"/>
        </w:rPr>
      </w:pPr>
      <w:r w:rsidRPr="009A461A">
        <w:rPr>
          <w:rFonts w:ascii="Palatino Linotype" w:hAnsi="Palatino Linotype"/>
          <w:b/>
          <w:noProof/>
          <w:color w:val="000000" w:themeColor="text1"/>
          <w:position w:val="-30"/>
        </w:rPr>
        <w:t xml:space="preserve">A. </w:t>
      </w:r>
      <w:r w:rsidRPr="009A461A">
        <w:rPr>
          <w:rFonts w:ascii="Palatino Linotype" w:hAnsi="Palatino Linotype"/>
          <w:noProof/>
          <w:color w:val="000000" w:themeColor="text1"/>
          <w:position w:val="-30"/>
        </w:rPr>
        <w:drawing>
          <wp:inline distT="0" distB="0" distL="0" distR="0" wp14:anchorId="7FBE68AB" wp14:editId="46C26B18">
            <wp:extent cx="247650" cy="438150"/>
            <wp:effectExtent l="0" t="0" r="0" b="0"/>
            <wp:docPr id="399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A461A">
        <w:rPr>
          <w:rFonts w:ascii="Palatino Linotype" w:hAnsi="Palatino Linotype"/>
          <w:color w:val="000000" w:themeColor="text1"/>
        </w:rPr>
        <w:t>.</w:t>
      </w:r>
      <w:r w:rsidRPr="009A461A">
        <w:rPr>
          <w:rFonts w:ascii="Palatino Linotype" w:hAnsi="Palatino Linotype"/>
          <w:color w:val="000000" w:themeColor="text1"/>
        </w:rPr>
        <w:tab/>
      </w:r>
      <w:r w:rsidRPr="009A461A">
        <w:rPr>
          <w:rFonts w:ascii="Palatino Linotype" w:hAnsi="Palatino Linotype"/>
          <w:b/>
          <w:noProof/>
          <w:color w:val="000000" w:themeColor="text1"/>
          <w:position w:val="-30"/>
        </w:rPr>
        <w:t xml:space="preserve">B. </w:t>
      </w:r>
      <w:r w:rsidRPr="009A461A">
        <w:rPr>
          <w:rFonts w:ascii="Palatino Linotype" w:hAnsi="Palatino Linotype"/>
          <w:noProof/>
          <w:color w:val="000000" w:themeColor="text1"/>
          <w:position w:val="-30"/>
        </w:rPr>
        <w:drawing>
          <wp:inline distT="0" distB="0" distL="0" distR="0" wp14:anchorId="2B93650A" wp14:editId="50980AFF">
            <wp:extent cx="247650" cy="43815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C. </w:t>
      </w:r>
      <w:r w:rsidRPr="009A461A">
        <w:rPr>
          <w:rFonts w:ascii="Palatino Linotype" w:hAnsi="Palatino Linotype"/>
          <w:color w:val="000000" w:themeColor="text1"/>
          <w:position w:val="-32"/>
          <w:lang w:val="pt-BR"/>
        </w:rPr>
        <w:object w:dxaOrig="735" w:dyaOrig="810" w14:anchorId="3C586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0.5pt" o:ole="">
            <v:imagedata r:id="rId11" o:title=""/>
          </v:shape>
          <o:OLEObject Type="Embed" ProgID="Equation.3" ShapeID="_x0000_i1025" DrawAspect="Content" ObjectID="_1625485913" r:id="rId12"/>
        </w:object>
      </w:r>
      <w:r w:rsidRPr="009A461A">
        <w:rPr>
          <w:rFonts w:ascii="Palatino Linotype" w:hAnsi="Palatino Linotype"/>
          <w:color w:val="000000" w:themeColor="text1"/>
          <w:lang w:val="pt-BR"/>
        </w:rPr>
        <w:t>.</w:t>
      </w:r>
      <w:r w:rsidRPr="009A461A">
        <w:rPr>
          <w:rFonts w:ascii="Palatino Linotype" w:hAnsi="Palatino Linotype"/>
          <w:color w:val="000000" w:themeColor="text1"/>
          <w:lang w:val="pt-BR"/>
        </w:rPr>
        <w:tab/>
      </w:r>
      <w:r w:rsidR="00CD5796" w:rsidRPr="009A461A">
        <w:rPr>
          <w:rFonts w:ascii="Palatino Linotype" w:hAnsi="Palatino Linotype"/>
          <w:color w:val="000000" w:themeColor="text1"/>
          <w:lang w:val="pt-BR"/>
        </w:rPr>
        <w:tab/>
      </w:r>
      <w:r w:rsidRPr="009A461A">
        <w:rPr>
          <w:rFonts w:ascii="Palatino Linotype" w:hAnsi="Palatino Linotype"/>
          <w:b/>
          <w:color w:val="000000" w:themeColor="text1"/>
          <w:lang w:val="pt-BR"/>
        </w:rPr>
        <w:t xml:space="preserve">D. </w:t>
      </w:r>
      <w:r w:rsidRPr="009A461A">
        <w:rPr>
          <w:rFonts w:ascii="Palatino Linotype" w:hAnsi="Palatino Linotype"/>
          <w:color w:val="000000" w:themeColor="text1"/>
          <w:position w:val="-32"/>
          <w:lang w:val="pt-BR"/>
        </w:rPr>
        <w:object w:dxaOrig="735" w:dyaOrig="810" w14:anchorId="267B6100">
          <v:shape id="_x0000_i1026" type="#_x0000_t75" style="width:36.75pt;height:40.5pt" o:ole="">
            <v:imagedata r:id="rId13" o:title=""/>
          </v:shape>
          <o:OLEObject Type="Embed" ProgID="Equation.3" ShapeID="_x0000_i1026" DrawAspect="Content" ObjectID="_1625485914" r:id="rId14"/>
        </w:object>
      </w:r>
    </w:p>
    <w:p w14:paraId="30E12A50" w14:textId="05DE0198" w:rsidR="00C07B42" w:rsidRPr="009A461A" w:rsidRDefault="00C07B42" w:rsidP="00B75075">
      <w:pPr>
        <w:widowControl w:val="0"/>
        <w:spacing w:before="0" w:line="360" w:lineRule="auto"/>
        <w:ind w:left="-540" w:right="-180"/>
        <w:rPr>
          <w:rFonts w:ascii="Palatino Linotype" w:hAnsi="Palatino Linotype" w:cs="Times New Roman"/>
          <w:color w:val="000000" w:themeColor="text1"/>
          <w:lang w:eastAsia="ja-JP"/>
        </w:rPr>
      </w:pPr>
      <w:r w:rsidRPr="009A461A">
        <w:rPr>
          <w:rFonts w:ascii="Palatino Linotype" w:hAnsi="Palatino Linotype" w:cs="Times New Roman"/>
          <w:b/>
          <w:color w:val="000000" w:themeColor="text1"/>
          <w:lang w:eastAsia="ja-JP"/>
        </w:rPr>
        <w:t>Câu 7:</w:t>
      </w:r>
      <w:r w:rsidRPr="009A461A">
        <w:rPr>
          <w:rFonts w:ascii="Palatino Linotype" w:hAnsi="Palatino Linotype" w:cs="Times New Roman"/>
          <w:color w:val="000000" w:themeColor="text1"/>
          <w:lang w:eastAsia="ja-JP"/>
        </w:rPr>
        <w:t xml:space="preserve"> Hai dây dẫn đồng chất có cùng chiều dài nhưng khác tiết diện (S</w:t>
      </w:r>
      <w:r w:rsidRPr="009A461A">
        <w:rPr>
          <w:rFonts w:ascii="Palatino Linotype" w:hAnsi="Palatino Linotype" w:cs="Times New Roman"/>
          <w:color w:val="000000" w:themeColor="text1"/>
          <w:vertAlign w:val="subscript"/>
          <w:lang w:eastAsia="ja-JP"/>
        </w:rPr>
        <w:t xml:space="preserve">2 </w:t>
      </w:r>
      <w:r w:rsidRPr="009A461A">
        <w:rPr>
          <w:rFonts w:ascii="Palatino Linotype" w:hAnsi="Palatino Linotype" w:cs="Times New Roman"/>
          <w:color w:val="000000" w:themeColor="text1"/>
          <w:lang w:eastAsia="ja-JP"/>
        </w:rPr>
        <w:t>= 2S</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được mắc nối tiếp vào một mạch điện. Trong cùng một thời gian thì nhiệt lượng tỏa ra trên hai dây liên hệ với nhau qua biểu thức</w:t>
      </w:r>
    </w:p>
    <w:p w14:paraId="27E74128" w14:textId="4DD3B9DE" w:rsidR="00C07B42" w:rsidRPr="009A461A" w:rsidRDefault="00C07B42" w:rsidP="00B75075">
      <w:pPr>
        <w:widowControl w:val="0"/>
        <w:tabs>
          <w:tab w:val="left" w:pos="1710"/>
          <w:tab w:val="left" w:pos="3600"/>
          <w:tab w:val="left" w:pos="4860"/>
        </w:tabs>
        <w:spacing w:before="0" w:line="360" w:lineRule="auto"/>
        <w:ind w:left="-540" w:right="-180"/>
        <w:rPr>
          <w:rFonts w:ascii="Palatino Linotype" w:hAnsi="Palatino Linotype" w:cs="Times New Roman"/>
          <w:color w:val="000000" w:themeColor="text1"/>
          <w:lang w:eastAsia="ja-JP"/>
        </w:rPr>
      </w:pPr>
      <w:r w:rsidRPr="009A461A">
        <w:rPr>
          <w:rFonts w:ascii="Palatino Linotype" w:hAnsi="Palatino Linotype" w:cs="Times New Roman"/>
          <w:b/>
          <w:color w:val="000000" w:themeColor="text1"/>
          <w:lang w:eastAsia="ja-JP"/>
        </w:rPr>
        <w:lastRenderedPageBreak/>
        <w:t xml:space="preserve">A.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2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rPr>
        <w:t>.</w:t>
      </w:r>
      <w:r w:rsidRPr="009A461A">
        <w:rPr>
          <w:rFonts w:ascii="Palatino Linotype" w:hAnsi="Palatino Linotype" w:cs="Times New Roman"/>
          <w:color w:val="000000" w:themeColor="text1"/>
        </w:rPr>
        <w:tab/>
      </w:r>
      <w:r w:rsidRPr="009A461A">
        <w:rPr>
          <w:rFonts w:ascii="Palatino Linotype" w:hAnsi="Palatino Linotype" w:cs="Times New Roman"/>
          <w:b/>
          <w:color w:val="000000" w:themeColor="text1"/>
          <w:lang w:eastAsia="ja-JP"/>
        </w:rPr>
        <w:t xml:space="preserve">B.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lang w:eastAsia="ja-JP"/>
        </w:rPr>
        <w:t>/4</w:t>
      </w:r>
      <w:r w:rsidRPr="009A461A">
        <w:rPr>
          <w:rFonts w:ascii="Palatino Linotype" w:hAnsi="Palatino Linotype" w:cs="Times New Roman"/>
          <w:color w:val="000000" w:themeColor="text1"/>
        </w:rPr>
        <w:tab/>
      </w:r>
      <w:r w:rsidR="00CD5796" w:rsidRPr="009A461A">
        <w:rPr>
          <w:rFonts w:ascii="Palatino Linotype" w:hAnsi="Palatino Linotype" w:cs="Times New Roman"/>
          <w:color w:val="000000" w:themeColor="text1"/>
        </w:rPr>
        <w:tab/>
      </w:r>
      <w:r w:rsidRPr="009A461A">
        <w:rPr>
          <w:rFonts w:ascii="Palatino Linotype" w:hAnsi="Palatino Linotype" w:cs="Times New Roman"/>
          <w:b/>
          <w:color w:val="000000" w:themeColor="text1"/>
          <w:lang w:eastAsia="ja-JP"/>
        </w:rPr>
        <w:t xml:space="preserve">C.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4Q</w:t>
      </w:r>
      <w:r w:rsidRPr="009A461A">
        <w:rPr>
          <w:rFonts w:ascii="Palatino Linotype" w:hAnsi="Palatino Linotype" w:cs="Times New Roman"/>
          <w:color w:val="000000" w:themeColor="text1"/>
          <w:vertAlign w:val="subscript"/>
          <w:lang w:eastAsia="ja-JP"/>
        </w:rPr>
        <w:t>2</w:t>
      </w:r>
      <w:r w:rsidRPr="009A461A">
        <w:rPr>
          <w:rFonts w:ascii="Palatino Linotype" w:hAnsi="Palatino Linotype" w:cs="Times New Roman"/>
          <w:color w:val="000000" w:themeColor="text1"/>
          <w:vertAlign w:val="subscript"/>
          <w:lang w:eastAsia="ja-JP"/>
        </w:rPr>
        <w:tab/>
      </w:r>
      <w:r w:rsidR="00CD5796" w:rsidRPr="009A461A">
        <w:rPr>
          <w:rFonts w:ascii="Palatino Linotype" w:hAnsi="Palatino Linotype" w:cs="Times New Roman"/>
          <w:color w:val="000000" w:themeColor="text1"/>
          <w:vertAlign w:val="subscript"/>
          <w:lang w:eastAsia="ja-JP"/>
        </w:rPr>
        <w:tab/>
      </w:r>
      <w:r w:rsidRPr="009A461A">
        <w:rPr>
          <w:rFonts w:ascii="Palatino Linotype" w:hAnsi="Palatino Linotype" w:cs="Times New Roman"/>
          <w:b/>
          <w:color w:val="000000" w:themeColor="text1"/>
          <w:lang w:eastAsia="ja-JP"/>
        </w:rPr>
        <w:t xml:space="preserve">D. </w:t>
      </w:r>
      <w:r w:rsidRPr="009A461A">
        <w:rPr>
          <w:rFonts w:ascii="Palatino Linotype" w:hAnsi="Palatino Linotype" w:cs="Times New Roman"/>
          <w:color w:val="000000" w:themeColor="text1"/>
          <w:lang w:eastAsia="ja-JP"/>
        </w:rPr>
        <w:t>Q</w:t>
      </w:r>
      <w:r w:rsidRPr="009A461A">
        <w:rPr>
          <w:rFonts w:ascii="Palatino Linotype" w:hAnsi="Palatino Linotype" w:cs="Times New Roman"/>
          <w:color w:val="000000" w:themeColor="text1"/>
          <w:vertAlign w:val="subscript"/>
          <w:lang w:eastAsia="ja-JP"/>
        </w:rPr>
        <w:t>1</w:t>
      </w:r>
      <w:r w:rsidRPr="009A461A">
        <w:rPr>
          <w:rFonts w:ascii="Palatino Linotype" w:hAnsi="Palatino Linotype" w:cs="Times New Roman"/>
          <w:color w:val="000000" w:themeColor="text1"/>
          <w:lang w:eastAsia="ja-JP"/>
        </w:rPr>
        <w:t xml:space="preserve"> = Q</w:t>
      </w:r>
      <w:r w:rsidRPr="009A461A">
        <w:rPr>
          <w:rFonts w:ascii="Palatino Linotype" w:hAnsi="Palatino Linotype" w:cs="Times New Roman"/>
          <w:color w:val="000000" w:themeColor="text1"/>
          <w:vertAlign w:val="subscript"/>
          <w:lang w:eastAsia="ja-JP"/>
        </w:rPr>
        <w:t xml:space="preserve">2 </w:t>
      </w:r>
      <w:r w:rsidRPr="009A461A">
        <w:rPr>
          <w:rFonts w:ascii="Palatino Linotype" w:hAnsi="Palatino Linotype" w:cs="Times New Roman"/>
          <w:color w:val="000000" w:themeColor="text1"/>
          <w:lang w:eastAsia="ja-JP"/>
        </w:rPr>
        <w:t>/2.</w:t>
      </w:r>
      <w:r w:rsidRPr="009A461A">
        <w:rPr>
          <w:rFonts w:ascii="Palatino Linotype" w:hAnsi="Palatino Linotype" w:cs="Times New Roman"/>
          <w:b/>
          <w:color w:val="000000" w:themeColor="text1"/>
          <w:lang w:eastAsia="ja-JP"/>
        </w:rPr>
        <w:t xml:space="preserve"> </w:t>
      </w:r>
    </w:p>
    <w:p w14:paraId="6DBB5F1D" w14:textId="4C615AFF"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8:</w:t>
      </w:r>
      <w:r w:rsidRPr="009A461A">
        <w:rPr>
          <w:rFonts w:ascii="Palatino Linotype" w:hAnsi="Palatino Linotype"/>
          <w:color w:val="000000" w:themeColor="text1"/>
          <w:lang w:val="nl-NL"/>
        </w:rPr>
        <w:t xml:space="preserve"> Hai điện trở giống nhau mắc nối tiếp vào nguồn điện hiệu điện thế U thì tổng công suất tiêu thụ của chúng là 20W. Nếu chúng mắc song song vào nguồn này thì tổng công suất tiêu thụ của chúng là</w:t>
      </w:r>
    </w:p>
    <w:p w14:paraId="4C4F921B" w14:textId="4E5C8128" w:rsidR="00C07B42" w:rsidRPr="009A461A" w:rsidRDefault="00C07B42" w:rsidP="00B75075">
      <w:pPr>
        <w:tabs>
          <w:tab w:val="left" w:pos="284"/>
          <w:tab w:val="left" w:pos="567"/>
          <w:tab w:val="left" w:pos="1890"/>
          <w:tab w:val="left" w:pos="3330"/>
          <w:tab w:val="left" w:pos="4860"/>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5W</w:t>
      </w:r>
      <w:r w:rsidR="00CD5796" w:rsidRPr="009A461A">
        <w:rPr>
          <w:rFonts w:ascii="Palatino Linotype" w:hAnsi="Palatino Linotype"/>
          <w:color w:val="000000" w:themeColor="text1"/>
          <w:lang w:val="nl-NL"/>
        </w:rPr>
        <w:t>.</w:t>
      </w:r>
      <w:r w:rsidR="00CD5796"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40W </w:t>
      </w:r>
      <w:r w:rsidRPr="009A461A">
        <w:rPr>
          <w:rFonts w:ascii="Palatino Linotype" w:hAnsi="Palatino Linotype"/>
          <w:b/>
          <w:color w:val="000000" w:themeColor="text1"/>
          <w:lang w:val="nl-NL"/>
        </w:rPr>
        <w:tab/>
        <w:t xml:space="preserve">      </w:t>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10W .</w:t>
      </w:r>
      <w:r w:rsidRPr="009A461A">
        <w:rPr>
          <w:rFonts w:ascii="Palatino Linotype" w:hAnsi="Palatino Linotype"/>
          <w:color w:val="000000" w:themeColor="text1"/>
          <w:lang w:val="nl-NL"/>
        </w:rPr>
        <w:tab/>
        <w:t xml:space="preserve">          </w:t>
      </w:r>
      <w:r w:rsidR="00CD5796"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80W.</w:t>
      </w:r>
      <w:r w:rsidRPr="009A461A">
        <w:rPr>
          <w:rFonts w:ascii="Palatino Linotype" w:hAnsi="Palatino Linotype"/>
          <w:b/>
          <w:color w:val="000000" w:themeColor="text1"/>
          <w:lang w:val="nl-NL"/>
        </w:rPr>
        <w:t xml:space="preserve"> </w:t>
      </w:r>
    </w:p>
    <w:p w14:paraId="23A4E78F" w14:textId="6C632463" w:rsidR="00C07B42" w:rsidRPr="009A461A" w:rsidRDefault="00C07B42" w:rsidP="00B75075">
      <w:pPr>
        <w:tabs>
          <w:tab w:val="left" w:pos="284"/>
          <w:tab w:val="left" w:pos="567"/>
          <w:tab w:val="left" w:pos="1620"/>
          <w:tab w:val="left" w:pos="3060"/>
          <w:tab w:val="left" w:pos="5400"/>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rPr>
        <w:t>Câu 9:</w:t>
      </w:r>
      <w:r w:rsidRPr="009A461A">
        <w:rPr>
          <w:rFonts w:ascii="Palatino Linotype" w:hAnsi="Palatino Linotype"/>
          <w:color w:val="000000" w:themeColor="text1"/>
        </w:rPr>
        <w:t xml:space="preserve"> Cho đoạn mạch gồm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xml:space="preserve"> = 100 (Ω), mắc nối tiếp với điện trở R</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 xml:space="preserve"> = 200 (Ω). đặt vào hai đầu đoạn mạch một hiệu điện thế U khi đó hiệu điên thế giữa hai đầu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xml:space="preserve"> là 6 (V). </w:t>
      </w:r>
      <w:r w:rsidRPr="009A461A">
        <w:rPr>
          <w:rFonts w:ascii="Palatino Linotype" w:hAnsi="Palatino Linotype"/>
          <w:color w:val="000000" w:themeColor="text1"/>
          <w:lang w:val="pt-BR"/>
        </w:rPr>
        <w:t>Hiệu điện thế giữa hai đầu đoạn mạch là</w:t>
      </w:r>
    </w:p>
    <w:p w14:paraId="224CE35F" w14:textId="67A9EC0A" w:rsidR="00C07B42" w:rsidRPr="009A461A" w:rsidRDefault="00C07B42" w:rsidP="00B75075">
      <w:pPr>
        <w:tabs>
          <w:tab w:val="left" w:pos="1710"/>
          <w:tab w:val="left" w:pos="3240"/>
          <w:tab w:val="left" w:pos="4860"/>
        </w:tabs>
        <w:spacing w:line="360" w:lineRule="auto"/>
        <w:ind w:left="-540" w:right="-180"/>
        <w:rPr>
          <w:rFonts w:ascii="Palatino Linotype" w:hAnsi="Palatino Linotype"/>
          <w:color w:val="000000" w:themeColor="text1"/>
          <w:lang w:val="pt-BR"/>
        </w:rPr>
      </w:pPr>
      <w:r w:rsidRPr="009A461A">
        <w:rPr>
          <w:rFonts w:ascii="Palatino Linotype" w:hAnsi="Palatino Linotype"/>
          <w:b/>
          <w:color w:val="000000" w:themeColor="text1"/>
          <w:lang w:val="pt-BR"/>
        </w:rPr>
        <w:t xml:space="preserve">A. </w:t>
      </w:r>
      <w:r w:rsidRPr="009A461A">
        <w:rPr>
          <w:rFonts w:ascii="Palatino Linotype" w:hAnsi="Palatino Linotype"/>
          <w:color w:val="000000" w:themeColor="text1"/>
          <w:lang w:val="pt-BR"/>
        </w:rPr>
        <w:t>U = 12 (V).</w:t>
      </w:r>
      <w:r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B. </w:t>
      </w:r>
      <w:r w:rsidRPr="009A461A">
        <w:rPr>
          <w:rFonts w:ascii="Palatino Linotype" w:hAnsi="Palatino Linotype"/>
          <w:color w:val="000000" w:themeColor="text1"/>
          <w:lang w:val="pt-BR"/>
        </w:rPr>
        <w:t>U = 18 (V).</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b/>
          <w:color w:val="000000" w:themeColor="text1"/>
          <w:lang w:val="pt-BR"/>
        </w:rPr>
        <w:t xml:space="preserve">C. </w:t>
      </w:r>
      <w:r w:rsidRPr="009A461A">
        <w:rPr>
          <w:rFonts w:ascii="Palatino Linotype" w:hAnsi="Palatino Linotype"/>
          <w:color w:val="000000" w:themeColor="text1"/>
          <w:lang w:val="pt-BR"/>
        </w:rPr>
        <w:t xml:space="preserve">U = 6 (V).               </w:t>
      </w:r>
      <w:r w:rsidR="00CD5796" w:rsidRPr="009A461A">
        <w:rPr>
          <w:rFonts w:ascii="Palatino Linotype" w:hAnsi="Palatino Linotype"/>
          <w:color w:val="000000" w:themeColor="text1"/>
          <w:lang w:val="pt-BR"/>
        </w:rPr>
        <w:tab/>
      </w:r>
      <w:r w:rsidRPr="009A461A">
        <w:rPr>
          <w:rFonts w:ascii="Palatino Linotype" w:hAnsi="Palatino Linotype"/>
          <w:b/>
          <w:color w:val="000000" w:themeColor="text1"/>
          <w:lang w:val="pt-BR"/>
        </w:rPr>
        <w:t xml:space="preserve">D. </w:t>
      </w:r>
      <w:r w:rsidRPr="009A461A">
        <w:rPr>
          <w:rFonts w:ascii="Palatino Linotype" w:hAnsi="Palatino Linotype"/>
          <w:color w:val="000000" w:themeColor="text1"/>
          <w:lang w:val="pt-BR"/>
        </w:rPr>
        <w:t>U = 24 (V).</w:t>
      </w:r>
      <w:r w:rsidRPr="009A461A">
        <w:rPr>
          <w:rFonts w:ascii="Palatino Linotype" w:hAnsi="Palatino Linotype"/>
          <w:b/>
          <w:color w:val="000000" w:themeColor="text1"/>
          <w:lang w:val="pt-BR"/>
        </w:rPr>
        <w:tab/>
      </w:r>
      <w:r w:rsidRPr="009A461A">
        <w:rPr>
          <w:rFonts w:ascii="Palatino Linotype" w:hAnsi="Palatino Linotype"/>
          <w:b/>
          <w:color w:val="000000" w:themeColor="text1"/>
          <w:lang w:val="pt-BR"/>
        </w:rPr>
        <w:tab/>
      </w:r>
    </w:p>
    <w:p w14:paraId="7ABB7FC9" w14:textId="3C98EE5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0:</w:t>
      </w:r>
      <w:r w:rsidRPr="009A461A">
        <w:rPr>
          <w:rFonts w:ascii="Palatino Linotype" w:hAnsi="Palatino Linotype"/>
          <w:color w:val="000000" w:themeColor="text1"/>
          <w:lang w:val="nl-NL"/>
        </w:rPr>
        <w:t xml:space="preserve"> Một bàn là dùng điện 220V. Có thể thay đổi giá trị điện trở của cuộn dây trong bàn là như thế nào để dùng điện 110V mà công suất không thay đổi</w:t>
      </w:r>
    </w:p>
    <w:p w14:paraId="26817988" w14:textId="08BA21A8" w:rsidR="00C07B42" w:rsidRPr="009A461A" w:rsidRDefault="00C07B42" w:rsidP="00B75075">
      <w:pPr>
        <w:tabs>
          <w:tab w:val="left" w:pos="284"/>
          <w:tab w:val="left" w:pos="567"/>
          <w:tab w:val="left" w:pos="1800"/>
          <w:tab w:val="left" w:pos="3510"/>
          <w:tab w:val="left" w:pos="4860"/>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tăng gấp đổi.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tăng 4 lần. </w:t>
      </w:r>
      <w:r w:rsidRPr="009A461A">
        <w:rPr>
          <w:rFonts w:ascii="Palatino Linotype" w:hAnsi="Palatino Linotype"/>
          <w:b/>
          <w:color w:val="000000" w:themeColor="text1"/>
          <w:lang w:val="nl-NL"/>
        </w:rPr>
        <w:tab/>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giảm 2 lần .</w:t>
      </w:r>
      <w:r w:rsidRPr="009A461A">
        <w:rPr>
          <w:rFonts w:ascii="Palatino Linotype" w:hAnsi="Palatino Linotype"/>
          <w:color w:val="000000" w:themeColor="text1"/>
          <w:lang w:val="nl-NL"/>
        </w:rPr>
        <w:tab/>
      </w:r>
      <w:r w:rsidR="00CD5796"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giảm 4 lần.</w:t>
      </w:r>
      <w:r w:rsidRPr="009A461A">
        <w:rPr>
          <w:rFonts w:ascii="Palatino Linotype" w:hAnsi="Palatino Linotype"/>
          <w:b/>
          <w:color w:val="000000" w:themeColor="text1"/>
          <w:lang w:val="nl-NL"/>
        </w:rPr>
        <w:t xml:space="preserve"> </w:t>
      </w:r>
    </w:p>
    <w:p w14:paraId="50200F47" w14:textId="7FE29C3A"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1</w:t>
      </w:r>
      <w:r w:rsidRPr="009A461A">
        <w:rPr>
          <w:rFonts w:ascii="Palatino Linotype" w:hAnsi="Palatino Linotype"/>
          <w:color w:val="000000" w:themeColor="text1"/>
          <w:lang w:val="nl-NL"/>
        </w:rPr>
        <w:t>: Mắc hai điện trở R</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 10 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0 Ω vào nguồn có hiệu điện thế U không đổi. Gọi </w:t>
      </w:r>
      <w:r w:rsidRPr="009A461A">
        <w:rPr>
          <w:rFonts w:ascii="Palatino Linotype" w:hAnsi="Palatino Linotype"/>
          <w:color w:val="000000" w:themeColor="text1"/>
          <w:position w:val="-10"/>
          <w:lang w:val="nl-NL"/>
        </w:rPr>
        <w:object w:dxaOrig="220" w:dyaOrig="320" w14:anchorId="39D91977">
          <v:shape id="_x0000_i1027" type="#_x0000_t75" style="width:11.25pt;height:15.75pt" o:ole="">
            <v:imagedata r:id="rId15" o:title=""/>
          </v:shape>
          <o:OLEObject Type="Embed" ProgID="Equation.DSMT4" ShapeID="_x0000_i1027" DrawAspect="Content" ObjectID="_1625485915" r:id="rId16"/>
        </w:object>
      </w:r>
      <w:r w:rsidRPr="009A461A">
        <w:rPr>
          <w:rFonts w:ascii="Palatino Linotype" w:hAnsi="Palatino Linotype"/>
          <w:color w:val="000000" w:themeColor="text1"/>
          <w:lang w:val="nl-NL"/>
        </w:rPr>
        <w:t xml:space="preserve"> và </w:t>
      </w:r>
      <w:r w:rsidRPr="009A461A">
        <w:rPr>
          <w:rFonts w:ascii="Palatino Linotype" w:hAnsi="Palatino Linotype"/>
          <w:color w:val="000000" w:themeColor="text1"/>
          <w:position w:val="-10"/>
          <w:lang w:val="nl-NL"/>
        </w:rPr>
        <w:object w:dxaOrig="260" w:dyaOrig="320" w14:anchorId="58B2B3CF">
          <v:shape id="_x0000_i1028" type="#_x0000_t75" style="width:12.75pt;height:15.75pt" o:ole="">
            <v:imagedata r:id="rId17" o:title=""/>
          </v:shape>
          <o:OLEObject Type="Embed" ProgID="Equation.DSMT4" ShapeID="_x0000_i1028" DrawAspect="Content" ObjectID="_1625485916" r:id="rId18"/>
        </w:object>
      </w:r>
      <w:r w:rsidRPr="009A461A">
        <w:rPr>
          <w:rFonts w:ascii="Palatino Linotype" w:hAnsi="Palatino Linotype"/>
          <w:color w:val="000000" w:themeColor="text1"/>
          <w:lang w:val="nl-NL"/>
        </w:rPr>
        <w:t xml:space="preserve"> lần lượt là công suất tiêu thụ trên điện trở </w:t>
      </w:r>
      <w:r w:rsidRPr="009A461A">
        <w:rPr>
          <w:rFonts w:ascii="Palatino Linotype" w:hAnsi="Palatino Linotype"/>
          <w:color w:val="000000" w:themeColor="text1"/>
          <w:position w:val="-10"/>
          <w:lang w:val="nl-NL"/>
        </w:rPr>
        <w:object w:dxaOrig="260" w:dyaOrig="320" w14:anchorId="5AA8F446">
          <v:shape id="_x0000_i1029" type="#_x0000_t75" style="width:12.75pt;height:15.75pt" o:ole="">
            <v:imagedata r:id="rId19" o:title=""/>
          </v:shape>
          <o:OLEObject Type="Embed" ProgID="Equation.DSMT4" ShapeID="_x0000_i1029" DrawAspect="Content" ObjectID="_1625485917" r:id="rId20"/>
        </w:object>
      </w:r>
      <w:r w:rsidRPr="009A461A">
        <w:rPr>
          <w:rFonts w:ascii="Palatino Linotype" w:hAnsi="Palatino Linotype"/>
          <w:color w:val="000000" w:themeColor="text1"/>
          <w:lang w:val="nl-NL"/>
        </w:rPr>
        <w:t xml:space="preserve"> và trên điện trở </w:t>
      </w:r>
      <w:r w:rsidRPr="009A461A">
        <w:rPr>
          <w:rFonts w:ascii="Palatino Linotype" w:hAnsi="Palatino Linotype"/>
          <w:color w:val="000000" w:themeColor="text1"/>
          <w:position w:val="-10"/>
          <w:lang w:val="nl-NL"/>
        </w:rPr>
        <w:object w:dxaOrig="279" w:dyaOrig="320" w14:anchorId="1EB006BC">
          <v:shape id="_x0000_i1030" type="#_x0000_t75" style="width:14.25pt;height:15.75pt" o:ole="">
            <v:imagedata r:id="rId21" o:title=""/>
          </v:shape>
          <o:OLEObject Type="Embed" ProgID="Equation.DSMT4" ShapeID="_x0000_i1030" DrawAspect="Content" ObjectID="_1625485918" r:id="rId22"/>
        </w:object>
      </w:r>
      <w:r w:rsidRPr="009A461A">
        <w:rPr>
          <w:rFonts w:ascii="Palatino Linotype" w:hAnsi="Palatino Linotype"/>
          <w:color w:val="000000" w:themeColor="text1"/>
          <w:lang w:val="nl-NL"/>
        </w:rPr>
        <w:t>. So sánh công suất tiêu thụ trên các điện trở này khi chúng mắc nối tiếp và mắc song song thấy</w:t>
      </w:r>
    </w:p>
    <w:p w14:paraId="33B3F173" w14:textId="7CD13CC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5;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5;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75. </w:t>
      </w:r>
    </w:p>
    <w:p w14:paraId="15A734EE" w14:textId="0216B0BD"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0,5.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nối tiếp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 song song P</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P</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2. </w:t>
      </w:r>
    </w:p>
    <w:p w14:paraId="4AA64FA6" w14:textId="4442F902" w:rsidR="00C07B42" w:rsidRPr="009A461A" w:rsidRDefault="00C07B42" w:rsidP="00B75075">
      <w:pPr>
        <w:spacing w:before="60"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Câu 12:</w:t>
      </w:r>
      <w:r w:rsidRPr="009A461A">
        <w:rPr>
          <w:rFonts w:ascii="Palatino Linotype" w:hAnsi="Palatino Linotype"/>
          <w:color w:val="000000" w:themeColor="text1"/>
        </w:rPr>
        <w:t xml:space="preserve"> Một khu dân cư sử dụng công suất điện trung bình là 4,95kW với hiệu điện thế 220V. đường dây tải điện có điện trở tổng cộng là 0,4Ω. Tính công suất hao phí trên đường dây tải điện</w:t>
      </w:r>
    </w:p>
    <w:p w14:paraId="694A6E31" w14:textId="680396F8" w:rsidR="00C07B42" w:rsidRPr="009A461A" w:rsidRDefault="00C07B42" w:rsidP="00B75075">
      <w:pPr>
        <w:tabs>
          <w:tab w:val="left" w:pos="2160"/>
          <w:tab w:val="left" w:pos="3780"/>
        </w:tabs>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02,5W.</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374W.</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color w:val="000000" w:themeColor="text1"/>
        </w:rPr>
        <w:t>D. 88,2W.</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40W.</w:t>
      </w:r>
    </w:p>
    <w:p w14:paraId="6991A829" w14:textId="7DEA9AEE" w:rsidR="00C07B42" w:rsidRPr="009A461A" w:rsidRDefault="00C07B42" w:rsidP="00B75075">
      <w:pPr>
        <w:shd w:val="clear" w:color="auto" w:fill="FFFFFF"/>
        <w:spacing w:before="0" w:line="360" w:lineRule="auto"/>
        <w:ind w:left="-540" w:right="-180"/>
        <w:rPr>
          <w:rFonts w:ascii="Palatino Linotype" w:eastAsia="Times New Roman" w:hAnsi="Palatino Linotype" w:cs="Arial"/>
          <w:color w:val="000000" w:themeColor="text1"/>
        </w:rPr>
      </w:pPr>
      <w:r w:rsidRPr="009A461A">
        <w:rPr>
          <w:rFonts w:ascii="Palatino Linotype" w:eastAsia="Times New Roman" w:hAnsi="Palatino Linotype" w:cs="Arial"/>
          <w:b/>
          <w:color w:val="000000" w:themeColor="text1"/>
        </w:rPr>
        <w:t>Câu 13.</w:t>
      </w:r>
      <w:r w:rsidRPr="009A461A">
        <w:rPr>
          <w:rFonts w:ascii="Palatino Linotype" w:eastAsia="Times New Roman" w:hAnsi="Palatino Linotype" w:cs="Arial"/>
          <w:color w:val="000000" w:themeColor="text1"/>
        </w:rPr>
        <w:t xml:space="preserve"> Một bộ nguồn không đổi có suất điện động là 6 V và sinh ra một công là 1080 J trong thời gian 5 phút. Cường độ dòng điện không đổi qua bộ nguồn này là</w:t>
      </w:r>
    </w:p>
    <w:p w14:paraId="58214305" w14:textId="25D4E30C" w:rsidR="00C07B42" w:rsidRPr="009A461A" w:rsidRDefault="00C07B42" w:rsidP="00B75075">
      <w:pPr>
        <w:shd w:val="clear" w:color="auto" w:fill="FFFFFF"/>
        <w:tabs>
          <w:tab w:val="left" w:pos="2160"/>
          <w:tab w:val="left" w:pos="3600"/>
        </w:tabs>
        <w:spacing w:before="0" w:line="360" w:lineRule="auto"/>
        <w:ind w:left="-540" w:right="-180"/>
        <w:rPr>
          <w:rFonts w:ascii="Palatino Linotype" w:eastAsia="Times New Roman" w:hAnsi="Palatino Linotype" w:cs="Arial"/>
          <w:color w:val="000000" w:themeColor="text1"/>
        </w:rPr>
      </w:pPr>
      <w:r w:rsidRPr="009A461A">
        <w:rPr>
          <w:rFonts w:ascii="Palatino Linotype" w:eastAsia="Times New Roman" w:hAnsi="Palatino Linotype" w:cs="Arial"/>
          <w:color w:val="000000" w:themeColor="text1"/>
          <w:bdr w:val="none" w:sz="0" w:space="0" w:color="auto" w:frame="1"/>
        </w:rPr>
        <w:t>A. 0,6 A.  </w:t>
      </w:r>
      <w:r w:rsidRPr="009A461A">
        <w:rPr>
          <w:rFonts w:ascii="Palatino Linotype" w:eastAsia="Times New Roman" w:hAnsi="Palatino Linotype" w:cs="Arial"/>
          <w:color w:val="000000" w:themeColor="text1"/>
        </w:rPr>
        <w:t>        </w:t>
      </w:r>
      <w:r w:rsidRPr="009A461A">
        <w:rPr>
          <w:rFonts w:ascii="Palatino Linotype" w:eastAsia="Times New Roman" w:hAnsi="Palatino Linotype" w:cs="Arial"/>
          <w:color w:val="000000" w:themeColor="text1"/>
        </w:rPr>
        <w:tab/>
        <w:t>B. 36,0 A.        </w:t>
      </w:r>
      <w:r w:rsidRPr="009A461A">
        <w:rPr>
          <w:rFonts w:ascii="Palatino Linotype" w:eastAsia="Times New Roman" w:hAnsi="Palatino Linotype" w:cs="Arial"/>
          <w:color w:val="000000" w:themeColor="text1"/>
        </w:rPr>
        <w:tab/>
        <w:t xml:space="preserve"> </w:t>
      </w:r>
      <w:r w:rsidR="00CD5796"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rPr>
        <w:t xml:space="preserve">C. 180,0 A.                 </w:t>
      </w:r>
      <w:r w:rsidR="00CD5796" w:rsidRPr="009A461A">
        <w:rPr>
          <w:rFonts w:ascii="Palatino Linotype" w:eastAsia="Times New Roman" w:hAnsi="Palatino Linotype" w:cs="Arial"/>
          <w:color w:val="000000" w:themeColor="text1"/>
        </w:rPr>
        <w:tab/>
      </w:r>
      <w:r w:rsidR="00CD5796"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rPr>
        <w:t>D. 3,6 A.</w:t>
      </w:r>
      <w:r w:rsidRPr="009A461A">
        <w:rPr>
          <w:rFonts w:ascii="Palatino Linotype" w:eastAsia="Times New Roman" w:hAnsi="Palatino Linotype" w:cs="Arial"/>
          <w:b/>
          <w:color w:val="000000" w:themeColor="text1"/>
        </w:rPr>
        <w:tab/>
        <w:t xml:space="preserve"> </w:t>
      </w:r>
    </w:p>
    <w:p w14:paraId="0F15015E" w14:textId="67F36EEE" w:rsidR="00C07B42" w:rsidRPr="009A461A" w:rsidRDefault="00C07B42" w:rsidP="00B75075">
      <w:pPr>
        <w:tabs>
          <w:tab w:val="left" w:pos="284"/>
          <w:tab w:val="left" w:pos="567"/>
          <w:tab w:val="left" w:pos="2835"/>
          <w:tab w:val="left" w:pos="5103"/>
          <w:tab w:val="left" w:pos="7655"/>
        </w:tabs>
        <w:spacing w:line="360" w:lineRule="auto"/>
        <w:ind w:left="-54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4:</w:t>
      </w:r>
      <w:r w:rsidRPr="009A461A">
        <w:rPr>
          <w:rFonts w:ascii="Palatino Linotype" w:hAnsi="Palatino Linotype"/>
          <w:color w:val="000000" w:themeColor="text1"/>
          <w:lang w:val="nl-NL"/>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r w:rsidRPr="009A461A">
        <w:rPr>
          <w:rFonts w:ascii="Palatino Linotype" w:hAnsi="Palatino Linotype"/>
          <w:color w:val="000000" w:themeColor="text1"/>
          <w:lang w:val="nl-NL"/>
        </w:rPr>
        <w:tab/>
      </w:r>
    </w:p>
    <w:p w14:paraId="4C5BFB24" w14:textId="3B482F7C" w:rsidR="00C07B42" w:rsidRPr="009A461A" w:rsidRDefault="00C07B42" w:rsidP="00B75075">
      <w:pPr>
        <w:tabs>
          <w:tab w:val="left" w:pos="284"/>
          <w:tab w:val="left" w:pos="567"/>
          <w:tab w:val="left" w:pos="2160"/>
          <w:tab w:val="left" w:pos="5103"/>
          <w:tab w:val="left" w:pos="6750"/>
        </w:tabs>
        <w:spacing w:line="360" w:lineRule="auto"/>
        <w:ind w:left="-54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30h; 324kJ. </w:t>
      </w:r>
      <w:r w:rsidRPr="009A461A">
        <w:rPr>
          <w:rFonts w:ascii="Palatino Linotype" w:hAnsi="Palatino Linotype"/>
          <w:b/>
          <w:color w:val="000000" w:themeColor="text1"/>
          <w:lang w:val="nl-NL"/>
        </w:rPr>
        <w:t xml:space="preserve">       </w:t>
      </w:r>
      <w:r w:rsidR="00CD5796"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 B. </w:t>
      </w:r>
      <w:r w:rsidRPr="009A461A">
        <w:rPr>
          <w:rFonts w:ascii="Palatino Linotype" w:hAnsi="Palatino Linotype"/>
          <w:color w:val="000000" w:themeColor="text1"/>
          <w:lang w:val="nl-NL"/>
        </w:rPr>
        <w:t>15h; 162kJ.</w:t>
      </w:r>
      <w:r w:rsidRPr="009A461A">
        <w:rPr>
          <w:rFonts w:ascii="Palatino Linotype" w:hAnsi="Palatino Linotype"/>
          <w:b/>
          <w:color w:val="000000" w:themeColor="text1"/>
          <w:lang w:val="nl-NL"/>
        </w:rPr>
        <w:t xml:space="preserve">         </w:t>
      </w:r>
      <w:r w:rsidR="00CD5796" w:rsidRPr="009A461A">
        <w:rPr>
          <w:rFonts w:ascii="Palatino Linotype" w:hAnsi="Palatino Linotype"/>
          <w:b/>
          <w:color w:val="000000" w:themeColor="text1"/>
          <w:lang w:val="nl-NL"/>
        </w:rPr>
        <w:t xml:space="preserve">       </w:t>
      </w:r>
      <w:r w:rsidRPr="009A461A">
        <w:rPr>
          <w:rFonts w:ascii="Palatino Linotype" w:hAnsi="Palatino Linotype"/>
          <w:b/>
          <w:color w:val="000000" w:themeColor="text1"/>
          <w:lang w:val="nl-NL"/>
        </w:rPr>
        <w:t xml:space="preserve"> C. </w:t>
      </w:r>
      <w:r w:rsidRPr="009A461A">
        <w:rPr>
          <w:rFonts w:ascii="Palatino Linotype" w:hAnsi="Palatino Linotype"/>
          <w:color w:val="000000" w:themeColor="text1"/>
          <w:lang w:val="nl-NL"/>
        </w:rPr>
        <w:t xml:space="preserve">60h; 648kJ. </w:t>
      </w:r>
      <w:r w:rsidRPr="009A461A">
        <w:rPr>
          <w:rFonts w:ascii="Palatino Linotype" w:hAnsi="Palatino Linotype"/>
          <w:b/>
          <w:color w:val="000000" w:themeColor="text1"/>
          <w:lang w:val="nl-NL"/>
        </w:rPr>
        <w:tab/>
        <w:t xml:space="preserve">          D. </w:t>
      </w:r>
      <w:r w:rsidRPr="009A461A">
        <w:rPr>
          <w:rFonts w:ascii="Palatino Linotype" w:hAnsi="Palatino Linotype"/>
          <w:color w:val="000000" w:themeColor="text1"/>
          <w:lang w:val="nl-NL"/>
        </w:rPr>
        <w:t>22h; 489kJ.</w:t>
      </w:r>
      <w:r w:rsidRPr="009A461A">
        <w:rPr>
          <w:rFonts w:ascii="Palatino Linotype" w:hAnsi="Palatino Linotype"/>
          <w:b/>
          <w:color w:val="000000" w:themeColor="text1"/>
          <w:lang w:val="nl-NL"/>
        </w:rPr>
        <w:tab/>
        <w:t xml:space="preserve"> </w:t>
      </w:r>
    </w:p>
    <w:p w14:paraId="09255738" w14:textId="77777777" w:rsidR="00300549" w:rsidRPr="00300549" w:rsidRDefault="00300549"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788FAE65" w14:textId="77777777" w:rsidR="00300549" w:rsidRDefault="00300549" w:rsidP="00B75075">
      <w:pPr>
        <w:spacing w:line="360" w:lineRule="auto"/>
        <w:ind w:left="-630" w:right="-180"/>
        <w:rPr>
          <w:rFonts w:ascii="Palatino Linotype" w:hAnsi="Palatino Linotype"/>
        </w:rPr>
      </w:pP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300549" w:rsidRPr="00300549" w14:paraId="6F6B1A8F" w14:textId="77777777" w:rsidTr="004C7E82">
        <w:tc>
          <w:tcPr>
            <w:tcW w:w="1113" w:type="dxa"/>
            <w:tcBorders>
              <w:top w:val="single" w:sz="4" w:space="0" w:color="auto"/>
              <w:left w:val="single" w:sz="4" w:space="0" w:color="auto"/>
              <w:bottom w:val="single" w:sz="4" w:space="0" w:color="auto"/>
              <w:right w:val="single" w:sz="4" w:space="0" w:color="auto"/>
            </w:tcBorders>
          </w:tcPr>
          <w:p w14:paraId="3B225B9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3020964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6D322D9B"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390C91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322D9E3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1B1B8CE2"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0AF878F8"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794584C7"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B03B97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58EE9E63"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553F108F"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300549" w:rsidRPr="00300549" w14:paraId="3D8BC785" w14:textId="77777777" w:rsidTr="004C7E82">
        <w:tc>
          <w:tcPr>
            <w:tcW w:w="1113" w:type="dxa"/>
            <w:tcBorders>
              <w:top w:val="single" w:sz="4" w:space="0" w:color="auto"/>
              <w:left w:val="single" w:sz="4" w:space="0" w:color="auto"/>
              <w:bottom w:val="single" w:sz="4" w:space="0" w:color="auto"/>
              <w:right w:val="single" w:sz="4" w:space="0" w:color="auto"/>
            </w:tcBorders>
          </w:tcPr>
          <w:p w14:paraId="7AE6CD4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lastRenderedPageBreak/>
              <w:t>ĐA</w:t>
            </w:r>
          </w:p>
        </w:tc>
        <w:tc>
          <w:tcPr>
            <w:tcW w:w="947" w:type="dxa"/>
            <w:tcBorders>
              <w:top w:val="single" w:sz="4" w:space="0" w:color="auto"/>
              <w:left w:val="single" w:sz="4" w:space="0" w:color="auto"/>
              <w:bottom w:val="single" w:sz="4" w:space="0" w:color="auto"/>
              <w:right w:val="single" w:sz="4" w:space="0" w:color="auto"/>
            </w:tcBorders>
          </w:tcPr>
          <w:p w14:paraId="035DAA82" w14:textId="46F7375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3B62F9FE" w14:textId="151212F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5F1D6B06" w14:textId="716D6C55"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69FB8A6" w14:textId="0DE1EF58"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387B6842" w14:textId="2FA7BD3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715B8F67" w14:textId="5111B972"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6099640B" w14:textId="3004308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779FDCF9" w14:textId="2BC70E14"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4AED3AA3" w14:textId="0E73D6FB"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09EF5490" w14:textId="0D0B1A20"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r>
      <w:tr w:rsidR="00300549" w:rsidRPr="00300549" w14:paraId="3E173247" w14:textId="77777777" w:rsidTr="004C7E82">
        <w:tc>
          <w:tcPr>
            <w:tcW w:w="1113" w:type="dxa"/>
            <w:tcBorders>
              <w:top w:val="single" w:sz="4" w:space="0" w:color="auto"/>
              <w:left w:val="single" w:sz="4" w:space="0" w:color="auto"/>
              <w:bottom w:val="single" w:sz="4" w:space="0" w:color="auto"/>
              <w:right w:val="single" w:sz="4" w:space="0" w:color="auto"/>
            </w:tcBorders>
          </w:tcPr>
          <w:p w14:paraId="3671FD6D"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E141CB5"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749E2AF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72E4009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FF7115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3461463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12D09A3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67B99DE0"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56EA8F69"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7F8CA4B4"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51978D5E"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300549" w:rsidRPr="00300549" w14:paraId="01C7857E" w14:textId="77777777" w:rsidTr="004C7E82">
        <w:tc>
          <w:tcPr>
            <w:tcW w:w="1113" w:type="dxa"/>
            <w:tcBorders>
              <w:top w:val="single" w:sz="4" w:space="0" w:color="auto"/>
              <w:left w:val="single" w:sz="4" w:space="0" w:color="auto"/>
              <w:bottom w:val="single" w:sz="4" w:space="0" w:color="auto"/>
              <w:right w:val="single" w:sz="4" w:space="0" w:color="auto"/>
            </w:tcBorders>
          </w:tcPr>
          <w:p w14:paraId="1AF0B38C" w14:textId="7777777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F24CEF7" w14:textId="7DF60747"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22489AF" w14:textId="62821DD6"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EC2E201" w14:textId="34BF7BED"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5651BA1" w14:textId="3101FD21" w:rsidR="00300549" w:rsidRPr="009A461A"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12E1AC1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76945F9F"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5255278"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3D99B3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E253E3C"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5D18425" w14:textId="77777777" w:rsidR="00300549" w:rsidRPr="00300549" w:rsidRDefault="00300549"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313CEB8D" w14:textId="77777777" w:rsidR="00300549" w:rsidRPr="00C07B42" w:rsidRDefault="00300549" w:rsidP="00B75075">
      <w:pPr>
        <w:tabs>
          <w:tab w:val="left" w:pos="284"/>
          <w:tab w:val="left" w:pos="567"/>
          <w:tab w:val="left" w:pos="2160"/>
          <w:tab w:val="left" w:pos="5103"/>
          <w:tab w:val="left" w:pos="6750"/>
        </w:tabs>
        <w:spacing w:line="360" w:lineRule="auto"/>
        <w:ind w:left="-540" w:right="-180"/>
        <w:rPr>
          <w:rFonts w:ascii="Palatino Linotype" w:hAnsi="Palatino Linotype"/>
          <w:lang w:val="nl-NL"/>
        </w:rPr>
      </w:pPr>
    </w:p>
    <w:p w14:paraId="6D5CA226" w14:textId="3A1AAD96" w:rsidR="00F0079A" w:rsidRPr="004C7E82" w:rsidRDefault="00B4729F" w:rsidP="00B75075">
      <w:pPr>
        <w:pStyle w:val="ListParagraph"/>
        <w:spacing w:before="60" w:line="360" w:lineRule="auto"/>
        <w:ind w:left="-630" w:right="-180"/>
        <w:rPr>
          <w:rFonts w:ascii="Times New Roman" w:hAnsi="Times New Roman" w:cs="Times New Roman"/>
          <w:b/>
          <w:color w:val="FF0000"/>
          <w:lang w:val="pt-BR"/>
        </w:rPr>
      </w:pPr>
      <w:r w:rsidRPr="004C7E82">
        <w:rPr>
          <w:rFonts w:ascii="Times New Roman" w:hAnsi="Times New Roman" w:cs="Times New Roman"/>
          <w:b/>
          <w:color w:val="FF0000"/>
          <w:lang w:val="pt-BR"/>
        </w:rPr>
        <w:t>2.</w:t>
      </w:r>
      <w:r w:rsidR="00F0079A" w:rsidRPr="004C7E82">
        <w:rPr>
          <w:rFonts w:ascii="Times New Roman" w:hAnsi="Times New Roman" w:cs="Times New Roman"/>
          <w:b/>
          <w:color w:val="FF0000"/>
          <w:lang w:val="pt-BR"/>
        </w:rPr>
        <w:t>Bài toán điện năng, công suất điện liên quan đến thực tế.</w:t>
      </w:r>
    </w:p>
    <w:p w14:paraId="15C57250" w14:textId="24F7222B" w:rsidR="00F0079A" w:rsidRPr="009A461A" w:rsidRDefault="00F0079A" w:rsidP="00B75075">
      <w:pPr>
        <w:spacing w:before="60" w:line="360" w:lineRule="auto"/>
        <w:ind w:left="-630" w:right="-180"/>
        <w:rPr>
          <w:rFonts w:ascii="Palatino Linotype" w:hAnsi="Palatino Linotype"/>
          <w:color w:val="000000" w:themeColor="text1"/>
          <w:lang w:val="pt-BR"/>
        </w:rPr>
      </w:pPr>
      <w:r w:rsidRPr="009A461A">
        <w:rPr>
          <w:rFonts w:ascii="Palatino Linotype" w:hAnsi="Palatino Linotype"/>
          <w:b/>
          <w:color w:val="000000" w:themeColor="text1"/>
          <w:lang w:val="pt-BR"/>
        </w:rPr>
        <w:t xml:space="preserve">Câu </w:t>
      </w:r>
      <w:r w:rsidR="009F6D06" w:rsidRPr="009A461A">
        <w:rPr>
          <w:rFonts w:ascii="Palatino Linotype" w:hAnsi="Palatino Linotype"/>
          <w:b/>
          <w:color w:val="000000" w:themeColor="text1"/>
          <w:lang w:val="pt-BR"/>
        </w:rPr>
        <w:t>1</w:t>
      </w:r>
      <w:r w:rsidRPr="009A461A">
        <w:rPr>
          <w:rFonts w:ascii="Palatino Linotype" w:hAnsi="Palatino Linotype"/>
          <w:b/>
          <w:color w:val="000000" w:themeColor="text1"/>
          <w:lang w:val="pt-BR"/>
        </w:rPr>
        <w:t>:</w:t>
      </w:r>
      <w:r w:rsidRPr="009A461A">
        <w:rPr>
          <w:rFonts w:ascii="Palatino Linotype" w:hAnsi="Palatino Linotype"/>
          <w:color w:val="000000" w:themeColor="text1"/>
          <w:lang w:val="pt-BR"/>
        </w:rPr>
        <w:t xml:space="preserve"> Bóng đèn huỳnh quang công suất 40W chiếu sáng tương đương một bóng đèn dây tóc công suất 100W. Nếu trug bình mỗi ngày thắp sáng 14 tiếng thì mỗi tháng (30 ngày ) sẽ tiết  kiệm được bao nhiêu số điện?</w:t>
      </w:r>
    </w:p>
    <w:p w14:paraId="52BF1525" w14:textId="52EB047A" w:rsidR="00F0079A" w:rsidRPr="009A461A" w:rsidRDefault="00F0079A" w:rsidP="00B75075">
      <w:pPr>
        <w:tabs>
          <w:tab w:val="left" w:pos="1890"/>
          <w:tab w:val="left" w:pos="3780"/>
          <w:tab w:val="left" w:pos="432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0,84 kWh.</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25,2 kWh.</w:t>
      </w:r>
      <w:r w:rsidRPr="009A461A">
        <w:rPr>
          <w:rFonts w:ascii="Palatino Linotype" w:hAnsi="Palatino Linotype"/>
          <w:color w:val="000000" w:themeColor="text1"/>
        </w:rPr>
        <w:tab/>
      </w:r>
      <w:r w:rsidR="00CD5796"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16,8 kWh.</w:t>
      </w:r>
      <w:r w:rsidRPr="009A461A">
        <w:rPr>
          <w:rFonts w:ascii="Palatino Linotype" w:hAnsi="Palatino Linotype"/>
          <w:color w:val="000000" w:themeColor="text1"/>
        </w:rPr>
        <w:tab/>
        <w:t xml:space="preserve">   </w:t>
      </w:r>
      <w:r w:rsidR="00CD5796"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42 kWh.</w:t>
      </w:r>
    </w:p>
    <w:p w14:paraId="079AFB1F" w14:textId="228B353A" w:rsidR="00F0079A" w:rsidRPr="009A461A" w:rsidRDefault="00F0079A"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F6D06" w:rsidRPr="009A461A">
        <w:rPr>
          <w:rFonts w:ascii="Palatino Linotype" w:hAnsi="Palatino Linotype"/>
          <w:b/>
          <w:color w:val="000000" w:themeColor="text1"/>
        </w:rPr>
        <w:t>2</w:t>
      </w:r>
      <w:r w:rsidRPr="009A461A">
        <w:rPr>
          <w:rFonts w:ascii="Palatino Linotype" w:hAnsi="Palatino Linotype"/>
          <w:b/>
          <w:color w:val="000000" w:themeColor="text1"/>
        </w:rPr>
        <w:t>:</w:t>
      </w:r>
      <w:r w:rsidRPr="009A461A">
        <w:rPr>
          <w:rFonts w:ascii="Palatino Linotype" w:hAnsi="Palatino Linotype"/>
          <w:color w:val="000000" w:themeColor="text1"/>
        </w:rPr>
        <w:t xml:space="preserve"> Một quạt điện được sử dụng dưới hiệu điện thế 220 V thì dòng điện chạy qua quạt có cường độ là 5(A</w:t>
      </w:r>
      <w:proofErr w:type="gramStart"/>
      <w:r w:rsidRPr="009A461A">
        <w:rPr>
          <w:rFonts w:ascii="Palatino Linotype" w:hAnsi="Palatino Linotype"/>
          <w:color w:val="000000" w:themeColor="text1"/>
        </w:rPr>
        <w:t>) .</w:t>
      </w:r>
      <w:proofErr w:type="gramEnd"/>
      <w:r w:rsidRPr="009A461A">
        <w:rPr>
          <w:rFonts w:ascii="Palatino Linotype" w:hAnsi="Palatino Linotype"/>
          <w:color w:val="000000" w:themeColor="text1"/>
        </w:rPr>
        <w:t xml:space="preserve"> Tính tiền điện phải trả cho việc sử dụng quạt trong 30 ngày, mỗi ngày sử dụng 30phút, biết giá điện là 600 đồng / Kwh.</w:t>
      </w:r>
    </w:p>
    <w:p w14:paraId="395C8CB5" w14:textId="509D228B" w:rsidR="00B4729F" w:rsidRPr="009A461A" w:rsidRDefault="00F0079A" w:rsidP="00B75075">
      <w:pPr>
        <w:tabs>
          <w:tab w:val="left" w:pos="1890"/>
          <w:tab w:val="left" w:pos="4230"/>
          <w:tab w:val="left" w:pos="7569"/>
        </w:tabs>
        <w:spacing w:line="360" w:lineRule="auto"/>
        <w:ind w:left="-630" w:right="-180"/>
        <w:rPr>
          <w:rFonts w:ascii="Palatino Linotype" w:hAnsi="Palatino Linotype"/>
          <w:bCs/>
          <w:color w:val="000000" w:themeColor="text1"/>
        </w:rPr>
      </w:pPr>
      <w:r w:rsidRPr="009A461A">
        <w:rPr>
          <w:rFonts w:ascii="Palatino Linotype" w:hAnsi="Palatino Linotype"/>
          <w:b/>
          <w:bCs/>
          <w:color w:val="000000" w:themeColor="text1"/>
        </w:rPr>
        <w:t xml:space="preserve">A. </w:t>
      </w:r>
      <w:r w:rsidRPr="009A461A">
        <w:rPr>
          <w:rFonts w:ascii="Palatino Linotype" w:hAnsi="Palatino Linotype"/>
          <w:bCs/>
          <w:color w:val="000000" w:themeColor="text1"/>
        </w:rPr>
        <w:t>99000đồng.</w:t>
      </w:r>
      <w:r w:rsidRPr="009A461A">
        <w:rPr>
          <w:rFonts w:ascii="Palatino Linotype" w:hAnsi="Palatino Linotype"/>
          <w:color w:val="000000" w:themeColor="text1"/>
        </w:rPr>
        <w:tab/>
      </w:r>
      <w:r w:rsidRPr="009A461A">
        <w:rPr>
          <w:rFonts w:ascii="Palatino Linotype" w:hAnsi="Palatino Linotype"/>
          <w:b/>
          <w:bCs/>
          <w:color w:val="000000" w:themeColor="text1"/>
        </w:rPr>
        <w:t xml:space="preserve">B. </w:t>
      </w:r>
      <w:r w:rsidRPr="009A461A">
        <w:rPr>
          <w:rFonts w:ascii="Palatino Linotype" w:hAnsi="Palatino Linotype"/>
          <w:bCs/>
          <w:color w:val="000000" w:themeColor="text1"/>
        </w:rPr>
        <w:t xml:space="preserve">12600 đồng.      </w:t>
      </w:r>
      <w:r w:rsidR="00376A14" w:rsidRPr="009A461A">
        <w:rPr>
          <w:rFonts w:ascii="Palatino Linotype" w:hAnsi="Palatino Linotype"/>
          <w:bCs/>
          <w:color w:val="000000" w:themeColor="text1"/>
        </w:rPr>
        <w:tab/>
      </w:r>
      <w:r w:rsidRPr="009A461A">
        <w:rPr>
          <w:rFonts w:ascii="Palatino Linotype" w:hAnsi="Palatino Linotype"/>
          <w:bCs/>
          <w:color w:val="000000" w:themeColor="text1"/>
        </w:rPr>
        <w:t xml:space="preserve"> </w:t>
      </w:r>
      <w:r w:rsidRPr="009A461A">
        <w:rPr>
          <w:rFonts w:ascii="Palatino Linotype" w:hAnsi="Palatino Linotype"/>
          <w:b/>
          <w:bCs/>
          <w:color w:val="000000" w:themeColor="text1"/>
        </w:rPr>
        <w:t xml:space="preserve">C. </w:t>
      </w:r>
      <w:r w:rsidRPr="009A461A">
        <w:rPr>
          <w:rFonts w:ascii="Palatino Linotype" w:hAnsi="Palatino Linotype"/>
          <w:bCs/>
          <w:color w:val="000000" w:themeColor="text1"/>
        </w:rPr>
        <w:t xml:space="preserve">9900 đồng.        </w:t>
      </w:r>
      <w:r w:rsidR="00376A14" w:rsidRPr="009A461A">
        <w:rPr>
          <w:rFonts w:ascii="Palatino Linotype" w:hAnsi="Palatino Linotype"/>
          <w:bCs/>
          <w:color w:val="000000" w:themeColor="text1"/>
        </w:rPr>
        <w:t xml:space="preserve">         </w:t>
      </w:r>
      <w:r w:rsidRPr="009A461A">
        <w:rPr>
          <w:rFonts w:ascii="Palatino Linotype" w:hAnsi="Palatino Linotype"/>
          <w:bCs/>
          <w:color w:val="000000" w:themeColor="text1"/>
        </w:rPr>
        <w:t xml:space="preserve">  </w:t>
      </w:r>
      <w:r w:rsidRPr="009A461A">
        <w:rPr>
          <w:rFonts w:ascii="Palatino Linotype" w:hAnsi="Palatino Linotype"/>
          <w:b/>
          <w:bCs/>
          <w:color w:val="000000" w:themeColor="text1"/>
        </w:rPr>
        <w:t xml:space="preserve">D. </w:t>
      </w:r>
      <w:r w:rsidRPr="009A461A">
        <w:rPr>
          <w:rFonts w:ascii="Palatino Linotype" w:hAnsi="Palatino Linotype"/>
          <w:bCs/>
          <w:color w:val="000000" w:themeColor="text1"/>
        </w:rPr>
        <w:t>126000 đồng</w:t>
      </w:r>
    </w:p>
    <w:p w14:paraId="1BFEEEDC" w14:textId="5185A52C" w:rsidR="00B4729F" w:rsidRPr="009A461A" w:rsidRDefault="00B4729F" w:rsidP="00B75075">
      <w:pPr>
        <w:tabs>
          <w:tab w:val="left" w:pos="1890"/>
          <w:tab w:val="left" w:pos="3780"/>
          <w:tab w:val="left" w:pos="7569"/>
        </w:tabs>
        <w:spacing w:line="360" w:lineRule="auto"/>
        <w:ind w:left="-630" w:right="-180"/>
        <w:rPr>
          <w:rFonts w:ascii="Palatino Linotype" w:hAnsi="Palatino Linotype"/>
          <w:bCs/>
          <w:color w:val="000000" w:themeColor="text1"/>
        </w:rPr>
      </w:pPr>
      <w:r w:rsidRPr="009A461A">
        <w:rPr>
          <w:rFonts w:ascii="Palatino Linotype" w:hAnsi="Palatino Linotype"/>
          <w:b/>
          <w:color w:val="000000" w:themeColor="text1"/>
          <w:lang w:val="fr-FR"/>
        </w:rPr>
        <w:t>Câu 3:</w:t>
      </w:r>
      <w:r w:rsidRPr="009A461A">
        <w:rPr>
          <w:rFonts w:ascii="Palatino Linotype" w:hAnsi="Palatino Linotype"/>
          <w:color w:val="000000" w:themeColor="text1"/>
          <w:lang w:val="fr-FR"/>
        </w:rPr>
        <w:t xml:space="preserve"> Ngày 16/3/2015 Bộ công thương ban hành quyết định về giá bán điện mới áp dụng cho đến nay. Theo đó giá bán lẻ điện sinh hoạt như sau :</w:t>
      </w:r>
    </w:p>
    <w:tbl>
      <w:tblPr>
        <w:tblW w:w="0" w:type="auto"/>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0"/>
        <w:gridCol w:w="1128"/>
        <w:gridCol w:w="1053"/>
        <w:gridCol w:w="1101"/>
        <w:gridCol w:w="1060"/>
        <w:gridCol w:w="1058"/>
        <w:gridCol w:w="1620"/>
      </w:tblGrid>
      <w:tr w:rsidR="00B4729F" w:rsidRPr="009A461A" w14:paraId="45C7870D" w14:textId="77777777" w:rsidTr="00DF01A7">
        <w:tc>
          <w:tcPr>
            <w:tcW w:w="2790" w:type="dxa"/>
            <w:tcBorders>
              <w:top w:val="single" w:sz="4" w:space="0" w:color="auto"/>
              <w:left w:val="single" w:sz="4" w:space="0" w:color="auto"/>
              <w:bottom w:val="single" w:sz="4" w:space="0" w:color="auto"/>
              <w:right w:val="single" w:sz="4" w:space="0" w:color="auto"/>
            </w:tcBorders>
          </w:tcPr>
          <w:p w14:paraId="1E1E1F01"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Thứ tự số kwh điện năng tiêu thụ</w:t>
            </w:r>
          </w:p>
        </w:tc>
        <w:tc>
          <w:tcPr>
            <w:tcW w:w="1128" w:type="dxa"/>
            <w:tcBorders>
              <w:top w:val="single" w:sz="4" w:space="0" w:color="auto"/>
              <w:left w:val="single" w:sz="4" w:space="0" w:color="auto"/>
              <w:bottom w:val="single" w:sz="4" w:space="0" w:color="auto"/>
              <w:right w:val="single" w:sz="4" w:space="0" w:color="auto"/>
            </w:tcBorders>
          </w:tcPr>
          <w:p w14:paraId="04981BDE"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50</w:t>
            </w:r>
          </w:p>
        </w:tc>
        <w:tc>
          <w:tcPr>
            <w:tcW w:w="1053" w:type="dxa"/>
            <w:tcBorders>
              <w:top w:val="single" w:sz="4" w:space="0" w:color="auto"/>
              <w:left w:val="single" w:sz="4" w:space="0" w:color="auto"/>
              <w:bottom w:val="single" w:sz="4" w:space="0" w:color="auto"/>
              <w:right w:val="single" w:sz="4" w:space="0" w:color="auto"/>
            </w:tcBorders>
          </w:tcPr>
          <w:p w14:paraId="5A71D775"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51-100</w:t>
            </w:r>
          </w:p>
        </w:tc>
        <w:tc>
          <w:tcPr>
            <w:tcW w:w="1101" w:type="dxa"/>
            <w:tcBorders>
              <w:top w:val="single" w:sz="4" w:space="0" w:color="auto"/>
              <w:left w:val="single" w:sz="4" w:space="0" w:color="auto"/>
              <w:bottom w:val="single" w:sz="4" w:space="0" w:color="auto"/>
              <w:right w:val="single" w:sz="4" w:space="0" w:color="auto"/>
            </w:tcBorders>
          </w:tcPr>
          <w:p w14:paraId="5C638C1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01-200</w:t>
            </w:r>
          </w:p>
        </w:tc>
        <w:tc>
          <w:tcPr>
            <w:tcW w:w="1060" w:type="dxa"/>
            <w:tcBorders>
              <w:top w:val="single" w:sz="4" w:space="0" w:color="auto"/>
              <w:left w:val="single" w:sz="4" w:space="0" w:color="auto"/>
              <w:bottom w:val="single" w:sz="4" w:space="0" w:color="auto"/>
              <w:right w:val="single" w:sz="4" w:space="0" w:color="auto"/>
            </w:tcBorders>
          </w:tcPr>
          <w:p w14:paraId="7202B129"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201-301</w:t>
            </w:r>
          </w:p>
        </w:tc>
        <w:tc>
          <w:tcPr>
            <w:tcW w:w="1058" w:type="dxa"/>
            <w:tcBorders>
              <w:top w:val="single" w:sz="4" w:space="0" w:color="auto"/>
              <w:left w:val="single" w:sz="4" w:space="0" w:color="auto"/>
              <w:bottom w:val="single" w:sz="4" w:space="0" w:color="auto"/>
              <w:right w:val="single" w:sz="4" w:space="0" w:color="auto"/>
            </w:tcBorders>
          </w:tcPr>
          <w:p w14:paraId="6C536B6D"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301-400</w:t>
            </w:r>
          </w:p>
        </w:tc>
        <w:tc>
          <w:tcPr>
            <w:tcW w:w="1620" w:type="dxa"/>
            <w:tcBorders>
              <w:top w:val="single" w:sz="4" w:space="0" w:color="auto"/>
              <w:left w:val="single" w:sz="4" w:space="0" w:color="auto"/>
              <w:bottom w:val="single" w:sz="4" w:space="0" w:color="auto"/>
              <w:right w:val="single" w:sz="4" w:space="0" w:color="auto"/>
            </w:tcBorders>
          </w:tcPr>
          <w:p w14:paraId="574D266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ừ 401 trở lên</w:t>
            </w:r>
          </w:p>
        </w:tc>
      </w:tr>
      <w:tr w:rsidR="00B4729F" w:rsidRPr="009A461A" w14:paraId="5D3D5F4B" w14:textId="77777777" w:rsidTr="00DF01A7">
        <w:tc>
          <w:tcPr>
            <w:tcW w:w="2790" w:type="dxa"/>
            <w:tcBorders>
              <w:top w:val="single" w:sz="4" w:space="0" w:color="auto"/>
              <w:left w:val="single" w:sz="4" w:space="0" w:color="auto"/>
              <w:bottom w:val="single" w:sz="4" w:space="0" w:color="auto"/>
              <w:right w:val="single" w:sz="4" w:space="0" w:color="auto"/>
            </w:tcBorders>
          </w:tcPr>
          <w:p w14:paraId="1294CFB3"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Giá tiền mỗi kwh (VNĐ)</w:t>
            </w:r>
          </w:p>
        </w:tc>
        <w:tc>
          <w:tcPr>
            <w:tcW w:w="1128" w:type="dxa"/>
            <w:tcBorders>
              <w:top w:val="single" w:sz="4" w:space="0" w:color="auto"/>
              <w:left w:val="single" w:sz="4" w:space="0" w:color="auto"/>
              <w:bottom w:val="single" w:sz="4" w:space="0" w:color="auto"/>
              <w:right w:val="single" w:sz="4" w:space="0" w:color="auto"/>
            </w:tcBorders>
          </w:tcPr>
          <w:p w14:paraId="71F0AE9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484</w:t>
            </w:r>
          </w:p>
        </w:tc>
        <w:tc>
          <w:tcPr>
            <w:tcW w:w="1053" w:type="dxa"/>
            <w:tcBorders>
              <w:top w:val="single" w:sz="4" w:space="0" w:color="auto"/>
              <w:left w:val="single" w:sz="4" w:space="0" w:color="auto"/>
              <w:bottom w:val="single" w:sz="4" w:space="0" w:color="auto"/>
              <w:right w:val="single" w:sz="4" w:space="0" w:color="auto"/>
            </w:tcBorders>
          </w:tcPr>
          <w:p w14:paraId="3965AE6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533</w:t>
            </w:r>
          </w:p>
        </w:tc>
        <w:tc>
          <w:tcPr>
            <w:tcW w:w="1101" w:type="dxa"/>
            <w:tcBorders>
              <w:top w:val="single" w:sz="4" w:space="0" w:color="auto"/>
              <w:left w:val="single" w:sz="4" w:space="0" w:color="auto"/>
              <w:bottom w:val="single" w:sz="4" w:space="0" w:color="auto"/>
              <w:right w:val="single" w:sz="4" w:space="0" w:color="auto"/>
            </w:tcBorders>
          </w:tcPr>
          <w:p w14:paraId="0CE10C2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786</w:t>
            </w:r>
          </w:p>
        </w:tc>
        <w:tc>
          <w:tcPr>
            <w:tcW w:w="1060" w:type="dxa"/>
            <w:tcBorders>
              <w:top w:val="single" w:sz="4" w:space="0" w:color="auto"/>
              <w:left w:val="single" w:sz="4" w:space="0" w:color="auto"/>
              <w:bottom w:val="single" w:sz="4" w:space="0" w:color="auto"/>
              <w:right w:val="single" w:sz="4" w:space="0" w:color="auto"/>
            </w:tcBorders>
          </w:tcPr>
          <w:p w14:paraId="309AE58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242</w:t>
            </w:r>
          </w:p>
        </w:tc>
        <w:tc>
          <w:tcPr>
            <w:tcW w:w="1058" w:type="dxa"/>
            <w:tcBorders>
              <w:top w:val="single" w:sz="4" w:space="0" w:color="auto"/>
              <w:left w:val="single" w:sz="4" w:space="0" w:color="auto"/>
              <w:bottom w:val="single" w:sz="4" w:space="0" w:color="auto"/>
              <w:right w:val="single" w:sz="4" w:space="0" w:color="auto"/>
            </w:tcBorders>
          </w:tcPr>
          <w:p w14:paraId="4163D42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503</w:t>
            </w:r>
          </w:p>
        </w:tc>
        <w:tc>
          <w:tcPr>
            <w:tcW w:w="1620" w:type="dxa"/>
            <w:tcBorders>
              <w:top w:val="single" w:sz="4" w:space="0" w:color="auto"/>
              <w:left w:val="single" w:sz="4" w:space="0" w:color="auto"/>
              <w:bottom w:val="single" w:sz="4" w:space="0" w:color="auto"/>
              <w:right w:val="single" w:sz="4" w:space="0" w:color="auto"/>
            </w:tcBorders>
          </w:tcPr>
          <w:p w14:paraId="2DCE4517"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587</w:t>
            </w:r>
          </w:p>
        </w:tc>
      </w:tr>
    </w:tbl>
    <w:p w14:paraId="167D9538"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Vào mùa hè, tháng 6 dương lịch, một gia đình có sử dụng các thiết bị điện: </w:t>
      </w:r>
    </w:p>
    <w:tbl>
      <w:tblPr>
        <w:tblW w:w="981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0"/>
        <w:gridCol w:w="1276"/>
        <w:gridCol w:w="992"/>
        <w:gridCol w:w="1560"/>
        <w:gridCol w:w="1212"/>
        <w:gridCol w:w="1440"/>
      </w:tblGrid>
      <w:tr w:rsidR="00B4729F" w:rsidRPr="009A461A" w14:paraId="76CFB335" w14:textId="77777777" w:rsidTr="00846E1B">
        <w:tc>
          <w:tcPr>
            <w:tcW w:w="3330" w:type="dxa"/>
            <w:tcBorders>
              <w:top w:val="single" w:sz="4" w:space="0" w:color="auto"/>
              <w:left w:val="single" w:sz="4" w:space="0" w:color="auto"/>
              <w:bottom w:val="single" w:sz="4" w:space="0" w:color="auto"/>
              <w:right w:val="single" w:sz="4" w:space="0" w:color="auto"/>
            </w:tcBorders>
          </w:tcPr>
          <w:p w14:paraId="6AD23811"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Tên thiết bị(số lượng)</w:t>
            </w:r>
          </w:p>
        </w:tc>
        <w:tc>
          <w:tcPr>
            <w:tcW w:w="1276" w:type="dxa"/>
            <w:tcBorders>
              <w:top w:val="single" w:sz="4" w:space="0" w:color="auto"/>
              <w:left w:val="single" w:sz="4" w:space="0" w:color="auto"/>
              <w:bottom w:val="single" w:sz="4" w:space="0" w:color="auto"/>
              <w:right w:val="single" w:sz="4" w:space="0" w:color="auto"/>
            </w:tcBorders>
          </w:tcPr>
          <w:p w14:paraId="1DBDE342" w14:textId="44115D18"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ủ</w:t>
            </w:r>
            <w:r w:rsidR="00FC4910" w:rsidRPr="009A461A">
              <w:rPr>
                <w:rFonts w:ascii="Palatino Linotype" w:hAnsi="Palatino Linotype"/>
                <w:color w:val="000000" w:themeColor="text1"/>
              </w:rPr>
              <w:t xml:space="preserve"> </w:t>
            </w:r>
            <w:r w:rsidRPr="009A461A">
              <w:rPr>
                <w:rFonts w:ascii="Palatino Linotype" w:hAnsi="Palatino Linotype"/>
                <w:color w:val="000000" w:themeColor="text1"/>
              </w:rPr>
              <w:t>lạnh(1)</w:t>
            </w:r>
          </w:p>
        </w:tc>
        <w:tc>
          <w:tcPr>
            <w:tcW w:w="992" w:type="dxa"/>
            <w:tcBorders>
              <w:top w:val="single" w:sz="4" w:space="0" w:color="auto"/>
              <w:left w:val="single" w:sz="4" w:space="0" w:color="auto"/>
              <w:bottom w:val="single" w:sz="4" w:space="0" w:color="auto"/>
              <w:right w:val="single" w:sz="4" w:space="0" w:color="auto"/>
            </w:tcBorders>
          </w:tcPr>
          <w:p w14:paraId="18C410D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Tivi(2)</w:t>
            </w:r>
          </w:p>
        </w:tc>
        <w:tc>
          <w:tcPr>
            <w:tcW w:w="1560" w:type="dxa"/>
            <w:tcBorders>
              <w:top w:val="single" w:sz="4" w:space="0" w:color="auto"/>
              <w:left w:val="single" w:sz="4" w:space="0" w:color="auto"/>
              <w:bottom w:val="single" w:sz="4" w:space="0" w:color="auto"/>
              <w:right w:val="single" w:sz="4" w:space="0" w:color="auto"/>
            </w:tcBorders>
          </w:tcPr>
          <w:p w14:paraId="34C745AD"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Bóng đèn(3)</w:t>
            </w:r>
          </w:p>
        </w:tc>
        <w:tc>
          <w:tcPr>
            <w:tcW w:w="1212" w:type="dxa"/>
            <w:tcBorders>
              <w:top w:val="single" w:sz="4" w:space="0" w:color="auto"/>
              <w:left w:val="single" w:sz="4" w:space="0" w:color="auto"/>
              <w:bottom w:val="single" w:sz="4" w:space="0" w:color="auto"/>
              <w:right w:val="single" w:sz="4" w:space="0" w:color="auto"/>
            </w:tcBorders>
          </w:tcPr>
          <w:p w14:paraId="5BC8C674"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Máy lạnh(1)</w:t>
            </w:r>
          </w:p>
        </w:tc>
        <w:tc>
          <w:tcPr>
            <w:tcW w:w="1440" w:type="dxa"/>
            <w:tcBorders>
              <w:top w:val="single" w:sz="4" w:space="0" w:color="auto"/>
              <w:left w:val="single" w:sz="4" w:space="0" w:color="auto"/>
              <w:bottom w:val="single" w:sz="4" w:space="0" w:color="auto"/>
              <w:right w:val="single" w:sz="4" w:space="0" w:color="auto"/>
            </w:tcBorders>
          </w:tcPr>
          <w:p w14:paraId="40722A5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Quạt(3)</w:t>
            </w:r>
          </w:p>
        </w:tc>
      </w:tr>
      <w:tr w:rsidR="00B4729F" w:rsidRPr="009A461A" w14:paraId="5122F628" w14:textId="77777777" w:rsidTr="00846E1B">
        <w:tc>
          <w:tcPr>
            <w:tcW w:w="3330" w:type="dxa"/>
            <w:tcBorders>
              <w:top w:val="single" w:sz="4" w:space="0" w:color="auto"/>
              <w:left w:val="single" w:sz="4" w:space="0" w:color="auto"/>
              <w:bottom w:val="single" w:sz="4" w:space="0" w:color="auto"/>
              <w:right w:val="single" w:sz="4" w:space="0" w:color="auto"/>
            </w:tcBorders>
          </w:tcPr>
          <w:p w14:paraId="191AE367"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Công suất (/1thiết bị)</w:t>
            </w:r>
          </w:p>
        </w:tc>
        <w:tc>
          <w:tcPr>
            <w:tcW w:w="1276" w:type="dxa"/>
            <w:tcBorders>
              <w:top w:val="single" w:sz="4" w:space="0" w:color="auto"/>
              <w:left w:val="single" w:sz="4" w:space="0" w:color="auto"/>
              <w:bottom w:val="single" w:sz="4" w:space="0" w:color="auto"/>
              <w:right w:val="single" w:sz="4" w:space="0" w:color="auto"/>
            </w:tcBorders>
          </w:tcPr>
          <w:p w14:paraId="3792B6AB"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60W</w:t>
            </w:r>
          </w:p>
        </w:tc>
        <w:tc>
          <w:tcPr>
            <w:tcW w:w="992" w:type="dxa"/>
            <w:tcBorders>
              <w:top w:val="single" w:sz="4" w:space="0" w:color="auto"/>
              <w:left w:val="single" w:sz="4" w:space="0" w:color="auto"/>
              <w:bottom w:val="single" w:sz="4" w:space="0" w:color="auto"/>
              <w:right w:val="single" w:sz="4" w:space="0" w:color="auto"/>
            </w:tcBorders>
          </w:tcPr>
          <w:p w14:paraId="12768635"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145W</w:t>
            </w:r>
          </w:p>
        </w:tc>
        <w:tc>
          <w:tcPr>
            <w:tcW w:w="1560" w:type="dxa"/>
            <w:tcBorders>
              <w:top w:val="single" w:sz="4" w:space="0" w:color="auto"/>
              <w:left w:val="single" w:sz="4" w:space="0" w:color="auto"/>
              <w:bottom w:val="single" w:sz="4" w:space="0" w:color="auto"/>
              <w:right w:val="single" w:sz="4" w:space="0" w:color="auto"/>
            </w:tcBorders>
          </w:tcPr>
          <w:p w14:paraId="680748B0"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75W</w:t>
            </w:r>
          </w:p>
        </w:tc>
        <w:tc>
          <w:tcPr>
            <w:tcW w:w="1212" w:type="dxa"/>
            <w:tcBorders>
              <w:top w:val="single" w:sz="4" w:space="0" w:color="auto"/>
              <w:left w:val="single" w:sz="4" w:space="0" w:color="auto"/>
              <w:bottom w:val="single" w:sz="4" w:space="0" w:color="auto"/>
              <w:right w:val="single" w:sz="4" w:space="0" w:color="auto"/>
            </w:tcBorders>
          </w:tcPr>
          <w:p w14:paraId="7A7C72EF"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100W</w:t>
            </w:r>
          </w:p>
        </w:tc>
        <w:tc>
          <w:tcPr>
            <w:tcW w:w="1440" w:type="dxa"/>
            <w:tcBorders>
              <w:top w:val="single" w:sz="4" w:space="0" w:color="auto"/>
              <w:left w:val="single" w:sz="4" w:space="0" w:color="auto"/>
              <w:bottom w:val="single" w:sz="4" w:space="0" w:color="auto"/>
              <w:right w:val="single" w:sz="4" w:space="0" w:color="auto"/>
            </w:tcBorders>
          </w:tcPr>
          <w:p w14:paraId="1352235A"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65W</w:t>
            </w:r>
          </w:p>
        </w:tc>
      </w:tr>
      <w:tr w:rsidR="00B4729F" w:rsidRPr="009A461A" w14:paraId="0D62D0B7" w14:textId="77777777" w:rsidTr="00846E1B">
        <w:tc>
          <w:tcPr>
            <w:tcW w:w="3330" w:type="dxa"/>
            <w:tcBorders>
              <w:top w:val="single" w:sz="4" w:space="0" w:color="auto"/>
              <w:left w:val="single" w:sz="4" w:space="0" w:color="auto"/>
              <w:bottom w:val="single" w:sz="4" w:space="0" w:color="auto"/>
              <w:right w:val="single" w:sz="4" w:space="0" w:color="auto"/>
            </w:tcBorders>
          </w:tcPr>
          <w:p w14:paraId="05F9BE25" w14:textId="77777777" w:rsidR="00FC4910"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Thời gian hoạt </w:t>
            </w:r>
          </w:p>
          <w:p w14:paraId="454A3ACB" w14:textId="692D3290"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động(/1ngày)</w:t>
            </w:r>
          </w:p>
        </w:tc>
        <w:tc>
          <w:tcPr>
            <w:tcW w:w="1276" w:type="dxa"/>
            <w:tcBorders>
              <w:top w:val="single" w:sz="4" w:space="0" w:color="auto"/>
              <w:left w:val="single" w:sz="4" w:space="0" w:color="auto"/>
              <w:bottom w:val="single" w:sz="4" w:space="0" w:color="auto"/>
              <w:right w:val="single" w:sz="4" w:space="0" w:color="auto"/>
            </w:tcBorders>
          </w:tcPr>
          <w:p w14:paraId="4BBE448E"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24h</w:t>
            </w:r>
          </w:p>
        </w:tc>
        <w:tc>
          <w:tcPr>
            <w:tcW w:w="992" w:type="dxa"/>
            <w:tcBorders>
              <w:top w:val="single" w:sz="4" w:space="0" w:color="auto"/>
              <w:left w:val="single" w:sz="4" w:space="0" w:color="auto"/>
              <w:bottom w:val="single" w:sz="4" w:space="0" w:color="auto"/>
              <w:right w:val="single" w:sz="4" w:space="0" w:color="auto"/>
            </w:tcBorders>
          </w:tcPr>
          <w:p w14:paraId="5D58C803"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4h</w:t>
            </w:r>
          </w:p>
        </w:tc>
        <w:tc>
          <w:tcPr>
            <w:tcW w:w="1560" w:type="dxa"/>
            <w:tcBorders>
              <w:top w:val="single" w:sz="4" w:space="0" w:color="auto"/>
              <w:left w:val="single" w:sz="4" w:space="0" w:color="auto"/>
              <w:bottom w:val="single" w:sz="4" w:space="0" w:color="auto"/>
              <w:right w:val="single" w:sz="4" w:space="0" w:color="auto"/>
            </w:tcBorders>
          </w:tcPr>
          <w:p w14:paraId="31FDFF6C"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right="-180"/>
              <w:rPr>
                <w:rFonts w:ascii="Palatino Linotype" w:hAnsi="Palatino Linotype"/>
                <w:color w:val="000000" w:themeColor="text1"/>
              </w:rPr>
            </w:pPr>
            <w:r w:rsidRPr="009A461A">
              <w:rPr>
                <w:rFonts w:ascii="Palatino Linotype" w:hAnsi="Palatino Linotype"/>
                <w:color w:val="000000" w:themeColor="text1"/>
              </w:rPr>
              <w:t>5h</w:t>
            </w:r>
          </w:p>
        </w:tc>
        <w:tc>
          <w:tcPr>
            <w:tcW w:w="1212" w:type="dxa"/>
            <w:tcBorders>
              <w:top w:val="single" w:sz="4" w:space="0" w:color="auto"/>
              <w:left w:val="single" w:sz="4" w:space="0" w:color="auto"/>
              <w:bottom w:val="single" w:sz="4" w:space="0" w:color="auto"/>
              <w:right w:val="single" w:sz="4" w:space="0" w:color="auto"/>
            </w:tcBorders>
          </w:tcPr>
          <w:p w14:paraId="783C8E06"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8h</w:t>
            </w:r>
          </w:p>
        </w:tc>
        <w:tc>
          <w:tcPr>
            <w:tcW w:w="1440" w:type="dxa"/>
            <w:tcBorders>
              <w:top w:val="single" w:sz="4" w:space="0" w:color="auto"/>
              <w:left w:val="single" w:sz="4" w:space="0" w:color="auto"/>
              <w:bottom w:val="single" w:sz="4" w:space="0" w:color="auto"/>
              <w:right w:val="single" w:sz="4" w:space="0" w:color="auto"/>
            </w:tcBorders>
          </w:tcPr>
          <w:p w14:paraId="46217A6F" w14:textId="77777777" w:rsidR="00B4729F" w:rsidRPr="009A461A" w:rsidRDefault="00B4729F" w:rsidP="00B7507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10h</w:t>
            </w:r>
          </w:p>
        </w:tc>
      </w:tr>
    </w:tbl>
    <w:p w14:paraId="633A2454" w14:textId="77777777" w:rsidR="00376A14" w:rsidRPr="009A461A" w:rsidRDefault="00B4729F" w:rsidP="00B75075">
      <w:pPr>
        <w:spacing w:before="60" w:line="360" w:lineRule="auto"/>
        <w:ind w:left="0" w:right="-180"/>
        <w:rPr>
          <w:rFonts w:ascii="Palatino Linotype" w:hAnsi="Palatino Linotype"/>
          <w:color w:val="000000" w:themeColor="text1"/>
        </w:rPr>
      </w:pPr>
      <w:r w:rsidRPr="009A461A">
        <w:rPr>
          <w:rFonts w:ascii="Palatino Linotype" w:hAnsi="Palatino Linotype"/>
          <w:color w:val="000000" w:themeColor="text1"/>
        </w:rPr>
        <w:t>Số tiền điện mà gia đình này phải trả trong tháng 6 đó là</w:t>
      </w:r>
    </w:p>
    <w:p w14:paraId="3947C598" w14:textId="1D17A9B8" w:rsidR="00FC4910" w:rsidRPr="009A461A" w:rsidRDefault="00B4729F" w:rsidP="00B75075">
      <w:pPr>
        <w:spacing w:before="60" w:line="360" w:lineRule="auto"/>
        <w:ind w:left="-45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9.752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B. </w:t>
      </w:r>
      <w:r w:rsidRPr="009A461A">
        <w:rPr>
          <w:rFonts w:ascii="Palatino Linotype" w:hAnsi="Palatino Linotype"/>
          <w:color w:val="000000" w:themeColor="text1"/>
        </w:rPr>
        <w:t>443.250 đồng</w:t>
      </w:r>
      <w:r w:rsidR="00376A14" w:rsidRPr="009A461A">
        <w:rPr>
          <w:rFonts w:ascii="Palatino Linotype" w:hAnsi="Palatino Linotype"/>
          <w:color w:val="000000" w:themeColor="text1"/>
        </w:rPr>
        <w:t xml:space="preserve">.          </w:t>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434.250 đồng</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892.555 đồng</w:t>
      </w:r>
      <w:r w:rsidR="00FC4910" w:rsidRPr="009A461A">
        <w:rPr>
          <w:rFonts w:ascii="Palatino Linotype" w:hAnsi="Palatino Linotype"/>
          <w:color w:val="000000" w:themeColor="text1"/>
        </w:rPr>
        <w:t>.</w:t>
      </w:r>
    </w:p>
    <w:p w14:paraId="114320F1" w14:textId="49054652" w:rsidR="00A81F78" w:rsidRPr="009A461A" w:rsidRDefault="00B4729F" w:rsidP="00B75075">
      <w:pPr>
        <w:spacing w:line="360" w:lineRule="auto"/>
        <w:ind w:left="-54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F6D06" w:rsidRPr="009A461A">
        <w:rPr>
          <w:rFonts w:ascii="Palatino Linotype" w:hAnsi="Palatino Linotype"/>
          <w:b/>
          <w:color w:val="000000" w:themeColor="text1"/>
        </w:rPr>
        <w:t>4</w:t>
      </w:r>
      <w:r w:rsidRPr="009A461A">
        <w:rPr>
          <w:rFonts w:ascii="Palatino Linotype" w:hAnsi="Palatino Linotype"/>
          <w:b/>
          <w:color w:val="000000" w:themeColor="text1"/>
        </w:rPr>
        <w:t>:</w:t>
      </w:r>
      <w:r w:rsidRPr="009A461A">
        <w:rPr>
          <w:rFonts w:ascii="Palatino Linotype" w:hAnsi="Palatino Linotype"/>
          <w:color w:val="000000" w:themeColor="text1"/>
        </w:rPr>
        <w:t xml:space="preserve"> Bảng 1 dưới dây thống kế số lượng và thời gian sử dụng hàng ngày của các thiết bị điện ở nhà bạn Dũng trong tháng 12 năm 2017. Bảng 2 cho biết thang giá điện sinh hoạt hiện nay. </w:t>
      </w:r>
    </w:p>
    <w:p w14:paraId="3B284BED" w14:textId="695C33FB" w:rsidR="00B4729F" w:rsidRPr="009A461A" w:rsidRDefault="00B4729F" w:rsidP="00B75075">
      <w:pPr>
        <w:spacing w:after="157" w:line="360" w:lineRule="auto"/>
        <w:ind w:left="0" w:right="-180"/>
        <w:rPr>
          <w:rFonts w:ascii="Palatino Linotype" w:hAnsi="Palatino Linotype"/>
          <w:color w:val="000000" w:themeColor="text1"/>
        </w:rPr>
      </w:pPr>
      <w:r w:rsidRPr="009A461A">
        <w:rPr>
          <w:rFonts w:ascii="Palatino Linotype" w:hAnsi="Palatino Linotype"/>
          <w:i/>
          <w:color w:val="000000" w:themeColor="text1"/>
        </w:rPr>
        <w:t xml:space="preserve">Bảng 1 </w:t>
      </w:r>
    </w:p>
    <w:tbl>
      <w:tblPr>
        <w:tblpPr w:vertAnchor="text" w:horzAnchor="margin" w:tblpY="-34"/>
        <w:tblOverlap w:val="never"/>
        <w:tblW w:w="5498" w:type="dxa"/>
        <w:tblCellMar>
          <w:right w:w="115" w:type="dxa"/>
        </w:tblCellMar>
        <w:tblLook w:val="04A0" w:firstRow="1" w:lastRow="0" w:firstColumn="1" w:lastColumn="0" w:noHBand="0" w:noVBand="1"/>
      </w:tblPr>
      <w:tblGrid>
        <w:gridCol w:w="1441"/>
        <w:gridCol w:w="1453"/>
        <w:gridCol w:w="1220"/>
        <w:gridCol w:w="1384"/>
      </w:tblGrid>
      <w:tr w:rsidR="00770189" w:rsidRPr="009A461A" w14:paraId="04BEE7C3" w14:textId="77777777" w:rsidTr="00770189">
        <w:trPr>
          <w:trHeight w:val="838"/>
        </w:trPr>
        <w:tc>
          <w:tcPr>
            <w:tcW w:w="14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F711F"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lastRenderedPageBreak/>
              <w:t>Thiết bị</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3539DB6"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b/>
                <w:color w:val="000000" w:themeColor="text1"/>
              </w:rPr>
              <w:t>Công suất một thiết bị</w:t>
            </w:r>
          </w:p>
        </w:tc>
        <w:tc>
          <w:tcPr>
            <w:tcW w:w="12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614B9"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b/>
                <w:color w:val="000000" w:themeColor="text1"/>
              </w:rPr>
              <w:t>Số lượng</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04E5F399"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Thời gian sử dụng hàng ngày</w:t>
            </w:r>
          </w:p>
        </w:tc>
      </w:tr>
      <w:tr w:rsidR="00770189" w:rsidRPr="009A461A" w14:paraId="5C1CC357"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2ACDD9A4"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Bóng đè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36232C17"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4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7E5F3B14"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5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66A6E7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5h </w:t>
            </w:r>
          </w:p>
        </w:tc>
      </w:tr>
      <w:tr w:rsidR="00770189" w:rsidRPr="009A461A" w14:paraId="32B794DF"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567EC0F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Ti-vi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57BD8DD5"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8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1DF716DF"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B35317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4h </w:t>
            </w:r>
          </w:p>
        </w:tc>
      </w:tr>
      <w:tr w:rsidR="00770189" w:rsidRPr="009A461A" w14:paraId="12CB8BB4"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47D70567"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Tủ lạnh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1EF72AD2"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2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0B326B12"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8424E8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20h </w:t>
            </w:r>
          </w:p>
        </w:tc>
      </w:tr>
      <w:tr w:rsidR="00770189" w:rsidRPr="009A461A" w14:paraId="0CBE5955" w14:textId="77777777" w:rsidTr="00770189">
        <w:trPr>
          <w:trHeight w:val="288"/>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25BB3921"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Máy bơm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1A8B7E6F"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2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747E1AD3"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24D7FAD4"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30ph </w:t>
            </w:r>
          </w:p>
        </w:tc>
      </w:tr>
      <w:tr w:rsidR="00770189" w:rsidRPr="009A461A" w14:paraId="753D9D04"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7D75BBD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Ấm điệ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8B3F628"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60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1AF72849"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16D14480"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20ph </w:t>
            </w:r>
          </w:p>
        </w:tc>
      </w:tr>
      <w:tr w:rsidR="00770189" w:rsidRPr="009A461A" w14:paraId="20FBF6A8" w14:textId="77777777" w:rsidTr="00770189">
        <w:trPr>
          <w:trHeight w:val="286"/>
        </w:trPr>
        <w:tc>
          <w:tcPr>
            <w:tcW w:w="1441" w:type="dxa"/>
            <w:tcBorders>
              <w:top w:val="single" w:sz="4" w:space="0" w:color="000000"/>
              <w:left w:val="single" w:sz="4" w:space="0" w:color="000000"/>
              <w:bottom w:val="single" w:sz="4" w:space="0" w:color="000000"/>
              <w:right w:val="single" w:sz="4" w:space="0" w:color="000000"/>
            </w:tcBorders>
            <w:shd w:val="clear" w:color="auto" w:fill="auto"/>
          </w:tcPr>
          <w:p w14:paraId="57BD9D56" w14:textId="77777777" w:rsidR="00770189" w:rsidRPr="009A461A" w:rsidRDefault="00770189"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Nồi điện </w:t>
            </w:r>
          </w:p>
        </w:tc>
        <w:tc>
          <w:tcPr>
            <w:tcW w:w="1453" w:type="dxa"/>
            <w:tcBorders>
              <w:top w:val="single" w:sz="4" w:space="0" w:color="000000"/>
              <w:left w:val="single" w:sz="4" w:space="0" w:color="000000"/>
              <w:bottom w:val="single" w:sz="4" w:space="0" w:color="000000"/>
              <w:right w:val="single" w:sz="4" w:space="0" w:color="000000"/>
            </w:tcBorders>
            <w:shd w:val="clear" w:color="auto" w:fill="auto"/>
          </w:tcPr>
          <w:p w14:paraId="2049C1E3"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600W </w:t>
            </w:r>
          </w:p>
        </w:tc>
        <w:tc>
          <w:tcPr>
            <w:tcW w:w="1220" w:type="dxa"/>
            <w:tcBorders>
              <w:top w:val="single" w:sz="4" w:space="0" w:color="000000"/>
              <w:left w:val="single" w:sz="4" w:space="0" w:color="000000"/>
              <w:bottom w:val="single" w:sz="4" w:space="0" w:color="000000"/>
              <w:right w:val="single" w:sz="4" w:space="0" w:color="000000"/>
            </w:tcBorders>
            <w:shd w:val="clear" w:color="auto" w:fill="auto"/>
          </w:tcPr>
          <w:p w14:paraId="489FEC8B" w14:textId="77777777" w:rsidR="00770189" w:rsidRPr="009A461A" w:rsidRDefault="00770189"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cái </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14:paraId="3A426A7C" w14:textId="77777777" w:rsidR="00770189" w:rsidRPr="009A461A" w:rsidRDefault="00770189" w:rsidP="00B75075">
            <w:pPr>
              <w:spacing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1h </w:t>
            </w:r>
          </w:p>
        </w:tc>
      </w:tr>
    </w:tbl>
    <w:p w14:paraId="1BC14068" w14:textId="77777777" w:rsidR="00B4729F" w:rsidRPr="009A461A" w:rsidRDefault="00B4729F" w:rsidP="00B75075">
      <w:pPr>
        <w:spacing w:after="13" w:line="360" w:lineRule="auto"/>
        <w:ind w:right="-180" w:firstLine="283"/>
        <w:rPr>
          <w:rFonts w:ascii="Palatino Linotype" w:hAnsi="Palatino Linotype"/>
          <w:i/>
          <w:color w:val="000000" w:themeColor="text1"/>
        </w:rPr>
      </w:pPr>
      <w:r w:rsidRPr="009A461A">
        <w:rPr>
          <w:rFonts w:ascii="Palatino Linotype" w:hAnsi="Palatino Linotype"/>
          <w:i/>
          <w:color w:val="000000" w:themeColor="text1"/>
        </w:rPr>
        <w:t xml:space="preserve">Bảng2 </w:t>
      </w:r>
    </w:p>
    <w:tbl>
      <w:tblPr>
        <w:tblpPr w:vertAnchor="text" w:horzAnchor="page" w:tblpX="7411" w:tblpY="113"/>
        <w:tblOverlap w:val="never"/>
        <w:tblW w:w="3850" w:type="dxa"/>
        <w:tblCellMar>
          <w:right w:w="48" w:type="dxa"/>
        </w:tblCellMar>
        <w:tblLook w:val="04A0" w:firstRow="1" w:lastRow="0" w:firstColumn="1" w:lastColumn="0" w:noHBand="0" w:noVBand="1"/>
      </w:tblPr>
      <w:tblGrid>
        <w:gridCol w:w="1075"/>
        <w:gridCol w:w="1499"/>
        <w:gridCol w:w="1276"/>
      </w:tblGrid>
      <w:tr w:rsidR="00B4729F" w:rsidRPr="009A461A" w14:paraId="241D7EA8" w14:textId="77777777" w:rsidTr="00FC4910">
        <w:trPr>
          <w:trHeight w:val="562"/>
        </w:trPr>
        <w:tc>
          <w:tcPr>
            <w:tcW w:w="1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1F4EE4"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Bậc</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78224E13"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Điện năng tiêu thụ</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71A3985"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b/>
                <w:color w:val="000000" w:themeColor="text1"/>
              </w:rPr>
              <w:t>Giá tiền cho 1kWh</w:t>
            </w:r>
          </w:p>
        </w:tc>
      </w:tr>
      <w:tr w:rsidR="00B4729F" w:rsidRPr="009A461A" w14:paraId="775367BB" w14:textId="77777777" w:rsidTr="00FC4910">
        <w:trPr>
          <w:trHeight w:val="286"/>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1A90B69F"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3CBA9F18"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0 – 5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E76316F"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549 đồng </w:t>
            </w:r>
          </w:p>
        </w:tc>
      </w:tr>
      <w:tr w:rsidR="00B4729F" w:rsidRPr="009A461A" w14:paraId="24E70252" w14:textId="77777777" w:rsidTr="00FC4910">
        <w:trPr>
          <w:trHeight w:val="286"/>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55BF6D2A"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2BCBC464"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51 – 1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433A0BE4"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600 đồng </w:t>
            </w:r>
          </w:p>
        </w:tc>
      </w:tr>
      <w:tr w:rsidR="00B4729F" w:rsidRPr="009A461A" w14:paraId="0EF8F5AA" w14:textId="77777777" w:rsidTr="00FC4910">
        <w:trPr>
          <w:trHeight w:val="288"/>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4D50CB1F"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3 </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2F8D3B1B"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101 – 2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5821424A"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 xml:space="preserve">1858 đồng </w:t>
            </w:r>
          </w:p>
        </w:tc>
      </w:tr>
      <w:tr w:rsidR="00B4729F" w:rsidRPr="009A461A" w14:paraId="535A128D" w14:textId="77777777" w:rsidTr="00FC4910">
        <w:trPr>
          <w:trHeight w:val="288"/>
        </w:trPr>
        <w:tc>
          <w:tcPr>
            <w:tcW w:w="1075" w:type="dxa"/>
            <w:tcBorders>
              <w:top w:val="single" w:sz="4" w:space="0" w:color="000000"/>
              <w:left w:val="single" w:sz="4" w:space="0" w:color="000000"/>
              <w:bottom w:val="single" w:sz="4" w:space="0" w:color="000000"/>
              <w:right w:val="single" w:sz="4" w:space="0" w:color="000000"/>
            </w:tcBorders>
            <w:shd w:val="clear" w:color="auto" w:fill="auto"/>
          </w:tcPr>
          <w:p w14:paraId="7FF539FE"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4</w:t>
            </w:r>
          </w:p>
        </w:tc>
        <w:tc>
          <w:tcPr>
            <w:tcW w:w="1499" w:type="dxa"/>
            <w:tcBorders>
              <w:top w:val="single" w:sz="4" w:space="0" w:color="000000"/>
              <w:left w:val="single" w:sz="4" w:space="0" w:color="000000"/>
              <w:bottom w:val="single" w:sz="4" w:space="0" w:color="000000"/>
              <w:right w:val="single" w:sz="4" w:space="0" w:color="000000"/>
            </w:tcBorders>
            <w:shd w:val="clear" w:color="auto" w:fill="auto"/>
          </w:tcPr>
          <w:p w14:paraId="7DBED129" w14:textId="77777777" w:rsidR="00B4729F" w:rsidRPr="009A461A" w:rsidRDefault="00B4729F" w:rsidP="00B75075">
            <w:pPr>
              <w:spacing w:line="360" w:lineRule="auto"/>
              <w:ind w:right="-180"/>
              <w:rPr>
                <w:rFonts w:ascii="Palatino Linotype" w:hAnsi="Palatino Linotype"/>
                <w:color w:val="000000" w:themeColor="text1"/>
              </w:rPr>
            </w:pPr>
            <w:r w:rsidRPr="009A461A">
              <w:rPr>
                <w:rFonts w:ascii="Palatino Linotype" w:hAnsi="Palatino Linotype"/>
                <w:color w:val="000000" w:themeColor="text1"/>
              </w:rPr>
              <w:t xml:space="preserve">201-300 (kWh)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14:paraId="1C6B16E5" w14:textId="77777777" w:rsidR="00B4729F" w:rsidRPr="009A461A" w:rsidRDefault="00B4729F" w:rsidP="00B75075">
            <w:pPr>
              <w:spacing w:line="360" w:lineRule="auto"/>
              <w:ind w:left="0" w:right="-180"/>
              <w:rPr>
                <w:rFonts w:ascii="Palatino Linotype" w:hAnsi="Palatino Linotype"/>
                <w:color w:val="000000" w:themeColor="text1"/>
              </w:rPr>
            </w:pPr>
            <w:r w:rsidRPr="009A461A">
              <w:rPr>
                <w:rFonts w:ascii="Palatino Linotype" w:hAnsi="Palatino Linotype"/>
                <w:color w:val="000000" w:themeColor="text1"/>
              </w:rPr>
              <w:t>2340 đồng</w:t>
            </w:r>
          </w:p>
        </w:tc>
      </w:tr>
    </w:tbl>
    <w:p w14:paraId="5FD08403" w14:textId="77777777" w:rsidR="00B4729F" w:rsidRPr="009A461A" w:rsidRDefault="00B4729F" w:rsidP="00B75075">
      <w:pPr>
        <w:spacing w:before="72" w:after="449" w:line="360" w:lineRule="auto"/>
        <w:ind w:right="-180" w:firstLine="283"/>
        <w:rPr>
          <w:rFonts w:ascii="Palatino Linotype" w:hAnsi="Palatino Linotype"/>
          <w:color w:val="000000" w:themeColor="text1"/>
        </w:rPr>
      </w:pPr>
      <w:r w:rsidRPr="009A461A">
        <w:rPr>
          <w:rFonts w:ascii="Palatino Linotype" w:hAnsi="Palatino Linotype"/>
          <w:color w:val="000000" w:themeColor="text1"/>
        </w:rPr>
        <w:t xml:space="preserve"> </w:t>
      </w:r>
    </w:p>
    <w:p w14:paraId="130806E9" w14:textId="77777777" w:rsidR="00B4729F" w:rsidRPr="009A461A" w:rsidRDefault="00B4729F" w:rsidP="00B75075">
      <w:pPr>
        <w:spacing w:after="45" w:line="360" w:lineRule="auto"/>
        <w:ind w:right="-180"/>
        <w:rPr>
          <w:rFonts w:ascii="Palatino Linotype" w:hAnsi="Palatino Linotype"/>
          <w:color w:val="000000" w:themeColor="text1"/>
        </w:rPr>
      </w:pPr>
    </w:p>
    <w:p w14:paraId="67471381" w14:textId="77777777" w:rsidR="00B4729F" w:rsidRPr="009A461A" w:rsidRDefault="00B4729F" w:rsidP="00B75075">
      <w:pPr>
        <w:spacing w:after="45" w:line="360" w:lineRule="auto"/>
        <w:ind w:right="-180"/>
        <w:rPr>
          <w:rFonts w:ascii="Palatino Linotype" w:hAnsi="Palatino Linotype"/>
          <w:color w:val="000000" w:themeColor="text1"/>
        </w:rPr>
      </w:pPr>
    </w:p>
    <w:p w14:paraId="7E979179" w14:textId="77777777" w:rsidR="00B4729F" w:rsidRPr="009A461A" w:rsidRDefault="00B4729F" w:rsidP="00B75075">
      <w:pPr>
        <w:spacing w:after="45" w:line="360" w:lineRule="auto"/>
        <w:ind w:right="-180"/>
        <w:rPr>
          <w:rFonts w:ascii="Palatino Linotype" w:hAnsi="Palatino Linotype"/>
          <w:color w:val="000000" w:themeColor="text1"/>
        </w:rPr>
      </w:pPr>
    </w:p>
    <w:p w14:paraId="105C341F" w14:textId="77777777" w:rsidR="00B4729F" w:rsidRPr="009A461A" w:rsidRDefault="00B4729F" w:rsidP="00B75075">
      <w:pPr>
        <w:spacing w:after="45" w:line="360" w:lineRule="auto"/>
        <w:ind w:right="-180"/>
        <w:rPr>
          <w:rFonts w:ascii="Palatino Linotype" w:hAnsi="Palatino Linotype"/>
          <w:color w:val="000000" w:themeColor="text1"/>
        </w:rPr>
      </w:pPr>
    </w:p>
    <w:p w14:paraId="3CAD750B" w14:textId="77777777" w:rsidR="00B4729F" w:rsidRPr="009A461A" w:rsidRDefault="00B4729F" w:rsidP="00B75075">
      <w:pPr>
        <w:spacing w:after="45" w:line="360" w:lineRule="auto"/>
        <w:ind w:right="-180"/>
        <w:rPr>
          <w:rFonts w:ascii="Palatino Linotype" w:hAnsi="Palatino Linotype"/>
          <w:color w:val="000000" w:themeColor="text1"/>
        </w:rPr>
      </w:pPr>
    </w:p>
    <w:p w14:paraId="16B72E14" w14:textId="77777777" w:rsidR="00B4729F" w:rsidRPr="009A461A" w:rsidRDefault="00B4729F" w:rsidP="00B75075">
      <w:pPr>
        <w:spacing w:after="45" w:line="360" w:lineRule="auto"/>
        <w:ind w:right="-180"/>
        <w:rPr>
          <w:rFonts w:ascii="Palatino Linotype" w:hAnsi="Palatino Linotype"/>
          <w:color w:val="000000" w:themeColor="text1"/>
        </w:rPr>
      </w:pPr>
    </w:p>
    <w:p w14:paraId="2A96213D" w14:textId="77777777" w:rsidR="00B4729F" w:rsidRPr="009A461A" w:rsidRDefault="00B4729F" w:rsidP="00B75075">
      <w:pPr>
        <w:spacing w:after="45" w:line="360" w:lineRule="auto"/>
        <w:ind w:right="-180"/>
        <w:rPr>
          <w:rFonts w:ascii="Palatino Linotype" w:hAnsi="Palatino Linotype"/>
          <w:color w:val="000000" w:themeColor="text1"/>
        </w:rPr>
      </w:pPr>
    </w:p>
    <w:p w14:paraId="39CB4419" w14:textId="77777777" w:rsidR="00846E1B" w:rsidRPr="009A461A" w:rsidRDefault="00846E1B" w:rsidP="00B75075">
      <w:pPr>
        <w:spacing w:after="45" w:line="360" w:lineRule="auto"/>
        <w:ind w:left="0" w:right="-180"/>
        <w:rPr>
          <w:rFonts w:ascii="Palatino Linotype" w:hAnsi="Palatino Linotype"/>
          <w:color w:val="000000" w:themeColor="text1"/>
        </w:rPr>
      </w:pPr>
    </w:p>
    <w:p w14:paraId="17330A00" w14:textId="77777777" w:rsidR="00846E1B" w:rsidRPr="009A461A" w:rsidRDefault="00846E1B" w:rsidP="00B75075">
      <w:pPr>
        <w:spacing w:after="45" w:line="360" w:lineRule="auto"/>
        <w:ind w:left="-540" w:right="-180"/>
        <w:rPr>
          <w:rFonts w:ascii="Palatino Linotype" w:hAnsi="Palatino Linotype"/>
          <w:color w:val="000000" w:themeColor="text1"/>
        </w:rPr>
      </w:pPr>
    </w:p>
    <w:p w14:paraId="4CE68ED1" w14:textId="431852F3" w:rsidR="00376A14" w:rsidRPr="009A461A" w:rsidRDefault="00B4729F" w:rsidP="00B75075">
      <w:pPr>
        <w:spacing w:after="45" w:line="360" w:lineRule="auto"/>
        <w:ind w:left="-540" w:right="-180"/>
        <w:rPr>
          <w:rFonts w:ascii="Palatino Linotype" w:hAnsi="Palatino Linotype"/>
          <w:color w:val="000000" w:themeColor="text1"/>
        </w:rPr>
      </w:pPr>
      <w:r w:rsidRPr="009A461A">
        <w:rPr>
          <w:rFonts w:ascii="Palatino Linotype" w:hAnsi="Palatino Linotype"/>
          <w:color w:val="000000" w:themeColor="text1"/>
        </w:rPr>
        <w:t>Biết rằng thuế giá trị gia tăng VAT là 10%. Bạn hãy tính xem trong tháng đó nhà bạn Dũng phải trả bao nhiêu tiền điện?</w:t>
      </w:r>
    </w:p>
    <w:p w14:paraId="12A5721C" w14:textId="637CA21A" w:rsidR="009E55A8" w:rsidRPr="009A461A" w:rsidRDefault="00B4729F" w:rsidP="00B75075">
      <w:pPr>
        <w:spacing w:after="45"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45.000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254.000 đồng.</w:t>
      </w:r>
      <w:r w:rsidRPr="009A461A">
        <w:rPr>
          <w:rFonts w:ascii="Palatino Linotype" w:hAnsi="Palatino Linotype"/>
          <w:color w:val="000000" w:themeColor="text1"/>
        </w:rPr>
        <w:tab/>
      </w:r>
      <w:r w:rsidRPr="009A461A">
        <w:rPr>
          <w:rFonts w:ascii="Palatino Linotype" w:hAnsi="Palatino Linotype"/>
          <w:b/>
          <w:color w:val="000000" w:themeColor="text1"/>
        </w:rPr>
        <w:t xml:space="preserve">C. </w:t>
      </w:r>
      <w:r w:rsidRPr="009A461A">
        <w:rPr>
          <w:rFonts w:ascii="Palatino Linotype" w:hAnsi="Palatino Linotype"/>
          <w:color w:val="000000" w:themeColor="text1"/>
        </w:rPr>
        <w:t>269.000 đồng.</w:t>
      </w:r>
      <w:r w:rsidRPr="009A461A">
        <w:rPr>
          <w:rFonts w:ascii="Palatino Linotype" w:hAnsi="Palatino Linotype"/>
          <w:color w:val="000000" w:themeColor="text1"/>
        </w:rPr>
        <w:tab/>
      </w:r>
      <w:r w:rsidR="00376A14"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279</w:t>
      </w:r>
      <w:r w:rsidRPr="009A461A">
        <w:rPr>
          <w:rFonts w:ascii="Palatino Linotype" w:hAnsi="Palatino Linotype"/>
          <w:b/>
          <w:color w:val="000000" w:themeColor="text1"/>
        </w:rPr>
        <w:t>.</w:t>
      </w:r>
      <w:r w:rsidRPr="009A461A">
        <w:rPr>
          <w:rFonts w:ascii="Palatino Linotype" w:hAnsi="Palatino Linotype"/>
          <w:color w:val="000000" w:themeColor="text1"/>
        </w:rPr>
        <w:t>000 đồng.</w:t>
      </w:r>
    </w:p>
    <w:p w14:paraId="301A8907" w14:textId="0507A564" w:rsidR="004C7E82" w:rsidRDefault="004C7E82" w:rsidP="00B75075">
      <w:pPr>
        <w:spacing w:after="45" w:line="360" w:lineRule="auto"/>
        <w:ind w:left="-630" w:right="-180"/>
        <w:jc w:val="center"/>
        <w:rPr>
          <w:rFonts w:ascii="Palatino Linotype" w:hAnsi="Palatino Linotype"/>
        </w:rPr>
      </w:pPr>
      <w:r>
        <w:rPr>
          <w:rFonts w:ascii="Palatino Linotype" w:hAnsi="Palatino Linotype"/>
        </w:rPr>
        <w:t>ĐÁP ÁN</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9A461A" w14:paraId="714968C8" w14:textId="77777777" w:rsidTr="004C7E82">
        <w:tc>
          <w:tcPr>
            <w:tcW w:w="1113" w:type="dxa"/>
            <w:tcBorders>
              <w:top w:val="single" w:sz="4" w:space="0" w:color="auto"/>
              <w:left w:val="single" w:sz="4" w:space="0" w:color="auto"/>
              <w:bottom w:val="single" w:sz="4" w:space="0" w:color="auto"/>
              <w:right w:val="single" w:sz="4" w:space="0" w:color="auto"/>
            </w:tcBorders>
          </w:tcPr>
          <w:p w14:paraId="405F8249"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2B15F02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3A9F204"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29B636A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4E5A9AA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04EBBC2F"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29EFD7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086D8B8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6D8E8BB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1092C4E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69976D4F"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7B456402" w14:textId="77777777" w:rsidTr="004C7E82">
        <w:tc>
          <w:tcPr>
            <w:tcW w:w="1113" w:type="dxa"/>
            <w:tcBorders>
              <w:top w:val="single" w:sz="4" w:space="0" w:color="auto"/>
              <w:left w:val="single" w:sz="4" w:space="0" w:color="auto"/>
              <w:bottom w:val="single" w:sz="4" w:space="0" w:color="auto"/>
              <w:right w:val="single" w:sz="4" w:space="0" w:color="auto"/>
            </w:tcBorders>
          </w:tcPr>
          <w:p w14:paraId="2845AEE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452A8B6" w14:textId="017F5523"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421EFFB8" w14:textId="0CF1D7B1"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3A451920" w14:textId="34EC48B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7E1ADF4" w14:textId="67AE6849"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7DB2E7F" w14:textId="10405876"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2E93BB91" w14:textId="65F8AE3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48F860F" w14:textId="0C885A30"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116EC3A" w14:textId="3F25144B"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277153CC" w14:textId="447E5F91"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1A89413" w14:textId="1160AA9F"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785718CE" w14:textId="77777777" w:rsidR="004C7E82" w:rsidRDefault="004C7E82" w:rsidP="00B75075">
      <w:pPr>
        <w:spacing w:after="45" w:line="360" w:lineRule="auto"/>
        <w:ind w:left="-630" w:right="-180"/>
        <w:rPr>
          <w:rFonts w:ascii="Palatino Linotype" w:hAnsi="Palatino Linotype"/>
        </w:rPr>
      </w:pPr>
    </w:p>
    <w:p w14:paraId="2B2A6513" w14:textId="77777777" w:rsidR="00F0079A" w:rsidRPr="004C7E82" w:rsidRDefault="00F0079A" w:rsidP="00B75075">
      <w:pPr>
        <w:spacing w:before="60" w:line="360" w:lineRule="auto"/>
        <w:ind w:left="-630" w:right="-180"/>
        <w:rPr>
          <w:rFonts w:ascii="Times New Roman" w:hAnsi="Times New Roman" w:cs="Times New Roman"/>
          <w:b/>
          <w:color w:val="FF0000"/>
          <w:lang w:val="nl-NL"/>
        </w:rPr>
      </w:pPr>
      <w:r w:rsidRPr="004C7E82">
        <w:rPr>
          <w:rFonts w:ascii="Times New Roman" w:hAnsi="Times New Roman" w:cs="Times New Roman"/>
          <w:b/>
          <w:color w:val="FF0000"/>
          <w:lang w:val="nl-NL"/>
        </w:rPr>
        <w:t>3. Bài toán liên quan đến hiệu suất ấm điện</w:t>
      </w:r>
    </w:p>
    <w:p w14:paraId="466C617D" w14:textId="0600E369" w:rsidR="00CD5796" w:rsidRPr="009A461A" w:rsidRDefault="00846E1B" w:rsidP="00B75075">
      <w:pPr>
        <w:spacing w:before="60"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Câu</w:t>
      </w:r>
      <w:r w:rsidR="00CD5796" w:rsidRPr="009A461A">
        <w:rPr>
          <w:rFonts w:ascii="Palatino Linotype" w:hAnsi="Palatino Linotype"/>
          <w:b/>
          <w:color w:val="000000" w:themeColor="text1"/>
          <w:lang w:val="nl-NL"/>
        </w:rPr>
        <w:t xml:space="preserve"> 1:</w:t>
      </w:r>
      <w:r w:rsidR="00CD5796" w:rsidRPr="009A461A">
        <w:rPr>
          <w:rFonts w:ascii="Palatino Linotype" w:hAnsi="Palatino Linotype"/>
          <w:color w:val="000000" w:themeColor="text1"/>
          <w:lang w:val="nl-NL"/>
        </w:rPr>
        <w:t xml:space="preserve"> Người ta làm 1 kg nước tăng thêm 10</w:t>
      </w:r>
      <w:r w:rsidR="00CD5796" w:rsidRPr="009A461A">
        <w:rPr>
          <w:rFonts w:ascii="Palatino Linotype" w:hAnsi="Palatino Linotype"/>
          <w:color w:val="000000" w:themeColor="text1"/>
          <w:vertAlign w:val="superscript"/>
          <w:lang w:val="nl-NL"/>
        </w:rPr>
        <w:t>0</w:t>
      </w:r>
      <w:r w:rsidR="00CD5796" w:rsidRPr="009A461A">
        <w:rPr>
          <w:rFonts w:ascii="Palatino Linotype" w:hAnsi="Palatino Linotype"/>
          <w:color w:val="000000" w:themeColor="text1"/>
          <w:lang w:val="nl-NL"/>
        </w:rPr>
        <w:t>C bằng cách cho dòng điện 10 A đi qua một điện trở 7 Ω. Biết nhiệt dung riêng của nước là 4200 J/kg.K. Thời gian cần thiết là</w:t>
      </w:r>
    </w:p>
    <w:p w14:paraId="26AC34D3" w14:textId="7A53D69E" w:rsidR="00CD5796" w:rsidRPr="009A461A" w:rsidRDefault="00CD5796" w:rsidP="00B75075">
      <w:pPr>
        <w:tabs>
          <w:tab w:val="left" w:pos="2160"/>
          <w:tab w:val="left" w:pos="3960"/>
          <w:tab w:val="left" w:pos="468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 phút.</w:t>
      </w:r>
      <w:r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10 s.</w:t>
      </w:r>
      <w:r w:rsidRPr="009A461A">
        <w:rPr>
          <w:rFonts w:ascii="Palatino Linotype" w:hAnsi="Palatino Linotype"/>
          <w:color w:val="000000" w:themeColor="text1"/>
        </w:rPr>
        <w:tab/>
      </w:r>
      <w:r w:rsidR="00846E1B"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60 .phút.</w:t>
      </w:r>
      <w:r w:rsidRPr="009A461A">
        <w:rPr>
          <w:rFonts w:ascii="Palatino Linotype" w:hAnsi="Palatino Linotype"/>
          <w:color w:val="000000" w:themeColor="text1"/>
        </w:rPr>
        <w:tab/>
      </w:r>
      <w:r w:rsidR="00846E1B" w:rsidRPr="009A461A">
        <w:rPr>
          <w:rFonts w:ascii="Palatino Linotype" w:hAnsi="Palatino Linotype"/>
          <w:color w:val="000000" w:themeColor="text1"/>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0 phút.</w:t>
      </w:r>
    </w:p>
    <w:p w14:paraId="37734B42" w14:textId="5587D4F5" w:rsidR="00CD5796" w:rsidRPr="009A461A" w:rsidRDefault="00846E1B" w:rsidP="00B75075">
      <w:pPr>
        <w:pStyle w:val="NoSpacing"/>
        <w:tabs>
          <w:tab w:val="left" w:pos="180"/>
        </w:tabs>
        <w:spacing w:line="360" w:lineRule="auto"/>
        <w:ind w:left="-63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00CD5796" w:rsidRPr="009A461A">
        <w:rPr>
          <w:rFonts w:ascii="Palatino Linotype" w:hAnsi="Palatino Linotype"/>
          <w:b/>
          <w:bCs/>
          <w:color w:val="000000" w:themeColor="text1"/>
          <w:sz w:val="22"/>
          <w:lang w:val="it-IT"/>
        </w:rPr>
        <w:t xml:space="preserve"> 2</w:t>
      </w:r>
      <w:r w:rsidR="00CD5796" w:rsidRPr="009A461A">
        <w:rPr>
          <w:rFonts w:ascii="Palatino Linotype" w:hAnsi="Palatino Linotype"/>
          <w:color w:val="000000" w:themeColor="text1"/>
          <w:sz w:val="22"/>
          <w:lang w:val="vi-VN"/>
        </w:rPr>
        <w:t xml:space="preserve">. Một bếp điện được sử dụng với hiệu điện thế 220 V thì dòng điện có cường độ  </w:t>
      </w:r>
      <w:r w:rsidR="00CD5796" w:rsidRPr="009A461A">
        <w:rPr>
          <w:rFonts w:ascii="Palatino Linotype" w:hAnsi="Palatino Linotype"/>
          <w:color w:val="000000" w:themeColor="text1"/>
          <w:sz w:val="22"/>
          <w:lang w:val="en-US"/>
        </w:rPr>
        <w:t>8</w:t>
      </w:r>
      <w:r w:rsidR="00CD5796" w:rsidRPr="009A461A">
        <w:rPr>
          <w:rFonts w:ascii="Palatino Linotype" w:hAnsi="Palatino Linotype"/>
          <w:color w:val="000000" w:themeColor="text1"/>
          <w:sz w:val="22"/>
          <w:lang w:val="vi-VN"/>
        </w:rPr>
        <w:t xml:space="preserve"> A. Dùng bếp này thì đun sôi được 2 lít nước từ nhiệt độ ban đầu 25</w:t>
      </w:r>
      <w:r w:rsidR="00CD5796" w:rsidRPr="009A461A">
        <w:rPr>
          <w:rFonts w:ascii="Palatino Linotype" w:hAnsi="Palatino Linotype"/>
          <w:color w:val="000000" w:themeColor="text1"/>
          <w:sz w:val="22"/>
          <w:vertAlign w:val="superscript"/>
          <w:lang w:val="vi-VN"/>
        </w:rPr>
        <w:t>0</w:t>
      </w:r>
      <w:r w:rsidR="00CD5796" w:rsidRPr="009A461A">
        <w:rPr>
          <w:rFonts w:ascii="Palatino Linotype" w:hAnsi="Palatino Linotype"/>
          <w:color w:val="000000" w:themeColor="text1"/>
          <w:sz w:val="22"/>
          <w:lang w:val="vi-VN"/>
        </w:rPr>
        <w:t xml:space="preserve"> C trong thời gian 10 phút. Cho nhiệt dung riêng của nước là c = 4200 J.kg</w:t>
      </w:r>
      <w:r w:rsidR="00CD5796" w:rsidRPr="009A461A">
        <w:rPr>
          <w:rFonts w:ascii="Palatino Linotype" w:hAnsi="Palatino Linotype"/>
          <w:color w:val="000000" w:themeColor="text1"/>
          <w:sz w:val="22"/>
          <w:vertAlign w:val="superscript"/>
          <w:lang w:val="vi-VN"/>
        </w:rPr>
        <w:t>–1</w:t>
      </w:r>
      <w:r w:rsidR="00CD5796" w:rsidRPr="009A461A">
        <w:rPr>
          <w:rFonts w:ascii="Palatino Linotype" w:hAnsi="Palatino Linotype"/>
          <w:color w:val="000000" w:themeColor="text1"/>
          <w:sz w:val="22"/>
          <w:lang w:val="vi-VN"/>
        </w:rPr>
        <w:t>.K</w:t>
      </w:r>
      <w:r w:rsidR="00CD5796" w:rsidRPr="009A461A">
        <w:rPr>
          <w:rFonts w:ascii="Palatino Linotype" w:hAnsi="Palatino Linotype"/>
          <w:color w:val="000000" w:themeColor="text1"/>
          <w:sz w:val="22"/>
          <w:vertAlign w:val="superscript"/>
          <w:lang w:val="vi-VN"/>
        </w:rPr>
        <w:t>–1</w:t>
      </w:r>
      <w:r w:rsidR="00CD5796" w:rsidRPr="009A461A">
        <w:rPr>
          <w:rFonts w:ascii="Palatino Linotype" w:hAnsi="Palatino Linotype"/>
          <w:color w:val="000000" w:themeColor="text1"/>
          <w:sz w:val="22"/>
          <w:lang w:val="vi-VN"/>
        </w:rPr>
        <w:t xml:space="preserve">. Hiệu suất của bếp </w:t>
      </w:r>
      <w:r w:rsidR="00CD5796" w:rsidRPr="009A461A">
        <w:rPr>
          <w:rFonts w:ascii="Palatino Linotype" w:hAnsi="Palatino Linotype"/>
          <w:b/>
          <w:color w:val="000000" w:themeColor="text1"/>
          <w:sz w:val="22"/>
          <w:lang w:val="vi-VN"/>
        </w:rPr>
        <w:t>xấp x</w:t>
      </w:r>
      <w:r w:rsidR="00CD5796" w:rsidRPr="009A461A">
        <w:rPr>
          <w:rFonts w:ascii="Palatino Linotype" w:hAnsi="Palatino Linotype"/>
          <w:b/>
          <w:color w:val="000000" w:themeColor="text1"/>
          <w:sz w:val="22"/>
          <w:lang w:val="en-US"/>
        </w:rPr>
        <w:t>ỉ</w:t>
      </w:r>
      <w:r w:rsidR="00CD5796" w:rsidRPr="009A461A">
        <w:rPr>
          <w:rFonts w:ascii="Palatino Linotype" w:hAnsi="Palatino Linotype"/>
          <w:color w:val="000000" w:themeColor="text1"/>
          <w:sz w:val="22"/>
          <w:lang w:val="vi-VN"/>
        </w:rPr>
        <w:t xml:space="preserve"> bằng</w:t>
      </w:r>
    </w:p>
    <w:p w14:paraId="38FA6B6D" w14:textId="0BE98F16" w:rsidR="00CD5796" w:rsidRPr="009A461A" w:rsidRDefault="00CD5796" w:rsidP="00B75075">
      <w:pPr>
        <w:pStyle w:val="NoSpacing"/>
        <w:tabs>
          <w:tab w:val="left" w:pos="180"/>
        </w:tabs>
        <w:spacing w:line="360" w:lineRule="auto"/>
        <w:ind w:left="-63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70 %.</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r>
      <w:r w:rsidR="00846E1B"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60 %</w:t>
      </w:r>
      <w:r w:rsidRPr="009A461A">
        <w:rPr>
          <w:rFonts w:ascii="Palatino Linotype" w:hAnsi="Palatino Linotype"/>
          <w:color w:val="000000" w:themeColor="text1"/>
          <w:sz w:val="22"/>
          <w:lang w:val="vi-VN"/>
        </w:rPr>
        <w:tab/>
        <w:t>.</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t xml:space="preserve">     </w:t>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80 %.</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846E1B"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90%.</w:t>
      </w:r>
    </w:p>
    <w:p w14:paraId="79F804D8" w14:textId="35B8D3BF" w:rsidR="00CD5796" w:rsidRPr="009A461A" w:rsidRDefault="00CD5796" w:rsidP="00B75075">
      <w:pPr>
        <w:spacing w:line="360" w:lineRule="auto"/>
        <w:ind w:left="-630" w:right="-180"/>
        <w:rPr>
          <w:rFonts w:ascii="Palatino Linotype" w:hAnsi="Palatino Linotype"/>
          <w:color w:val="000000" w:themeColor="text1"/>
          <w:lang w:val="vi-VN"/>
        </w:rPr>
      </w:pPr>
      <w:r w:rsidRPr="009A461A">
        <w:rPr>
          <w:rFonts w:ascii="Palatino Linotype" w:hAnsi="Palatino Linotype"/>
          <w:b/>
          <w:color w:val="000000" w:themeColor="text1"/>
          <w:lang w:val="vi-VN"/>
        </w:rPr>
        <w:lastRenderedPageBreak/>
        <w:t>Câu</w:t>
      </w:r>
      <w:r w:rsidR="00846E1B" w:rsidRPr="009A461A">
        <w:rPr>
          <w:rFonts w:ascii="Palatino Linotype" w:hAnsi="Palatino Linotype"/>
          <w:b/>
          <w:color w:val="000000" w:themeColor="text1"/>
        </w:rPr>
        <w:t xml:space="preserve"> 3</w:t>
      </w:r>
      <w:r w:rsidRPr="009A461A">
        <w:rPr>
          <w:rFonts w:ascii="Palatino Linotype" w:hAnsi="Palatino Linotype"/>
          <w:b/>
          <w:color w:val="000000" w:themeColor="text1"/>
          <w:lang w:val="vi-VN"/>
        </w:rPr>
        <w:t>.</w:t>
      </w:r>
      <w:r w:rsidRPr="009A461A">
        <w:rPr>
          <w:rFonts w:ascii="Palatino Linotype" w:hAnsi="Palatino Linotype"/>
          <w:b/>
          <w:i/>
          <w:color w:val="000000" w:themeColor="text1"/>
          <w:lang w:val="vi-VN"/>
        </w:rPr>
        <w:t xml:space="preserve"> </w:t>
      </w:r>
      <w:r w:rsidRPr="009A461A">
        <w:rPr>
          <w:rFonts w:ascii="Palatino Linotype" w:hAnsi="Palatino Linotype"/>
          <w:color w:val="000000" w:themeColor="text1"/>
          <w:lang w:val="vi-VN"/>
        </w:rPr>
        <w:t xml:space="preserve">Một bếp điện có ghi 220V-1800W được nối với hiệu điện thế 220V được dùng để đun sôi 1,5 lít nước từ 20 </w:t>
      </w:r>
      <w:r w:rsidRPr="009A461A">
        <w:rPr>
          <w:rFonts w:ascii="Palatino Linotype" w:hAnsi="Palatino Linotype"/>
          <w:color w:val="000000" w:themeColor="text1"/>
          <w:position w:val="-6"/>
          <w:lang w:val="vi-VN"/>
        </w:rPr>
        <w:object w:dxaOrig="300" w:dyaOrig="320" w14:anchorId="1CF16D38">
          <v:shape id="_x0000_i1031" type="#_x0000_t75" style="width:15pt;height:15.75pt" o:ole="">
            <v:imagedata r:id="rId23" o:title=""/>
          </v:shape>
          <o:OLEObject Type="Embed" ProgID="Equation.DSMT4" ShapeID="_x0000_i1031" DrawAspect="Content" ObjectID="_1625485919" r:id="rId24"/>
        </w:object>
      </w:r>
      <w:r w:rsidRPr="009A461A">
        <w:rPr>
          <w:rFonts w:ascii="Palatino Linotype" w:hAnsi="Palatino Linotype"/>
          <w:color w:val="000000" w:themeColor="text1"/>
          <w:lang w:val="vi-VN"/>
        </w:rPr>
        <w:t xml:space="preserve"> . Biết hiệu suất sử dụng bếp là 100% và nhiệt dung riêng của nước là 4200J/kg.K. Thời gian đun sôi nước và điện năng tiêu thụ tính theo đơn vị kWh là</w:t>
      </w:r>
    </w:p>
    <w:p w14:paraId="0E9BA0F6" w14:textId="7D9C483C" w:rsidR="00CD5796" w:rsidRPr="009A461A" w:rsidRDefault="00CD5796" w:rsidP="00B75075">
      <w:pPr>
        <w:spacing w:line="360" w:lineRule="auto"/>
        <w:ind w:left="-630" w:right="-180"/>
        <w:rPr>
          <w:rFonts w:ascii="Palatino Linotype" w:hAnsi="Palatino Linotype"/>
          <w:color w:val="000000" w:themeColor="text1"/>
          <w:lang w:val="vi-VN"/>
        </w:rPr>
      </w:pPr>
      <w:r w:rsidRPr="009A461A">
        <w:rPr>
          <w:rFonts w:ascii="Palatino Linotype" w:hAnsi="Palatino Linotype"/>
          <w:color w:val="000000" w:themeColor="text1"/>
          <w:lang w:val="vi-VN"/>
        </w:rPr>
        <w:t>A. 280s và 0,14kWh.</w:t>
      </w:r>
      <w:r w:rsidRPr="009A461A">
        <w:rPr>
          <w:rFonts w:ascii="Palatino Linotype" w:hAnsi="Palatino Linotype"/>
          <w:color w:val="000000" w:themeColor="text1"/>
          <w:lang w:val="vi-VN"/>
        </w:rPr>
        <w:tab/>
      </w:r>
      <w:r w:rsidRPr="009A461A">
        <w:rPr>
          <w:rFonts w:ascii="Palatino Linotype" w:hAnsi="Palatino Linotype"/>
          <w:color w:val="000000" w:themeColor="text1"/>
          <w:lang w:val="vi-VN"/>
        </w:rPr>
        <w:tab/>
        <w:t>B. 290s và 1,41 kWh.</w:t>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lang w:val="vi-VN"/>
        </w:rPr>
        <w:t>C. 300s và 1,41kWh,</w:t>
      </w:r>
      <w:r w:rsidRPr="009A461A">
        <w:rPr>
          <w:rFonts w:ascii="Palatino Linotype" w:hAnsi="Palatino Linotype"/>
          <w:color w:val="000000" w:themeColor="text1"/>
          <w:lang w:val="vi-VN"/>
        </w:rPr>
        <w:tab/>
      </w:r>
      <w:r w:rsidRPr="009A461A">
        <w:rPr>
          <w:rFonts w:ascii="Palatino Linotype" w:hAnsi="Palatino Linotype"/>
          <w:color w:val="000000" w:themeColor="text1"/>
          <w:lang w:val="vi-VN"/>
        </w:rPr>
        <w:tab/>
        <w:t>D. 300s và 0,14kWh.</w:t>
      </w:r>
    </w:p>
    <w:p w14:paraId="18B3FC40" w14:textId="304BDF62"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846E1B" w:rsidRPr="009A461A">
        <w:rPr>
          <w:rFonts w:ascii="Palatino Linotype" w:hAnsi="Palatino Linotype"/>
          <w:b/>
          <w:color w:val="000000" w:themeColor="text1"/>
        </w:rPr>
        <w:t>4</w:t>
      </w:r>
      <w:r w:rsidRPr="009A461A">
        <w:rPr>
          <w:rFonts w:ascii="Palatino Linotype" w:hAnsi="Palatino Linotype"/>
          <w:b/>
          <w:color w:val="000000" w:themeColor="text1"/>
        </w:rPr>
        <w:t xml:space="preserve">. (Chuyên Quốc Học Huế). </w:t>
      </w:r>
      <w:r w:rsidRPr="009A461A">
        <w:rPr>
          <w:rFonts w:ascii="Palatino Linotype" w:hAnsi="Palatino Linotype"/>
          <w:color w:val="000000" w:themeColor="text1"/>
        </w:rPr>
        <w:t>Người ta dùng một ấm nhôm có khối lượng m</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0,4kg để đun sôi một lượng nước m</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3kg thì sau 25 phút nước sẽ sôi. Bếp điện có hiệu suất H = 80% và được dùng ở mạng điện có hiệu điện thế U=220V. Nhiệt độ ban đầu của ấm nước là 20</w:t>
      </w:r>
      <w:r w:rsidRPr="009A461A">
        <w:rPr>
          <w:rFonts w:ascii="Palatino Linotype" w:hAnsi="Palatino Linotype"/>
          <w:color w:val="000000" w:themeColor="text1"/>
          <w:vertAlign w:val="superscript"/>
        </w:rPr>
        <w:t>0</w:t>
      </w:r>
      <w:r w:rsidRPr="009A461A">
        <w:rPr>
          <w:rFonts w:ascii="Palatino Linotype" w:hAnsi="Palatino Linotype"/>
          <w:color w:val="000000" w:themeColor="text1"/>
        </w:rPr>
        <w:t>C, nhiệt dung riêng của nhôm là c</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920J</w:t>
      </w:r>
      <w:proofErr w:type="gramStart"/>
      <w:r w:rsidRPr="009A461A">
        <w:rPr>
          <w:rFonts w:ascii="Palatino Linotype" w:hAnsi="Palatino Linotype"/>
          <w:color w:val="000000" w:themeColor="text1"/>
        </w:rPr>
        <w:t>/(</w:t>
      </w:r>
      <w:proofErr w:type="gramEnd"/>
      <w:r w:rsidRPr="009A461A">
        <w:rPr>
          <w:rFonts w:ascii="Palatino Linotype" w:hAnsi="Palatino Linotype"/>
          <w:color w:val="000000" w:themeColor="text1"/>
        </w:rPr>
        <w:t>kg.K); nhiệt dung riêng của nước là c</w:t>
      </w:r>
      <w:r w:rsidRPr="009A461A">
        <w:rPr>
          <w:rFonts w:ascii="Palatino Linotype" w:hAnsi="Palatino Linotype"/>
          <w:color w:val="000000" w:themeColor="text1"/>
          <w:vertAlign w:val="subscript"/>
        </w:rPr>
        <w:t>2</w:t>
      </w:r>
      <w:r w:rsidRPr="009A461A">
        <w:rPr>
          <w:rFonts w:ascii="Palatino Linotype" w:hAnsi="Palatino Linotype"/>
          <w:color w:val="000000" w:themeColor="text1"/>
        </w:rPr>
        <w:t>=4,18kJ/(kg.K). Cường độ dòng điện chạy qua bếp điện có giá trị bằng</w:t>
      </w:r>
    </w:p>
    <w:p w14:paraId="4BE0F30C" w14:textId="7CC839F0"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color w:val="000000" w:themeColor="text1"/>
        </w:rPr>
        <w:t>A.3,91A.</w:t>
      </w:r>
      <w:r w:rsidRPr="009A461A">
        <w:rPr>
          <w:rFonts w:ascii="Palatino Linotype" w:hAnsi="Palatino Linotype"/>
          <w:color w:val="000000" w:themeColor="text1"/>
        </w:rPr>
        <w:tab/>
      </w:r>
      <w:r w:rsidRPr="009A461A">
        <w:rPr>
          <w:rFonts w:ascii="Palatino Linotype" w:hAnsi="Palatino Linotype"/>
          <w:color w:val="000000" w:themeColor="text1"/>
        </w:rPr>
        <w:tab/>
      </w:r>
      <w:r w:rsidR="00846E1B" w:rsidRPr="009A461A">
        <w:rPr>
          <w:rFonts w:ascii="Palatino Linotype" w:hAnsi="Palatino Linotype"/>
          <w:color w:val="000000" w:themeColor="text1"/>
        </w:rPr>
        <w:t xml:space="preserve">    </w:t>
      </w:r>
      <w:r w:rsidRPr="009A461A">
        <w:rPr>
          <w:rFonts w:ascii="Palatino Linotype" w:hAnsi="Palatino Linotype"/>
          <w:color w:val="000000" w:themeColor="text1"/>
        </w:rPr>
        <w:t>B. 3,13A.</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color w:val="000000" w:themeColor="text1"/>
        </w:rPr>
        <w:tab/>
        <w:t>C. 4,89A.</w:t>
      </w:r>
      <w:r w:rsidRPr="009A461A">
        <w:rPr>
          <w:rFonts w:ascii="Palatino Linotype" w:hAnsi="Palatino Linotype"/>
          <w:color w:val="000000" w:themeColor="text1"/>
        </w:rPr>
        <w:tab/>
      </w:r>
      <w:r w:rsidRPr="009A461A">
        <w:rPr>
          <w:rFonts w:ascii="Palatino Linotype" w:hAnsi="Palatino Linotype"/>
          <w:color w:val="000000" w:themeColor="text1"/>
        </w:rPr>
        <w:tab/>
        <w:t>D. 0,12A.</w:t>
      </w:r>
    </w:p>
    <w:p w14:paraId="77067407" w14:textId="3E9BD3A5" w:rsidR="00CD5796" w:rsidRPr="009A461A" w:rsidRDefault="00CD5796" w:rsidP="00B75075">
      <w:pPr>
        <w:tabs>
          <w:tab w:val="left" w:pos="284"/>
          <w:tab w:val="left" w:pos="567"/>
          <w:tab w:val="left" w:pos="2835"/>
          <w:tab w:val="left" w:pos="5103"/>
          <w:tab w:val="left" w:pos="7655"/>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846E1B" w:rsidRPr="009A461A">
        <w:rPr>
          <w:rFonts w:ascii="Palatino Linotype" w:hAnsi="Palatino Linotype"/>
          <w:b/>
          <w:color w:val="000000" w:themeColor="text1"/>
          <w:lang w:val="nl-NL"/>
        </w:rPr>
        <w:t>5</w:t>
      </w:r>
      <w:r w:rsidRPr="009A461A">
        <w:rPr>
          <w:rFonts w:ascii="Palatino Linotype" w:hAnsi="Palatino Linotype"/>
          <w:color w:val="000000" w:themeColor="text1"/>
          <w:lang w:val="nl-NL"/>
        </w:rPr>
        <w:t>: Một bếp điện gồm hai dây điện tr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Nếu chỉ dùng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thì thời gian đun sôi nước là 15 phút, nếu chỉ dùng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thì thời gian đun sôi nước là 30 phút. Hỏi khi dùng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song song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vertAlign w:val="subscript"/>
          <w:lang w:val="nl-NL"/>
        </w:rPr>
        <w:softHyphen/>
      </w:r>
      <w:r w:rsidRPr="009A461A">
        <w:rPr>
          <w:rFonts w:ascii="Palatino Linotype" w:hAnsi="Palatino Linotype"/>
          <w:color w:val="000000" w:themeColor="text1"/>
          <w:lang w:val="nl-NL"/>
        </w:rPr>
        <w:t xml:space="preserve"> thì thời gian đun sôi nước là bao nhiêu?</w:t>
      </w:r>
      <w:r w:rsidRPr="009A461A">
        <w:rPr>
          <w:rFonts w:ascii="Palatino Linotype" w:hAnsi="Palatino Linotype"/>
          <w:color w:val="000000" w:themeColor="text1"/>
          <w:lang w:val="nl-NL"/>
        </w:rPr>
        <w:tab/>
      </w:r>
    </w:p>
    <w:p w14:paraId="01740EFC" w14:textId="2B2BA2AB" w:rsidR="00CD5796" w:rsidRPr="009A461A" w:rsidRDefault="00CD5796" w:rsidP="00B75075">
      <w:pPr>
        <w:tabs>
          <w:tab w:val="left" w:pos="284"/>
          <w:tab w:val="left" w:pos="567"/>
          <w:tab w:val="left" w:pos="1620"/>
          <w:tab w:val="left" w:pos="3330"/>
          <w:tab w:val="left" w:pos="4140"/>
          <w:tab w:val="left" w:pos="5400"/>
        </w:tabs>
        <w:spacing w:line="360" w:lineRule="auto"/>
        <w:ind w:left="-63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15 phút.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 xml:space="preserve">22,5 phút.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30 phút .</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10phút.</w:t>
      </w:r>
    </w:p>
    <w:p w14:paraId="5C6F8946" w14:textId="29E2D1ED" w:rsidR="00CD5796" w:rsidRPr="009A461A" w:rsidRDefault="00CD5796" w:rsidP="00B75075">
      <w:pPr>
        <w:spacing w:before="60"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846E1B" w:rsidRPr="009A461A">
        <w:rPr>
          <w:rFonts w:ascii="Palatino Linotype" w:hAnsi="Palatino Linotype"/>
          <w:b/>
          <w:color w:val="000000" w:themeColor="text1"/>
        </w:rPr>
        <w:t>6</w:t>
      </w:r>
      <w:r w:rsidRPr="009A461A">
        <w:rPr>
          <w:rFonts w:ascii="Palatino Linotype" w:hAnsi="Palatino Linotype"/>
          <w:b/>
          <w:color w:val="000000" w:themeColor="text1"/>
        </w:rPr>
        <w:t xml:space="preserve">: (KSCL Yên Lạc). </w:t>
      </w:r>
      <w:r w:rsidRPr="009A461A">
        <w:rPr>
          <w:rFonts w:ascii="Palatino Linotype" w:hAnsi="Palatino Linotype"/>
          <w:color w:val="000000" w:themeColor="text1"/>
        </w:rPr>
        <w:t xml:space="preserve"> Một bình đun nước gồm hai cuộn dây mắc song song, ngoài nấc ngắt điện, còn có ba nấc bật khác. Nấc 1 bật cuộn dây 1, nấc 2 bật cuộn dây 2, nấc 3 bật cả hai cuộn dây. Để đun sôi một lượng nước đầy bình, nếu bật nấc 1 cần thời gian đun 12 phút, nếu bật nấc 2 cần thời gian đun 8 phút, hỏi nếu bật nấc 3 thì cần thời gian đun bao lâu?</w:t>
      </w:r>
    </w:p>
    <w:p w14:paraId="28E7E4DB" w14:textId="2D81547D" w:rsidR="009F6D06" w:rsidRPr="009A461A" w:rsidRDefault="00CD5796" w:rsidP="00B75075">
      <w:pPr>
        <w:tabs>
          <w:tab w:val="left" w:pos="1620"/>
          <w:tab w:val="left" w:pos="2070"/>
          <w:tab w:val="left" w:pos="3420"/>
        </w:tabs>
        <w:spacing w:line="360" w:lineRule="auto"/>
        <w:ind w:left="-63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20 phút.</w:t>
      </w:r>
      <w:r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4,8 phút.</w:t>
      </w:r>
      <w:r w:rsidRPr="009A461A">
        <w:rPr>
          <w:rFonts w:ascii="Palatino Linotype" w:hAnsi="Palatino Linotype"/>
          <w:color w:val="000000" w:themeColor="text1"/>
        </w:rPr>
        <w:tab/>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C. </w:t>
      </w:r>
      <w:r w:rsidRPr="009A461A">
        <w:rPr>
          <w:rFonts w:ascii="Palatino Linotype" w:hAnsi="Palatino Linotype"/>
          <w:color w:val="000000" w:themeColor="text1"/>
        </w:rPr>
        <w:t>18 phút.</w:t>
      </w:r>
      <w:r w:rsidRPr="009A461A">
        <w:rPr>
          <w:rFonts w:ascii="Palatino Linotype" w:hAnsi="Palatino Linotype"/>
          <w:color w:val="000000" w:themeColor="text1"/>
        </w:rPr>
        <w:tab/>
        <w:t xml:space="preserve">  </w:t>
      </w:r>
      <w:r w:rsidRPr="009A461A">
        <w:rPr>
          <w:rFonts w:ascii="Palatino Linotype" w:hAnsi="Palatino Linotype"/>
          <w:color w:val="000000" w:themeColor="text1"/>
        </w:rPr>
        <w:tab/>
      </w:r>
      <w:r w:rsidRPr="009A461A">
        <w:rPr>
          <w:rFonts w:ascii="Palatino Linotype" w:hAnsi="Palatino Linotype"/>
          <w:b/>
          <w:color w:val="000000" w:themeColor="text1"/>
        </w:rPr>
        <w:t xml:space="preserve">D. </w:t>
      </w:r>
      <w:r w:rsidRPr="009A461A">
        <w:rPr>
          <w:rFonts w:ascii="Palatino Linotype" w:hAnsi="Palatino Linotype"/>
          <w:color w:val="000000" w:themeColor="text1"/>
        </w:rPr>
        <w:t>6 phút.</w:t>
      </w:r>
    </w:p>
    <w:p w14:paraId="658B8498" w14:textId="77777777" w:rsidR="004C7E82" w:rsidRDefault="004C7E82" w:rsidP="00B75075">
      <w:pPr>
        <w:spacing w:after="45" w:line="360" w:lineRule="auto"/>
        <w:ind w:left="-630" w:right="-180"/>
        <w:jc w:val="center"/>
        <w:rPr>
          <w:rFonts w:ascii="Palatino Linotype" w:hAnsi="Palatino Linotype"/>
        </w:rPr>
      </w:pPr>
      <w:r>
        <w:rPr>
          <w:rFonts w:ascii="Palatino Linotype" w:hAnsi="Palatino Linotype"/>
        </w:rPr>
        <w:t>ĐÁP ÁN</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300549" w14:paraId="69B3FF26" w14:textId="77777777" w:rsidTr="004C7E82">
        <w:tc>
          <w:tcPr>
            <w:tcW w:w="1113" w:type="dxa"/>
            <w:tcBorders>
              <w:top w:val="single" w:sz="4" w:space="0" w:color="auto"/>
              <w:left w:val="single" w:sz="4" w:space="0" w:color="auto"/>
              <w:bottom w:val="single" w:sz="4" w:space="0" w:color="auto"/>
              <w:right w:val="single" w:sz="4" w:space="0" w:color="auto"/>
            </w:tcBorders>
          </w:tcPr>
          <w:p w14:paraId="346AA57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A5AB5CC"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4FD3EB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025B794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0A4946C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382C346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12E33F88"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3309131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E2DDBD3"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40572DA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6B7E5C9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7557A2B4" w14:textId="77777777" w:rsidTr="004C7E82">
        <w:tc>
          <w:tcPr>
            <w:tcW w:w="1113" w:type="dxa"/>
            <w:tcBorders>
              <w:top w:val="single" w:sz="4" w:space="0" w:color="auto"/>
              <w:left w:val="single" w:sz="4" w:space="0" w:color="auto"/>
              <w:bottom w:val="single" w:sz="4" w:space="0" w:color="auto"/>
              <w:right w:val="single" w:sz="4" w:space="0" w:color="auto"/>
            </w:tcBorders>
          </w:tcPr>
          <w:p w14:paraId="395048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7F15562" w14:textId="58C72709"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60657408" w14:textId="6B3179D4"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2F21322C" w14:textId="641BB9FE"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78E7E9A" w14:textId="16BB2868"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209BB1C3" w14:textId="2509DD2C"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0FFF5B30" w14:textId="0676AE1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5259EFA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5F4B510D"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67713DD5"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E5DF39C"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58FFB9E6" w14:textId="77777777" w:rsidR="004C7E82" w:rsidRDefault="004C7E82" w:rsidP="00B75075">
      <w:pPr>
        <w:tabs>
          <w:tab w:val="left" w:pos="1620"/>
          <w:tab w:val="left" w:pos="2070"/>
          <w:tab w:val="left" w:pos="3420"/>
        </w:tabs>
        <w:spacing w:line="360" w:lineRule="auto"/>
        <w:ind w:left="-630" w:right="-180"/>
        <w:rPr>
          <w:rFonts w:ascii="Palatino Linotype" w:hAnsi="Palatino Linotype"/>
        </w:rPr>
      </w:pPr>
    </w:p>
    <w:p w14:paraId="55931534" w14:textId="46E30997" w:rsidR="009F6D06" w:rsidRPr="009F6D06" w:rsidRDefault="009F6D06" w:rsidP="00B75075">
      <w:pPr>
        <w:pBdr>
          <w:top w:val="single" w:sz="4" w:space="1" w:color="auto"/>
          <w:left w:val="single" w:sz="4" w:space="4" w:color="auto"/>
          <w:bottom w:val="single" w:sz="4" w:space="1" w:color="auto"/>
          <w:right w:val="single" w:sz="4" w:space="4" w:color="auto"/>
        </w:pBdr>
        <w:tabs>
          <w:tab w:val="left" w:pos="1620"/>
          <w:tab w:val="left" w:pos="2070"/>
          <w:tab w:val="left" w:pos="3420"/>
        </w:tabs>
        <w:spacing w:line="360" w:lineRule="auto"/>
        <w:ind w:left="-540" w:right="-180"/>
        <w:jc w:val="center"/>
        <w:rPr>
          <w:rFonts w:ascii="Tahoma" w:hAnsi="Tahoma" w:cs="Tahoma"/>
          <w:b/>
          <w:color w:val="0000FF"/>
        </w:rPr>
      </w:pPr>
      <w:proofErr w:type="gramStart"/>
      <w:r w:rsidRPr="009F6D06">
        <w:rPr>
          <w:rFonts w:ascii="Tahoma" w:hAnsi="Tahoma" w:cs="Tahoma"/>
          <w:b/>
          <w:color w:val="0000FF"/>
        </w:rPr>
        <w:t>Dạng 2.</w:t>
      </w:r>
      <w:proofErr w:type="gramEnd"/>
      <w:r w:rsidRPr="009F6D06">
        <w:rPr>
          <w:rFonts w:ascii="Tahoma" w:hAnsi="Tahoma" w:cs="Tahoma"/>
          <w:b/>
          <w:color w:val="0000FF"/>
        </w:rPr>
        <w:t xml:space="preserve"> Giới hạn hoạt động của thiết bị</w:t>
      </w:r>
    </w:p>
    <w:p w14:paraId="6F11B932" w14:textId="4934D42D"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F6D06" w:rsidRPr="009A461A">
        <w:rPr>
          <w:rFonts w:ascii="Palatino Linotype" w:hAnsi="Palatino Linotype"/>
          <w:b/>
          <w:color w:val="000000" w:themeColor="text1"/>
          <w:lang w:val="nl-NL"/>
        </w:rPr>
        <w:t>1:</w:t>
      </w:r>
      <w:r w:rsidR="009F6D06" w:rsidRPr="009A461A">
        <w:rPr>
          <w:rFonts w:ascii="Palatino Linotype" w:hAnsi="Palatino Linotype"/>
          <w:color w:val="000000" w:themeColor="text1"/>
          <w:lang w:val="nl-NL"/>
        </w:rPr>
        <w:t xml:space="preserve"> Hai điện trở mắc song song vào nguồn điện nếu R</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lt; R</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xml:space="preserve"> và R</w:t>
      </w:r>
      <w:r w:rsidR="009F6D06" w:rsidRPr="009A461A">
        <w:rPr>
          <w:rFonts w:ascii="Palatino Linotype" w:hAnsi="Palatino Linotype"/>
          <w:color w:val="000000" w:themeColor="text1"/>
          <w:vertAlign w:val="subscript"/>
          <w:lang w:val="nl-NL"/>
        </w:rPr>
        <w:t>12</w:t>
      </w:r>
      <w:r w:rsidR="009F6D06" w:rsidRPr="009A461A">
        <w:rPr>
          <w:rFonts w:ascii="Palatino Linotype" w:hAnsi="Palatino Linotype"/>
          <w:color w:val="000000" w:themeColor="text1"/>
          <w:lang w:val="nl-NL"/>
        </w:rPr>
        <w:t xml:space="preserve"> là điện trở tương đương của hệ mắc song song thì</w:t>
      </w:r>
    </w:p>
    <w:p w14:paraId="15FAAB34"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nhỏ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Công suất tiêu thụ trên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nhỏ hơn trên R</w:t>
      </w:r>
      <w:r w:rsidRPr="009A461A">
        <w:rPr>
          <w:rFonts w:ascii="Palatino Linotype" w:hAnsi="Palatino Linotype"/>
          <w:color w:val="000000" w:themeColor="text1"/>
          <w:lang w:val="nl-NL"/>
        </w:rPr>
        <w:softHyphen/>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w:t>
      </w:r>
    </w:p>
    <w:p w14:paraId="4C869D11"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nhỏ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Công suất tiêu thụ trên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lớn hơn trên R</w:t>
      </w:r>
      <w:r w:rsidRPr="009A461A">
        <w:rPr>
          <w:rFonts w:ascii="Palatino Linotype" w:hAnsi="Palatino Linotype"/>
          <w:color w:val="000000" w:themeColor="text1"/>
          <w:lang w:val="nl-NL"/>
        </w:rPr>
        <w:softHyphen/>
      </w:r>
      <w:r w:rsidRPr="009A461A">
        <w:rPr>
          <w:rFonts w:ascii="Palatino Linotype" w:hAnsi="Palatino Linotype"/>
          <w:color w:val="000000" w:themeColor="text1"/>
          <w:lang w:val="nl-NL"/>
        </w:rPr>
        <w:softHyphen/>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w:t>
      </w:r>
    </w:p>
    <w:p w14:paraId="63447156" w14:textId="77777777"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lớn hơn cả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p>
    <w:p w14:paraId="43D7A167" w14:textId="55DCBD09"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2</w:t>
      </w:r>
      <w:r w:rsidRPr="009A461A">
        <w:rPr>
          <w:rFonts w:ascii="Palatino Linotype" w:hAnsi="Palatino Linotype"/>
          <w:color w:val="000000" w:themeColor="text1"/>
          <w:lang w:val="nl-NL"/>
        </w:rPr>
        <w:t xml:space="preserve"> bằng trung bình nhân của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p>
    <w:p w14:paraId="4257C5CF" w14:textId="23EC8AEE"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Câu </w:t>
      </w:r>
      <w:r w:rsidR="009F6D06" w:rsidRPr="009A461A">
        <w:rPr>
          <w:rFonts w:ascii="Palatino Linotype" w:hAnsi="Palatino Linotype"/>
          <w:b/>
          <w:color w:val="000000" w:themeColor="text1"/>
          <w:lang w:val="nl-NL"/>
        </w:rPr>
        <w:t xml:space="preserve">2: Hai </w:t>
      </w:r>
      <w:r w:rsidR="009F6D06" w:rsidRPr="009A461A">
        <w:rPr>
          <w:rFonts w:ascii="Palatino Linotype" w:hAnsi="Palatino Linotype"/>
          <w:color w:val="000000" w:themeColor="text1"/>
          <w:lang w:val="nl-NL"/>
        </w:rPr>
        <w:t>bóng đèn có công suất định mức là P</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 xml:space="preserve"> = 25W, P</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100W đều làm việc bình thường ở hiệu điện thế 110V. So sánh cường độ dòng điện qua mỗi bóng và điện trở của chúng</w:t>
      </w:r>
    </w:p>
    <w:p w14:paraId="2D4883C4" w14:textId="7E07DC07" w:rsidR="009F6D06" w:rsidRPr="009A461A" w:rsidRDefault="009F6D06" w:rsidP="00B75075">
      <w:pPr>
        <w:tabs>
          <w:tab w:val="left" w:pos="284"/>
          <w:tab w:val="left" w:pos="567"/>
          <w:tab w:val="left" w:pos="1620"/>
          <w:tab w:val="left" w:pos="3600"/>
          <w:tab w:val="left" w:pos="5103"/>
          <w:tab w:val="left" w:pos="64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g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g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g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l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 xml:space="preserve">1 </w:t>
      </w:r>
      <w:r w:rsidRPr="009A461A">
        <w:rPr>
          <w:rFonts w:ascii="Palatino Linotype" w:hAnsi="Palatino Linotype"/>
          <w:color w:val="000000" w:themeColor="text1"/>
          <w:lang w:val="nl-NL"/>
        </w:rPr>
        <w:t>&l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l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w:t>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lt;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g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w:t>
      </w:r>
    </w:p>
    <w:p w14:paraId="51F3C148" w14:textId="2BAF5694"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F6D06" w:rsidRPr="009A461A">
        <w:rPr>
          <w:rFonts w:ascii="Palatino Linotype" w:hAnsi="Palatino Linotype"/>
          <w:b/>
          <w:color w:val="000000" w:themeColor="text1"/>
          <w:lang w:val="nl-NL"/>
        </w:rPr>
        <w:t>3:</w:t>
      </w:r>
      <w:r w:rsidR="009F6D06" w:rsidRPr="009A461A">
        <w:rPr>
          <w:rFonts w:ascii="Palatino Linotype" w:hAnsi="Palatino Linotype"/>
          <w:color w:val="000000" w:themeColor="text1"/>
          <w:lang w:val="nl-NL"/>
        </w:rPr>
        <w:t xml:space="preserve"> Hai bóng đèn có công suất định mức là P</w:t>
      </w:r>
      <w:r w:rsidR="009F6D06" w:rsidRPr="009A461A">
        <w:rPr>
          <w:rFonts w:ascii="Palatino Linotype" w:hAnsi="Palatino Linotype"/>
          <w:color w:val="000000" w:themeColor="text1"/>
          <w:vertAlign w:val="subscript"/>
          <w:lang w:val="nl-NL"/>
        </w:rPr>
        <w:t>1</w:t>
      </w:r>
      <w:r w:rsidR="009F6D06" w:rsidRPr="009A461A">
        <w:rPr>
          <w:rFonts w:ascii="Palatino Linotype" w:hAnsi="Palatino Linotype"/>
          <w:color w:val="000000" w:themeColor="text1"/>
          <w:lang w:val="nl-NL"/>
        </w:rPr>
        <w:t xml:space="preserve"> = 25W, P</w:t>
      </w:r>
      <w:r w:rsidR="009F6D06" w:rsidRPr="009A461A">
        <w:rPr>
          <w:rFonts w:ascii="Palatino Linotype" w:hAnsi="Palatino Linotype"/>
          <w:color w:val="000000" w:themeColor="text1"/>
          <w:vertAlign w:val="subscript"/>
          <w:lang w:val="nl-NL"/>
        </w:rPr>
        <w:t>2</w:t>
      </w:r>
      <w:r w:rsidR="009F6D06" w:rsidRPr="009A461A">
        <w:rPr>
          <w:rFonts w:ascii="Palatino Linotype" w:hAnsi="Palatino Linotype"/>
          <w:color w:val="000000" w:themeColor="text1"/>
          <w:lang w:val="nl-NL"/>
        </w:rPr>
        <w:t>= 100W đều làm việc bình thường ở hiệu điện thế 110V. Khi mắc nối tiếp hai đèn này vào hiệu điện thế 220V thì</w:t>
      </w:r>
    </w:p>
    <w:p w14:paraId="41E0880D" w14:textId="114431AD"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đèn 1 sáng yếu, đèn 2 quá sáng dễ cháy. </w:t>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đèn 2 sáng yếu, đèn 1quá sáng dễ cháy.</w:t>
      </w:r>
    </w:p>
    <w:p w14:paraId="49461864" w14:textId="2E8A205A"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cả hai đèn sáng yếu.</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cả hai đèn sáng bình thường.</w:t>
      </w:r>
    </w:p>
    <w:p w14:paraId="1A94D7D8" w14:textId="4626073A" w:rsidR="009F6D06" w:rsidRPr="009A461A" w:rsidRDefault="009E55A8" w:rsidP="00B75075">
      <w:pPr>
        <w:pStyle w:val="NoSpacing"/>
        <w:tabs>
          <w:tab w:val="left" w:pos="180"/>
        </w:tabs>
        <w:spacing w:line="360" w:lineRule="auto"/>
        <w:ind w:left="-720" w:right="-180"/>
        <w:jc w:val="both"/>
        <w:rPr>
          <w:rFonts w:ascii="Palatino Linotype" w:hAnsi="Palatino Linotype"/>
          <w:color w:val="000000" w:themeColor="text1"/>
          <w:sz w:val="22"/>
          <w:lang w:val="it-IT"/>
        </w:rPr>
      </w:pPr>
      <w:r w:rsidRPr="009A461A">
        <w:rPr>
          <w:rFonts w:ascii="Palatino Linotype" w:hAnsi="Palatino Linotype"/>
          <w:b/>
          <w:bCs/>
          <w:color w:val="000000" w:themeColor="text1"/>
          <w:sz w:val="22"/>
          <w:lang w:val="it-IT"/>
        </w:rPr>
        <w:t xml:space="preserve">Câu </w:t>
      </w:r>
      <w:r w:rsidR="009F6D06" w:rsidRPr="009A461A">
        <w:rPr>
          <w:rFonts w:ascii="Palatino Linotype" w:hAnsi="Palatino Linotype"/>
          <w:b/>
          <w:bCs/>
          <w:color w:val="000000" w:themeColor="text1"/>
          <w:sz w:val="22"/>
          <w:lang w:val="it-IT"/>
        </w:rPr>
        <w:t>4</w:t>
      </w:r>
      <w:r w:rsidR="009F6D06" w:rsidRPr="009A461A">
        <w:rPr>
          <w:rFonts w:ascii="Palatino Linotype" w:hAnsi="Palatino Linotype"/>
          <w:color w:val="000000" w:themeColor="text1"/>
          <w:sz w:val="22"/>
          <w:lang w:val="it-IT"/>
        </w:rPr>
        <w:t>. Một bóng đèn khi mắc vào mạng điện có hiệu điện thế 110 V thì cường độ dòng điện qua đèn là 0,5 A và đèn sáng bình thường. Nếu sử dụng trong mạng điện có hiệu điện thế 220 V thì phải mắc với đèn một điện trở là bao nhiêu để bóng đèn sáng bình thường?</w:t>
      </w:r>
    </w:p>
    <w:p w14:paraId="742700DA" w14:textId="09EBC621"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it-IT"/>
        </w:rPr>
      </w:pPr>
      <w:r w:rsidRPr="009A461A">
        <w:rPr>
          <w:rFonts w:ascii="Palatino Linotype" w:hAnsi="Palatino Linotype"/>
          <w:b/>
          <w:bCs/>
          <w:color w:val="000000" w:themeColor="text1"/>
          <w:sz w:val="22"/>
          <w:lang w:val="it-IT"/>
        </w:rPr>
        <w:t>A</w:t>
      </w:r>
      <w:r w:rsidRPr="009A461A">
        <w:rPr>
          <w:rFonts w:ascii="Palatino Linotype" w:hAnsi="Palatino Linotype"/>
          <w:color w:val="000000" w:themeColor="text1"/>
          <w:sz w:val="22"/>
          <w:lang w:val="it-IT"/>
        </w:rPr>
        <w:t xml:space="preserve">. 11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ab/>
      </w:r>
      <w:r w:rsidR="009E55A8" w:rsidRPr="009A461A">
        <w:rPr>
          <w:rFonts w:ascii="Palatino Linotype" w:hAnsi="Palatino Linotype"/>
          <w:color w:val="000000" w:themeColor="text1"/>
          <w:sz w:val="22"/>
          <w:lang w:val="it-IT"/>
        </w:rPr>
        <w:tab/>
      </w:r>
      <w:r w:rsidRPr="009A461A">
        <w:rPr>
          <w:rFonts w:ascii="Palatino Linotype" w:hAnsi="Palatino Linotype"/>
          <w:b/>
          <w:bCs/>
          <w:color w:val="000000" w:themeColor="text1"/>
          <w:sz w:val="22"/>
          <w:lang w:val="it-IT"/>
        </w:rPr>
        <w:t>B</w:t>
      </w:r>
      <w:r w:rsidRPr="009A461A">
        <w:rPr>
          <w:rFonts w:ascii="Palatino Linotype" w:hAnsi="Palatino Linotype"/>
          <w:color w:val="000000" w:themeColor="text1"/>
          <w:sz w:val="22"/>
          <w:lang w:val="it-IT"/>
        </w:rPr>
        <w:t xml:space="preserve">. 22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t xml:space="preserve">    </w:t>
      </w:r>
      <w:r w:rsidR="009E55A8"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 xml:space="preserve"> </w:t>
      </w:r>
      <w:r w:rsidRPr="009A461A">
        <w:rPr>
          <w:rFonts w:ascii="Palatino Linotype" w:hAnsi="Palatino Linotype"/>
          <w:b/>
          <w:bCs/>
          <w:color w:val="000000" w:themeColor="text1"/>
          <w:sz w:val="22"/>
          <w:lang w:val="it-IT"/>
        </w:rPr>
        <w:t>C</w:t>
      </w:r>
      <w:r w:rsidRPr="009A461A">
        <w:rPr>
          <w:rFonts w:ascii="Palatino Linotype" w:hAnsi="Palatino Linotype"/>
          <w:color w:val="000000" w:themeColor="text1"/>
          <w:sz w:val="22"/>
          <w:lang w:val="it-IT"/>
        </w:rPr>
        <w:t xml:space="preserve">. 440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r w:rsidRPr="009A461A">
        <w:rPr>
          <w:rFonts w:ascii="Palatino Linotype" w:hAnsi="Palatino Linotype"/>
          <w:color w:val="000000" w:themeColor="text1"/>
          <w:sz w:val="22"/>
          <w:lang w:val="it-IT"/>
        </w:rPr>
        <w:tab/>
      </w:r>
      <w:r w:rsidRPr="009A461A">
        <w:rPr>
          <w:rFonts w:ascii="Palatino Linotype" w:hAnsi="Palatino Linotype"/>
          <w:color w:val="000000" w:themeColor="text1"/>
          <w:sz w:val="22"/>
          <w:lang w:val="it-IT"/>
        </w:rPr>
        <w:tab/>
      </w:r>
      <w:r w:rsidRPr="009A461A">
        <w:rPr>
          <w:rFonts w:ascii="Palatino Linotype" w:hAnsi="Palatino Linotype"/>
          <w:b/>
          <w:bCs/>
          <w:color w:val="000000" w:themeColor="text1"/>
          <w:sz w:val="22"/>
          <w:lang w:val="it-IT"/>
        </w:rPr>
        <w:t>D</w:t>
      </w:r>
      <w:r w:rsidRPr="009A461A">
        <w:rPr>
          <w:rFonts w:ascii="Palatino Linotype" w:hAnsi="Palatino Linotype"/>
          <w:color w:val="000000" w:themeColor="text1"/>
          <w:sz w:val="22"/>
          <w:lang w:val="it-IT"/>
        </w:rPr>
        <w:t xml:space="preserve">. 55 </w:t>
      </w:r>
      <w:r w:rsidRPr="009A461A">
        <w:rPr>
          <w:rFonts w:ascii="Palatino Linotype" w:hAnsi="Palatino Linotype"/>
          <w:color w:val="000000" w:themeColor="text1"/>
          <w:sz w:val="22"/>
        </w:rPr>
        <w:sym w:font="Symbol" w:char="F057"/>
      </w:r>
      <w:r w:rsidRPr="009A461A">
        <w:rPr>
          <w:rFonts w:ascii="Palatino Linotype" w:hAnsi="Palatino Linotype"/>
          <w:color w:val="000000" w:themeColor="text1"/>
          <w:sz w:val="22"/>
          <w:lang w:val="it-IT"/>
        </w:rPr>
        <w:t>.</w:t>
      </w:r>
    </w:p>
    <w:p w14:paraId="1758A2A2" w14:textId="395ADE8C" w:rsidR="009F6D06" w:rsidRPr="009A461A" w:rsidRDefault="009E55A8" w:rsidP="00B75075">
      <w:pPr>
        <w:pStyle w:val="NoSpacing"/>
        <w:tabs>
          <w:tab w:val="left" w:pos="180"/>
        </w:tabs>
        <w:spacing w:line="360" w:lineRule="auto"/>
        <w:ind w:left="-720" w:right="-180"/>
        <w:jc w:val="both"/>
        <w:rPr>
          <w:rFonts w:ascii="Palatino Linotype" w:hAnsi="Palatino Linotype"/>
          <w:bCs/>
          <w:color w:val="000000" w:themeColor="text1"/>
          <w:sz w:val="22"/>
          <w:lang w:val="it-IT"/>
        </w:rPr>
      </w:pPr>
      <w:r w:rsidRPr="009A461A">
        <w:rPr>
          <w:rFonts w:ascii="Palatino Linotype" w:hAnsi="Palatino Linotype"/>
          <w:b/>
          <w:bCs/>
          <w:color w:val="000000" w:themeColor="text1"/>
          <w:sz w:val="22"/>
          <w:lang w:val="it-IT"/>
        </w:rPr>
        <w:t>Câu 5</w:t>
      </w:r>
      <w:r w:rsidR="009F6D06" w:rsidRPr="009A461A">
        <w:rPr>
          <w:rFonts w:ascii="Palatino Linotype" w:hAnsi="Palatino Linotype"/>
          <w:b/>
          <w:bCs/>
          <w:color w:val="000000" w:themeColor="text1"/>
          <w:sz w:val="22"/>
          <w:lang w:val="it-IT"/>
        </w:rPr>
        <w:t xml:space="preserve">. </w:t>
      </w:r>
      <w:r w:rsidR="009F6D06" w:rsidRPr="009A461A">
        <w:rPr>
          <w:rFonts w:ascii="Palatino Linotype" w:hAnsi="Palatino Linotype"/>
          <w:bCs/>
          <w:color w:val="000000" w:themeColor="text1"/>
          <w:sz w:val="22"/>
          <w:lang w:val="it-IT"/>
        </w:rPr>
        <w:t>Để bóng đèn loại 100V-50W sáng bình thường ở mạng điện có hiệu điện thế 220V người ta mắc nối tiếp bóng đèn một điện trở có giá trị bằng</w:t>
      </w:r>
    </w:p>
    <w:p w14:paraId="3E63E902" w14:textId="11808144" w:rsidR="009F6D06" w:rsidRPr="009A461A" w:rsidRDefault="009F6D06" w:rsidP="00B75075">
      <w:pPr>
        <w:pStyle w:val="NoSpacing"/>
        <w:tabs>
          <w:tab w:val="left" w:pos="180"/>
        </w:tabs>
        <w:spacing w:line="360" w:lineRule="auto"/>
        <w:ind w:left="-720" w:right="-180"/>
        <w:jc w:val="both"/>
        <w:rPr>
          <w:rFonts w:ascii="Palatino Linotype" w:hAnsi="Palatino Linotype"/>
          <w:bCs/>
          <w:color w:val="000000" w:themeColor="text1"/>
          <w:sz w:val="22"/>
          <w:lang w:val="it-IT"/>
        </w:rPr>
      </w:pPr>
      <w:r w:rsidRPr="009A461A">
        <w:rPr>
          <w:rFonts w:ascii="Palatino Linotype" w:hAnsi="Palatino Linotype"/>
          <w:bCs/>
          <w:color w:val="000000" w:themeColor="text1"/>
          <w:sz w:val="22"/>
          <w:lang w:val="it-IT"/>
        </w:rPr>
        <w:t>A.240</w:t>
      </w:r>
      <w:r w:rsidRPr="009A461A">
        <w:rPr>
          <w:rFonts w:ascii="Palatino Linotype" w:hAnsi="Palatino Linotype"/>
          <w:bCs/>
          <w:color w:val="000000" w:themeColor="text1"/>
          <w:position w:val="-4"/>
          <w:sz w:val="22"/>
          <w:lang w:val="it-IT"/>
        </w:rPr>
        <w:object w:dxaOrig="240" w:dyaOrig="240" w14:anchorId="534E6D27">
          <v:shape id="_x0000_i1032" type="#_x0000_t75" style="width:12pt;height:12pt" o:ole="">
            <v:imagedata r:id="rId25" o:title=""/>
          </v:shape>
          <o:OLEObject Type="Embed" ProgID="Equation.DSMT4" ShapeID="_x0000_i1032" DrawAspect="Content" ObjectID="_1625485920" r:id="rId26"/>
        </w:object>
      </w:r>
      <w:r w:rsidRPr="009A461A">
        <w:rPr>
          <w:rFonts w:ascii="Palatino Linotype" w:hAnsi="Palatino Linotype"/>
          <w:bCs/>
          <w:color w:val="000000" w:themeColor="text1"/>
          <w:sz w:val="22"/>
          <w:lang w:val="it-IT"/>
        </w:rPr>
        <w:t>.</w:t>
      </w:r>
      <w:r w:rsidRPr="009A461A">
        <w:rPr>
          <w:rFonts w:ascii="Palatino Linotype" w:hAnsi="Palatino Linotype"/>
          <w:bCs/>
          <w:color w:val="000000" w:themeColor="text1"/>
          <w:sz w:val="22"/>
          <w:lang w:val="it-IT"/>
        </w:rPr>
        <w:tab/>
        <w:t xml:space="preserve">       </w:t>
      </w:r>
      <w:r w:rsidR="009E55A8" w:rsidRPr="009A461A">
        <w:rPr>
          <w:rFonts w:ascii="Palatino Linotype" w:hAnsi="Palatino Linotype"/>
          <w:bCs/>
          <w:color w:val="000000" w:themeColor="text1"/>
          <w:sz w:val="22"/>
          <w:lang w:val="it-IT"/>
        </w:rPr>
        <w:tab/>
      </w:r>
      <w:r w:rsidR="009E55A8"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B. 120</w:t>
      </w:r>
      <w:r w:rsidRPr="009A461A">
        <w:rPr>
          <w:rFonts w:ascii="Palatino Linotype" w:hAnsi="Palatino Linotype"/>
          <w:bCs/>
          <w:color w:val="000000" w:themeColor="text1"/>
          <w:position w:val="-4"/>
          <w:sz w:val="22"/>
          <w:lang w:val="it-IT"/>
        </w:rPr>
        <w:object w:dxaOrig="240" w:dyaOrig="240" w14:anchorId="02BE4ADC">
          <v:shape id="_x0000_i1033" type="#_x0000_t75" style="width:12pt;height:12pt" o:ole="">
            <v:imagedata r:id="rId27" o:title=""/>
          </v:shape>
          <o:OLEObject Type="Embed" ProgID="Equation.DSMT4" ShapeID="_x0000_i1033" DrawAspect="Content" ObjectID="_1625485921" r:id="rId28"/>
        </w:object>
      </w:r>
      <w:r w:rsidRPr="009A461A">
        <w:rPr>
          <w:rFonts w:ascii="Palatino Linotype" w:hAnsi="Palatino Linotype"/>
          <w:bCs/>
          <w:color w:val="000000" w:themeColor="text1"/>
          <w:sz w:val="22"/>
          <w:lang w:val="it-IT"/>
        </w:rPr>
        <w:t xml:space="preserve"> .</w:t>
      </w:r>
      <w:r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ab/>
        <w:t xml:space="preserve">C. </w:t>
      </w:r>
      <w:r w:rsidRPr="009A461A">
        <w:rPr>
          <w:rFonts w:ascii="Palatino Linotype" w:hAnsi="Palatino Linotype"/>
          <w:bCs/>
          <w:color w:val="000000" w:themeColor="text1"/>
          <w:position w:val="-6"/>
          <w:sz w:val="22"/>
          <w:lang w:val="it-IT"/>
        </w:rPr>
        <w:object w:dxaOrig="940" w:dyaOrig="260" w14:anchorId="594A9DA8">
          <v:shape id="_x0000_i1034" type="#_x0000_t75" style="width:47.25pt;height:12.75pt" o:ole="">
            <v:imagedata r:id="rId29" o:title=""/>
          </v:shape>
          <o:OLEObject Type="Embed" ProgID="Equation.DSMT4" ShapeID="_x0000_i1034" DrawAspect="Content" ObjectID="_1625485922" r:id="rId30"/>
        </w:object>
      </w:r>
      <w:r w:rsidRPr="009A461A">
        <w:rPr>
          <w:rFonts w:ascii="Palatino Linotype" w:hAnsi="Palatino Linotype"/>
          <w:bCs/>
          <w:color w:val="000000" w:themeColor="text1"/>
          <w:sz w:val="22"/>
          <w:lang w:val="it-IT"/>
        </w:rPr>
        <w:t>.</w:t>
      </w:r>
      <w:r w:rsidRPr="009A461A">
        <w:rPr>
          <w:rFonts w:ascii="Palatino Linotype" w:hAnsi="Palatino Linotype"/>
          <w:bCs/>
          <w:color w:val="000000" w:themeColor="text1"/>
          <w:sz w:val="22"/>
          <w:lang w:val="it-IT"/>
        </w:rPr>
        <w:tab/>
      </w:r>
      <w:r w:rsidRPr="009A461A">
        <w:rPr>
          <w:rFonts w:ascii="Palatino Linotype" w:hAnsi="Palatino Linotype"/>
          <w:bCs/>
          <w:color w:val="000000" w:themeColor="text1"/>
          <w:sz w:val="22"/>
          <w:lang w:val="it-IT"/>
        </w:rPr>
        <w:tab/>
        <w:t xml:space="preserve">D. </w:t>
      </w:r>
      <w:r w:rsidRPr="009A461A">
        <w:rPr>
          <w:rFonts w:ascii="Palatino Linotype" w:hAnsi="Palatino Linotype"/>
          <w:bCs/>
          <w:color w:val="000000" w:themeColor="text1"/>
          <w:position w:val="-6"/>
          <w:sz w:val="22"/>
          <w:lang w:val="it-IT"/>
        </w:rPr>
        <w:object w:dxaOrig="580" w:dyaOrig="260" w14:anchorId="1E8F17AB">
          <v:shape id="_x0000_i1035" type="#_x0000_t75" style="width:29.25pt;height:12.75pt" o:ole="">
            <v:imagedata r:id="rId31" o:title=""/>
          </v:shape>
          <o:OLEObject Type="Embed" ProgID="Equation.DSMT4" ShapeID="_x0000_i1035" DrawAspect="Content" ObjectID="_1625485923" r:id="rId32"/>
        </w:object>
      </w:r>
      <w:r w:rsidRPr="009A461A">
        <w:rPr>
          <w:rFonts w:ascii="Palatino Linotype" w:hAnsi="Palatino Linotype"/>
          <w:bCs/>
          <w:color w:val="000000" w:themeColor="text1"/>
          <w:sz w:val="22"/>
          <w:lang w:val="it-IT"/>
        </w:rPr>
        <w:t>.</w:t>
      </w:r>
    </w:p>
    <w:p w14:paraId="742AA51E" w14:textId="6C480F3F" w:rsidR="009F6D06" w:rsidRPr="009A461A" w:rsidRDefault="009F6D06"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âu </w:t>
      </w:r>
      <w:r w:rsidR="009E55A8" w:rsidRPr="009A461A">
        <w:rPr>
          <w:rFonts w:ascii="Palatino Linotype" w:hAnsi="Palatino Linotype"/>
          <w:b/>
          <w:color w:val="000000" w:themeColor="text1"/>
          <w:lang w:val="nl-NL"/>
        </w:rPr>
        <w:t>6</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Một vôn kế có điện trở 12kΩ đo được hiệu điện thế lớn nhất 110V. Nếu mắc vôn kế nối tiếp với điện trở 24kΩ thì vôn kế đo được hiệu điện thế lớn nhất là bao nhiêu?</w:t>
      </w:r>
    </w:p>
    <w:p w14:paraId="230D58F3" w14:textId="23077CC7" w:rsidR="009F6D06" w:rsidRPr="009A461A" w:rsidRDefault="009F6D06" w:rsidP="00B75075">
      <w:pPr>
        <w:tabs>
          <w:tab w:val="left" w:pos="284"/>
          <w:tab w:val="left" w:pos="567"/>
          <w:tab w:val="left" w:pos="1800"/>
          <w:tab w:val="left" w:pos="37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65V.</w:t>
      </w:r>
      <w:r w:rsidRPr="009A461A">
        <w:rPr>
          <w:rFonts w:ascii="Palatino Linotype" w:hAnsi="Palatino Linotype"/>
          <w:color w:val="000000" w:themeColor="text1"/>
          <w:lang w:val="nl-NL"/>
        </w:rPr>
        <w:tab/>
        <w:t xml:space="preserve"> </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220V. </w:t>
      </w:r>
      <w:r w:rsidRPr="009A461A">
        <w:rPr>
          <w:rFonts w:ascii="Palatino Linotype" w:hAnsi="Palatino Linotype"/>
          <w:b/>
          <w:color w:val="000000" w:themeColor="text1"/>
          <w:lang w:val="nl-NL"/>
        </w:rPr>
        <w:tab/>
        <w:t xml:space="preserve">C. </w:t>
      </w:r>
      <w:r w:rsidRPr="009A461A">
        <w:rPr>
          <w:rFonts w:ascii="Palatino Linotype" w:hAnsi="Palatino Linotype"/>
          <w:color w:val="000000" w:themeColor="text1"/>
          <w:lang w:val="nl-NL"/>
        </w:rPr>
        <w:t>330V.</w:t>
      </w:r>
      <w:r w:rsidRPr="009A461A">
        <w:rPr>
          <w:rFonts w:ascii="Palatino Linotype" w:hAnsi="Palatino Linotype"/>
          <w:color w:val="000000" w:themeColor="text1"/>
          <w:lang w:val="nl-NL"/>
        </w:rPr>
        <w:tab/>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440V.</w:t>
      </w:r>
    </w:p>
    <w:p w14:paraId="2D1BF550" w14:textId="740C7E72" w:rsidR="009F6D06" w:rsidRPr="009A461A" w:rsidRDefault="009E55A8"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7</w:t>
      </w:r>
      <w:r w:rsidR="009F6D06" w:rsidRPr="009A461A">
        <w:rPr>
          <w:rFonts w:ascii="Palatino Linotype" w:hAnsi="Palatino Linotype"/>
          <w:b/>
          <w:color w:val="000000" w:themeColor="text1"/>
          <w:lang w:val="nl-NL"/>
        </w:rPr>
        <w:t xml:space="preserve">: </w:t>
      </w:r>
      <w:r w:rsidR="009F6D06" w:rsidRPr="009A461A">
        <w:rPr>
          <w:rFonts w:ascii="Palatino Linotype" w:hAnsi="Palatino Linotype"/>
          <w:color w:val="000000" w:themeColor="text1"/>
          <w:lang w:val="nl-NL"/>
        </w:rPr>
        <w:t>Một ampe kế có điện trở 0,49Ω đo được dòng điện lớn nhất là 5A. Người ta mắc thêm điện trở 0,245Ω song song với ampe kế trên để trở thành hệ thống có thể đo được dòng điện lớn nhất bằng bao nhiêu?</w:t>
      </w:r>
    </w:p>
    <w:p w14:paraId="249EC1BA" w14:textId="56BE0D9B" w:rsidR="009F6D06" w:rsidRPr="009A461A" w:rsidRDefault="009F6D06" w:rsidP="00B75075">
      <w:pPr>
        <w:tabs>
          <w:tab w:val="left" w:pos="284"/>
          <w:tab w:val="left" w:pos="567"/>
          <w:tab w:val="left" w:pos="1800"/>
          <w:tab w:val="left" w:pos="3780"/>
          <w:tab w:val="left" w:pos="5580"/>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10A.</w:t>
      </w:r>
      <w:r w:rsidRPr="009A461A">
        <w:rPr>
          <w:rFonts w:ascii="Palatino Linotype" w:hAnsi="Palatino Linotype"/>
          <w:color w:val="000000" w:themeColor="text1"/>
          <w:lang w:val="nl-NL"/>
        </w:rPr>
        <w:tab/>
        <w:t xml:space="preserve"> </w:t>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12,5A </w:t>
      </w:r>
      <w:r w:rsidRPr="009A461A">
        <w:rPr>
          <w:rFonts w:ascii="Palatino Linotype" w:hAnsi="Palatino Linotype"/>
          <w:b/>
          <w:color w:val="000000" w:themeColor="text1"/>
          <w:lang w:val="nl-NL"/>
        </w:rPr>
        <w:tab/>
        <w:t>C.</w:t>
      </w:r>
      <w:r w:rsidRPr="009A461A">
        <w:rPr>
          <w:rFonts w:ascii="Palatino Linotype" w:hAnsi="Palatino Linotype"/>
          <w:color w:val="000000" w:themeColor="text1"/>
          <w:lang w:val="nl-NL"/>
        </w:rPr>
        <w:t>15A</w:t>
      </w:r>
      <w:r w:rsidRPr="009A461A">
        <w:rPr>
          <w:rFonts w:ascii="Palatino Linotype" w:hAnsi="Palatino Linotype"/>
          <w:b/>
          <w:color w:val="000000" w:themeColor="text1"/>
          <w:lang w:val="nl-NL"/>
        </w:rPr>
        <w:t>.</w:t>
      </w:r>
      <w:r w:rsidRPr="009A461A">
        <w:rPr>
          <w:rFonts w:ascii="Palatino Linotype" w:hAnsi="Palatino Linotype"/>
          <w:b/>
          <w:color w:val="000000" w:themeColor="text1"/>
          <w:lang w:val="nl-NL"/>
        </w:rPr>
        <w:tab/>
        <w:t xml:space="preserve">  D. </w:t>
      </w:r>
      <w:r w:rsidRPr="009A461A">
        <w:rPr>
          <w:rFonts w:ascii="Palatino Linotype" w:hAnsi="Palatino Linotype"/>
          <w:color w:val="000000" w:themeColor="text1"/>
          <w:lang w:val="nl-NL"/>
        </w:rPr>
        <w:t>20A.</w:t>
      </w:r>
    </w:p>
    <w:p w14:paraId="2F595A2E" w14:textId="677CF695"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8</w:t>
      </w:r>
      <w:r w:rsidR="009F6D06" w:rsidRPr="009A461A">
        <w:rPr>
          <w:rFonts w:ascii="Palatino Linotype" w:hAnsi="Palatino Linotype"/>
          <w:color w:val="000000" w:themeColor="text1"/>
          <w:lang w:val="nl-NL"/>
        </w:rPr>
        <w:t>: Một điện kế có điện trở 1Ω, đo được dòng điện tối đa 50mA. Phải làm thế nào để sử dụng điện kế này làm ampe kế đo cường độ dòng điện tối đa 2,5A</w:t>
      </w:r>
    </w:p>
    <w:p w14:paraId="2807DAD2" w14:textId="541CD47D"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Mắc song song với điện kế một điện trở 0,2Ω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Mắc nối tiếp với điện kế một điện trở 4Ω</w:t>
      </w:r>
    </w:p>
    <w:p w14:paraId="1936C8FB" w14:textId="0FAD3412"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 xml:space="preserve">Mắc nối tiếp với điện kế một điện trở 20Ω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 xml:space="preserve">Mắc song song với điện kế một điện trở 0,02Ω </w:t>
      </w:r>
    </w:p>
    <w:p w14:paraId="65C914E8" w14:textId="6AF8CA31"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9</w:t>
      </w:r>
      <w:r w:rsidR="009F6D06" w:rsidRPr="009A461A">
        <w:rPr>
          <w:rFonts w:ascii="Palatino Linotype" w:hAnsi="Palatino Linotype"/>
          <w:b/>
          <w:color w:val="000000" w:themeColor="text1"/>
          <w:lang w:val="nl-NL"/>
        </w:rPr>
        <w:t>:</w:t>
      </w:r>
      <w:r w:rsidR="009F6D06" w:rsidRPr="009A461A">
        <w:rPr>
          <w:rFonts w:ascii="Palatino Linotype" w:hAnsi="Palatino Linotype"/>
          <w:color w:val="000000" w:themeColor="text1"/>
          <w:lang w:val="nl-NL"/>
        </w:rPr>
        <w:t xml:space="preserve"> Một điện kế có điện trở 2Ω, trên điện kế có 100 độ chia, mỗi độ chia có giá trị 0,05mA. Muốn dùng điện kế làm vôn kế đo hiệu điện thế cực đại 120V thì phải làm thế nào?</w:t>
      </w:r>
    </w:p>
    <w:p w14:paraId="58FD7F58" w14:textId="51A4AEC1"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Mắc song song với điện kế điện trở 23998Ω.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Mắc nối tiếp với điện kế điện trở 23998Ω.</w:t>
      </w:r>
    </w:p>
    <w:p w14:paraId="242F2051" w14:textId="35D10CE3" w:rsidR="009F6D06" w:rsidRPr="009A461A" w:rsidRDefault="009F6D06" w:rsidP="00B75075">
      <w:pPr>
        <w:tabs>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Mắc nối tiếp với điện kế điện trở 11999Ω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 xml:space="preserve">Mắc song song với điện kế điện trở 11999Ω  </w:t>
      </w:r>
    </w:p>
    <w:p w14:paraId="3EF78AFC" w14:textId="643F4CEE" w:rsidR="009F6D06" w:rsidRPr="009A461A" w:rsidRDefault="009E55A8" w:rsidP="00B75075">
      <w:pPr>
        <w:tabs>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Câu 10</w:t>
      </w:r>
      <w:r w:rsidR="009F6D06" w:rsidRPr="009A461A">
        <w:rPr>
          <w:rFonts w:ascii="Palatino Linotype" w:hAnsi="Palatino Linotype"/>
          <w:b/>
          <w:color w:val="000000" w:themeColor="text1"/>
          <w:lang w:val="nl-NL"/>
        </w:rPr>
        <w:t>:</w:t>
      </w:r>
      <w:r w:rsidR="009F6D06" w:rsidRPr="009A461A">
        <w:rPr>
          <w:rFonts w:ascii="Palatino Linotype" w:hAnsi="Palatino Linotype"/>
          <w:color w:val="000000" w:themeColor="text1"/>
          <w:lang w:val="nl-NL"/>
        </w:rPr>
        <w:t xml:space="preserve"> Một điện kế có điện trở 24,5Ω đo được dòng điện tối đa là 0,1A và có 50 độ chia. Muốn chuyển điện kế thành ampe kế mà mỗi độ chia ứng với 0,1A thì phải mắc song song với điện kế đó một điện trở</w:t>
      </w:r>
    </w:p>
    <w:p w14:paraId="16557E34" w14:textId="28AC3671" w:rsidR="009F6D06" w:rsidRPr="009A461A" w:rsidRDefault="009F6D06" w:rsidP="00B75075">
      <w:pPr>
        <w:tabs>
          <w:tab w:val="left" w:pos="567"/>
          <w:tab w:val="left" w:pos="1980"/>
          <w:tab w:val="left" w:pos="3690"/>
          <w:tab w:val="left" w:pos="4500"/>
        </w:tabs>
        <w:spacing w:line="360" w:lineRule="auto"/>
        <w:ind w:left="-720" w:right="-180"/>
        <w:rPr>
          <w:rFonts w:ascii="Palatino Linotype" w:hAnsi="Palatino Linotype"/>
          <w:color w:val="000000" w:themeColor="text1"/>
          <w:lang w:val="nl-NL"/>
        </w:rPr>
      </w:pPr>
      <w:r w:rsidRPr="009A461A">
        <w:rPr>
          <w:rFonts w:ascii="Palatino Linotype" w:hAnsi="Palatino Linotype"/>
          <w:color w:val="000000" w:themeColor="text1"/>
          <w:lang w:val="nl-NL"/>
        </w:rPr>
        <w:lastRenderedPageBreak/>
        <w:t xml:space="preserve"> </w:t>
      </w: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 xml:space="preserve">0,1Ω </w:t>
      </w:r>
      <w:r w:rsidRPr="009A461A">
        <w:rPr>
          <w:rFonts w:ascii="Palatino Linotype" w:hAnsi="Palatino Linotype"/>
          <w:b/>
          <w:color w:val="000000" w:themeColor="text1"/>
          <w:lang w:val="nl-NL"/>
        </w:rPr>
        <w:tab/>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 xml:space="preserve">0,3Ω </w:t>
      </w:r>
      <w:r w:rsidRPr="009A461A">
        <w:rPr>
          <w:rFonts w:ascii="Palatino Linotype" w:hAnsi="Palatino Linotype"/>
          <w:b/>
          <w:color w:val="000000" w:themeColor="text1"/>
          <w:lang w:val="nl-NL"/>
        </w:rPr>
        <w:tab/>
      </w:r>
      <w:r w:rsidR="009E55A8"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0,5Ω .</w:t>
      </w:r>
      <w:r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009E55A8"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0,7Ω.</w:t>
      </w:r>
    </w:p>
    <w:p w14:paraId="68D755BF" w14:textId="15BB3991" w:rsidR="009F6D06" w:rsidRPr="009A461A" w:rsidRDefault="009F6D06" w:rsidP="00B75075">
      <w:pPr>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Câu </w:t>
      </w:r>
      <w:r w:rsidR="009E55A8" w:rsidRPr="009A461A">
        <w:rPr>
          <w:rFonts w:ascii="Palatino Linotype" w:hAnsi="Palatino Linotype"/>
          <w:b/>
          <w:color w:val="000000" w:themeColor="text1"/>
        </w:rPr>
        <w:t>11</w:t>
      </w:r>
      <w:r w:rsidRPr="009A461A">
        <w:rPr>
          <w:rFonts w:ascii="Palatino Linotype" w:hAnsi="Palatino Linotype"/>
          <w:b/>
          <w:color w:val="000000" w:themeColor="text1"/>
        </w:rPr>
        <w:t>:</w:t>
      </w:r>
      <w:r w:rsidRPr="009A461A">
        <w:rPr>
          <w:rFonts w:ascii="Palatino Linotype" w:hAnsi="Palatino Linotype"/>
          <w:color w:val="000000" w:themeColor="text1"/>
        </w:rPr>
        <w:t xml:space="preserve"> Dùng đồng thời hai loại điện trở 3Ω -1A và 5Ω - 1,5A ghép nối tiếp thành bộ có điện trở tương đương là 60Ω. Số điện trở ít nhất và hiệu điện thế lớn nhất mạch đó chịu được là</w:t>
      </w:r>
    </w:p>
    <w:p w14:paraId="7BECAC9E" w14:textId="6829088C" w:rsidR="009F6D06" w:rsidRPr="009A461A" w:rsidRDefault="009F6D06" w:rsidP="00B75075">
      <w:pPr>
        <w:tabs>
          <w:tab w:val="left" w:pos="1980"/>
          <w:tab w:val="left" w:pos="3240"/>
          <w:tab w:val="left" w:pos="7569"/>
        </w:tabs>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A. </w:t>
      </w:r>
      <w:r w:rsidRPr="009A461A">
        <w:rPr>
          <w:rFonts w:ascii="Palatino Linotype" w:hAnsi="Palatino Linotype"/>
          <w:color w:val="000000" w:themeColor="text1"/>
        </w:rPr>
        <w:t>16 điện trở, 60V.</w:t>
      </w:r>
      <w:r w:rsidR="009E55A8" w:rsidRPr="009A461A">
        <w:rPr>
          <w:rFonts w:ascii="Palatino Linotype" w:hAnsi="Palatino Linotype"/>
          <w:color w:val="000000" w:themeColor="text1"/>
        </w:rPr>
        <w:tab/>
      </w:r>
      <w:r w:rsidRPr="009A461A">
        <w:rPr>
          <w:rFonts w:ascii="Palatino Linotype" w:hAnsi="Palatino Linotype"/>
          <w:b/>
          <w:color w:val="000000" w:themeColor="text1"/>
        </w:rPr>
        <w:t xml:space="preserve">B. </w:t>
      </w:r>
      <w:r w:rsidRPr="009A461A">
        <w:rPr>
          <w:rFonts w:ascii="Palatino Linotype" w:hAnsi="Palatino Linotype"/>
          <w:color w:val="000000" w:themeColor="text1"/>
        </w:rPr>
        <w:t>16 điện trở, 90V.</w:t>
      </w:r>
      <w:r w:rsidR="009E55A8"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C. </w:t>
      </w:r>
      <w:r w:rsidRPr="009A461A">
        <w:rPr>
          <w:rFonts w:ascii="Palatino Linotype" w:hAnsi="Palatino Linotype"/>
          <w:color w:val="000000" w:themeColor="text1"/>
        </w:rPr>
        <w:t>14 điện trở, 60V.</w:t>
      </w:r>
      <w:r w:rsidR="009E55A8"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14 điện trở, 90V.</w:t>
      </w:r>
      <w:r w:rsidRPr="009A461A">
        <w:rPr>
          <w:rFonts w:ascii="Palatino Linotype" w:hAnsi="Palatino Linotype"/>
          <w:b/>
          <w:color w:val="000000" w:themeColor="text1"/>
        </w:rPr>
        <w:tab/>
      </w:r>
      <w:r w:rsidRPr="009A461A">
        <w:rPr>
          <w:rFonts w:ascii="Palatino Linotype" w:hAnsi="Palatino Linotype"/>
          <w:color w:val="000000" w:themeColor="text1"/>
        </w:rPr>
        <w:t xml:space="preserve"> </w:t>
      </w:r>
    </w:p>
    <w:p w14:paraId="0A297CA6" w14:textId="6627FC5E" w:rsidR="009E55A8" w:rsidRPr="009A461A" w:rsidRDefault="009E55A8" w:rsidP="00B75075">
      <w:pPr>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 xml:space="preserve">Câu 12: </w:t>
      </w:r>
      <w:r w:rsidRPr="009A461A">
        <w:rPr>
          <w:rFonts w:ascii="Palatino Linotype" w:hAnsi="Palatino Linotype"/>
          <w:color w:val="000000" w:themeColor="text1"/>
        </w:rPr>
        <w:t xml:space="preserve">Dùng đồng thời hai loại điện trở 3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xml:space="preserve">-1 A và 5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xml:space="preserve">-0,5 A ghép nối tiếp thành bộ có điện trở tương đương là 60 </w:t>
      </w:r>
      <w:r w:rsidRPr="009A461A">
        <w:rPr>
          <w:rFonts w:ascii="Palatino Linotype" w:hAnsi="Palatino Linotype"/>
          <w:color w:val="000000" w:themeColor="text1"/>
        </w:rPr>
        <w:sym w:font="Symbol" w:char="F057"/>
      </w:r>
      <w:r w:rsidRPr="009A461A">
        <w:rPr>
          <w:rFonts w:ascii="Palatino Linotype" w:hAnsi="Palatino Linotype"/>
          <w:color w:val="000000" w:themeColor="text1"/>
        </w:rPr>
        <w:t>. Số điện trở ít nhất và hiệu điện thế lớn nhất mạch đó chịu được là</w:t>
      </w:r>
    </w:p>
    <w:p w14:paraId="0939D192" w14:textId="2AA4CE9F" w:rsidR="009E55A8" w:rsidRPr="009A461A" w:rsidRDefault="009E55A8"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A. 16 điện trở, 60 V.</w:t>
      </w:r>
      <w:r w:rsidRPr="009A461A">
        <w:rPr>
          <w:rFonts w:ascii="Palatino Linotype" w:hAnsi="Palatino Linotype"/>
          <w:color w:val="000000" w:themeColor="text1"/>
        </w:rPr>
        <w:tab/>
        <w:t xml:space="preserve">     B. 14 điện trở; 60 V.</w:t>
      </w:r>
      <w:r w:rsidRPr="009A461A">
        <w:rPr>
          <w:rFonts w:ascii="Palatino Linotype" w:hAnsi="Palatino Linotype"/>
          <w:color w:val="000000" w:themeColor="text1"/>
        </w:rPr>
        <w:tab/>
        <w:t>C. 16 điện trở, 30 V.</w:t>
      </w:r>
      <w:r w:rsidRPr="009A461A">
        <w:rPr>
          <w:rFonts w:ascii="Palatino Linotype" w:hAnsi="Palatino Linotype"/>
          <w:color w:val="000000" w:themeColor="text1"/>
        </w:rPr>
        <w:tab/>
      </w:r>
      <w:r w:rsidRPr="009A461A">
        <w:rPr>
          <w:rFonts w:ascii="Palatino Linotype" w:hAnsi="Palatino Linotype"/>
          <w:color w:val="000000" w:themeColor="text1"/>
        </w:rPr>
        <w:tab/>
        <w:t>D. 14 điện trở; 30 V.</w:t>
      </w:r>
    </w:p>
    <w:p w14:paraId="09F49E84" w14:textId="25E0D7BA"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Pr="009A461A">
        <w:rPr>
          <w:rFonts w:ascii="Palatino Linotype" w:hAnsi="Palatino Linotype"/>
          <w:b/>
          <w:color w:val="000000" w:themeColor="text1"/>
          <w:sz w:val="22"/>
          <w:lang w:val="vi-VN"/>
        </w:rPr>
        <w:t xml:space="preserve"> </w:t>
      </w:r>
      <w:r w:rsidR="009E55A8" w:rsidRPr="009A461A">
        <w:rPr>
          <w:rFonts w:ascii="Palatino Linotype" w:hAnsi="Palatino Linotype"/>
          <w:b/>
          <w:color w:val="000000" w:themeColor="text1"/>
          <w:sz w:val="22"/>
          <w:lang w:val="en-US"/>
        </w:rPr>
        <w:t>13</w:t>
      </w:r>
      <w:r w:rsidRPr="009A461A">
        <w:rPr>
          <w:rFonts w:ascii="Palatino Linotype" w:hAnsi="Palatino Linotype"/>
          <w:color w:val="000000" w:themeColor="text1"/>
          <w:sz w:val="22"/>
          <w:lang w:val="vi-VN"/>
        </w:rPr>
        <w:t>. Một thiết bị tiêu thụ điện có công suất định mức 15 W với hiệu điện thế định mức 110 V mắc nối tiếp với bóng đèn có hiệu điện thế định mức 110 V. Cả hai được mắc vào hiệu điện thế của lưới điện là 220 V. Để cho dụng cụ trên làm việc bình thường thì công suất của đèn phải là</w:t>
      </w:r>
    </w:p>
    <w:p w14:paraId="0871F105" w14:textId="167C4A89"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510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51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9E55A8" w:rsidRPr="009A461A">
        <w:rPr>
          <w:rFonts w:ascii="Palatino Linotype" w:hAnsi="Palatino Linotype"/>
          <w:color w:val="000000" w:themeColor="text1"/>
          <w:sz w:val="22"/>
          <w:lang w:val="en-US"/>
        </w:rPr>
        <w:tab/>
      </w:r>
      <w:r w:rsidRPr="009A461A">
        <w:rPr>
          <w:rFonts w:ascii="Palatino Linotype" w:hAnsi="Palatino Linotype"/>
          <w:color w:val="000000" w:themeColor="text1"/>
          <w:sz w:val="22"/>
          <w:lang w:val="en-US"/>
        </w:rPr>
        <w:t xml:space="preserve"> </w:t>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150 W.</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15 W.</w:t>
      </w:r>
    </w:p>
    <w:p w14:paraId="4A30CC61" w14:textId="6046E4C8" w:rsidR="009F6D06" w:rsidRPr="009A461A" w:rsidRDefault="009F6D06" w:rsidP="00B75075">
      <w:pPr>
        <w:pStyle w:val="NoSpacing"/>
        <w:tabs>
          <w:tab w:val="left" w:pos="18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bCs/>
          <w:color w:val="000000" w:themeColor="text1"/>
          <w:sz w:val="22"/>
          <w:lang w:val="it-IT"/>
        </w:rPr>
        <w:t>Câu</w:t>
      </w:r>
      <w:r w:rsidRPr="009A461A">
        <w:rPr>
          <w:rFonts w:ascii="Palatino Linotype" w:hAnsi="Palatino Linotype"/>
          <w:b/>
          <w:color w:val="000000" w:themeColor="text1"/>
          <w:sz w:val="22"/>
          <w:lang w:val="vi-VN"/>
        </w:rPr>
        <w:t xml:space="preserve"> </w:t>
      </w:r>
      <w:r w:rsidR="009E55A8" w:rsidRPr="009A461A">
        <w:rPr>
          <w:rFonts w:ascii="Palatino Linotype" w:hAnsi="Palatino Linotype"/>
          <w:b/>
          <w:color w:val="000000" w:themeColor="text1"/>
          <w:sz w:val="22"/>
          <w:lang w:val="en-US"/>
        </w:rPr>
        <w:t>14</w:t>
      </w:r>
      <w:r w:rsidRPr="009A461A">
        <w:rPr>
          <w:rFonts w:ascii="Palatino Linotype" w:hAnsi="Palatino Linotype"/>
          <w:color w:val="000000" w:themeColor="text1"/>
          <w:sz w:val="22"/>
          <w:lang w:val="vi-VN"/>
        </w:rPr>
        <w:t xml:space="preserve">. Nguồn điện có công suất P = 5 kW được truyền đi với hiệu điện thế U = 750 V đến địa điểm cách xa nguồn. Để tổn hao điện năng trên đường dây không vượt quá 10% công suất </w:t>
      </w:r>
      <w:r w:rsidRPr="009A461A">
        <w:rPr>
          <w:rFonts w:ascii="Palatino Linotype" w:hAnsi="Palatino Linotype"/>
          <w:color w:val="000000" w:themeColor="text1"/>
          <w:sz w:val="22"/>
          <w:lang w:val="en-US"/>
        </w:rPr>
        <w:t xml:space="preserve">truyền </w:t>
      </w:r>
      <w:r w:rsidRPr="009A461A">
        <w:rPr>
          <w:rFonts w:ascii="Palatino Linotype" w:hAnsi="Palatino Linotype"/>
          <w:color w:val="000000" w:themeColor="text1"/>
          <w:sz w:val="22"/>
          <w:lang w:val="vi-VN"/>
        </w:rPr>
        <w:t>đi thì điện trở lớn nhất của đường dây tải là</w:t>
      </w:r>
    </w:p>
    <w:p w14:paraId="0C433FCF" w14:textId="77777777" w:rsidR="00EE00BA" w:rsidRPr="009A461A" w:rsidRDefault="009F6D06"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000000" w:themeColor="text1"/>
          <w:sz w:val="22"/>
          <w:lang w:val="vi-VN"/>
        </w:rPr>
      </w:pPr>
      <w:r w:rsidRPr="009A461A">
        <w:rPr>
          <w:rFonts w:ascii="Palatino Linotype" w:hAnsi="Palatino Linotype"/>
          <w:b/>
          <w:color w:val="000000" w:themeColor="text1"/>
          <w:sz w:val="22"/>
          <w:lang w:val="vi-VN"/>
        </w:rPr>
        <w:t>A</w:t>
      </w:r>
      <w:r w:rsidRPr="009A461A">
        <w:rPr>
          <w:rFonts w:ascii="Palatino Linotype" w:hAnsi="Palatino Linotype"/>
          <w:color w:val="000000" w:themeColor="text1"/>
          <w:sz w:val="22"/>
          <w:lang w:val="vi-VN"/>
        </w:rPr>
        <w:t>. 112,50 Ω.</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Pr="009A461A">
        <w:rPr>
          <w:rFonts w:ascii="Palatino Linotype" w:hAnsi="Palatino Linotype"/>
          <w:b/>
          <w:color w:val="000000" w:themeColor="text1"/>
          <w:sz w:val="22"/>
          <w:lang w:val="vi-VN"/>
        </w:rPr>
        <w:t>B</w:t>
      </w:r>
      <w:r w:rsidRPr="009A461A">
        <w:rPr>
          <w:rFonts w:ascii="Palatino Linotype" w:hAnsi="Palatino Linotype"/>
          <w:color w:val="000000" w:themeColor="text1"/>
          <w:sz w:val="22"/>
          <w:lang w:val="vi-VN"/>
        </w:rPr>
        <w:t>. 21,25 Ω.</w:t>
      </w:r>
      <w:r w:rsidRPr="009A461A">
        <w:rPr>
          <w:rFonts w:ascii="Palatino Linotype" w:hAnsi="Palatino Linotype"/>
          <w:color w:val="000000" w:themeColor="text1"/>
          <w:sz w:val="22"/>
          <w:lang w:val="vi-VN"/>
        </w:rPr>
        <w:tab/>
      </w:r>
      <w:r w:rsidRPr="009A461A">
        <w:rPr>
          <w:rFonts w:ascii="Palatino Linotype" w:hAnsi="Palatino Linotype"/>
          <w:color w:val="000000" w:themeColor="text1"/>
          <w:sz w:val="22"/>
          <w:lang w:val="en-US"/>
        </w:rPr>
        <w:t xml:space="preserve">       </w:t>
      </w:r>
      <w:r w:rsidR="009E55A8" w:rsidRPr="009A461A">
        <w:rPr>
          <w:rFonts w:ascii="Palatino Linotype" w:hAnsi="Palatino Linotype"/>
          <w:color w:val="000000" w:themeColor="text1"/>
          <w:sz w:val="22"/>
          <w:lang w:val="en-US"/>
        </w:rPr>
        <w:tab/>
      </w:r>
      <w:r w:rsidRPr="009A461A">
        <w:rPr>
          <w:rFonts w:ascii="Palatino Linotype" w:hAnsi="Palatino Linotype"/>
          <w:b/>
          <w:color w:val="000000" w:themeColor="text1"/>
          <w:sz w:val="22"/>
          <w:lang w:val="vi-VN"/>
        </w:rPr>
        <w:t>C</w:t>
      </w:r>
      <w:r w:rsidRPr="009A461A">
        <w:rPr>
          <w:rFonts w:ascii="Palatino Linotype" w:hAnsi="Palatino Linotype"/>
          <w:color w:val="000000" w:themeColor="text1"/>
          <w:sz w:val="22"/>
          <w:lang w:val="vi-VN"/>
        </w:rPr>
        <w:t>. 212,50 Ω.</w:t>
      </w:r>
      <w:r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vi-VN"/>
        </w:rPr>
        <w:tab/>
      </w:r>
      <w:r w:rsidR="009E55A8" w:rsidRPr="009A461A">
        <w:rPr>
          <w:rFonts w:ascii="Palatino Linotype" w:hAnsi="Palatino Linotype"/>
          <w:color w:val="000000" w:themeColor="text1"/>
          <w:sz w:val="22"/>
          <w:lang w:val="en-US"/>
        </w:rPr>
        <w:t xml:space="preserve">               </w:t>
      </w:r>
      <w:r w:rsidRPr="009A461A">
        <w:rPr>
          <w:rFonts w:ascii="Palatino Linotype" w:hAnsi="Palatino Linotype"/>
          <w:b/>
          <w:color w:val="000000" w:themeColor="text1"/>
          <w:sz w:val="22"/>
          <w:lang w:val="vi-VN"/>
        </w:rPr>
        <w:t>D</w:t>
      </w:r>
      <w:r w:rsidRPr="009A461A">
        <w:rPr>
          <w:rFonts w:ascii="Palatino Linotype" w:hAnsi="Palatino Linotype"/>
          <w:color w:val="000000" w:themeColor="text1"/>
          <w:sz w:val="22"/>
          <w:lang w:val="vi-VN"/>
        </w:rPr>
        <w:t>. 11,25 Ω.</w:t>
      </w:r>
    </w:p>
    <w:p w14:paraId="3E4C11A9"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609B677D"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1703C329" w14:textId="77777777" w:rsidR="00EE00BA" w:rsidRDefault="00EE00BA" w:rsidP="00B75075">
      <w:pPr>
        <w:pStyle w:val="NoSpacing"/>
        <w:tabs>
          <w:tab w:val="left" w:pos="180"/>
          <w:tab w:val="left" w:pos="720"/>
          <w:tab w:val="left" w:pos="1440"/>
          <w:tab w:val="left" w:pos="2160"/>
          <w:tab w:val="left" w:pos="2880"/>
          <w:tab w:val="left" w:pos="3600"/>
          <w:tab w:val="left" w:pos="4320"/>
          <w:tab w:val="left" w:pos="5040"/>
          <w:tab w:val="left" w:pos="5760"/>
          <w:tab w:val="left" w:pos="6480"/>
          <w:tab w:val="right" w:pos="7290"/>
        </w:tabs>
        <w:spacing w:line="360" w:lineRule="auto"/>
        <w:ind w:left="-720" w:right="-180"/>
        <w:jc w:val="both"/>
        <w:rPr>
          <w:rFonts w:ascii="Palatino Linotype" w:hAnsi="Palatino Linotype"/>
          <w:color w:val="FF0000"/>
          <w:sz w:val="22"/>
          <w:lang w:val="vi-VN"/>
        </w:rPr>
      </w:pPr>
    </w:p>
    <w:p w14:paraId="101E58EF" w14:textId="77777777" w:rsidR="004C7E82" w:rsidRPr="00300549" w:rsidRDefault="004C7E82" w:rsidP="00B75075">
      <w:pPr>
        <w:spacing w:line="360" w:lineRule="auto"/>
        <w:ind w:left="-630" w:right="-180"/>
        <w:jc w:val="center"/>
        <w:rPr>
          <w:rFonts w:ascii="Palatino Linotype" w:hAnsi="Palatino Linotype"/>
          <w:b/>
        </w:rPr>
      </w:pPr>
      <w:r w:rsidRPr="00300549">
        <w:rPr>
          <w:rFonts w:ascii="Palatino Linotype" w:hAnsi="Palatino Linotype"/>
          <w:b/>
        </w:rPr>
        <w:t>ĐÁP ÁN</w:t>
      </w:r>
    </w:p>
    <w:p w14:paraId="77468C55" w14:textId="77777777" w:rsidR="004C7E82" w:rsidRDefault="004C7E82" w:rsidP="00B75075">
      <w:pPr>
        <w:spacing w:line="360" w:lineRule="auto"/>
        <w:ind w:left="-630" w:right="-180"/>
        <w:rPr>
          <w:rFonts w:ascii="Palatino Linotype" w:hAnsi="Palatino Linotype"/>
        </w:rPr>
      </w:pPr>
    </w:p>
    <w:tbl>
      <w:tblPr>
        <w:tblW w:w="10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4C7E82" w:rsidRPr="009A461A" w14:paraId="754CBBBB"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68828BF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734082E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0CEBDC80"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4F76CD8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1BB782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6A0D5CD1"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1DAEB04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51AD019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7522AC0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4E2DC4BB"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4CE12B73"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4C7E82" w:rsidRPr="00300549" w14:paraId="6B438BE5"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1BCAF6C9"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46A4E9E" w14:textId="0B5E30BF"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0D56D5D3" w14:textId="3780D3F2"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755ABA2" w14:textId="644FCC78"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CA65799" w14:textId="64640476"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647B31B7" w14:textId="2EF341AA"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p>
        </w:tc>
        <w:tc>
          <w:tcPr>
            <w:tcW w:w="947" w:type="dxa"/>
            <w:tcBorders>
              <w:top w:val="single" w:sz="4" w:space="0" w:color="auto"/>
              <w:left w:val="single" w:sz="4" w:space="0" w:color="auto"/>
              <w:bottom w:val="single" w:sz="4" w:space="0" w:color="auto"/>
              <w:right w:val="single" w:sz="4" w:space="0" w:color="auto"/>
            </w:tcBorders>
          </w:tcPr>
          <w:p w14:paraId="652F2EF7" w14:textId="6C0C202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5E29B2BD" w14:textId="283A2042"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8" w:type="dxa"/>
            <w:tcBorders>
              <w:top w:val="single" w:sz="4" w:space="0" w:color="auto"/>
              <w:left w:val="single" w:sz="4" w:space="0" w:color="auto"/>
              <w:bottom w:val="single" w:sz="4" w:space="0" w:color="auto"/>
              <w:right w:val="single" w:sz="4" w:space="0" w:color="auto"/>
            </w:tcBorders>
          </w:tcPr>
          <w:p w14:paraId="00BAE3EA" w14:textId="58F43E58"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1CC64706" w14:textId="2D08A2EA"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D9F81CD" w14:textId="3F5EC8E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r>
      <w:tr w:rsidR="004C7E82" w:rsidRPr="00300549" w14:paraId="6442000F"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195AC05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992601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0F7E187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737C941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0D495B6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5243F7E6"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148A13F7"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102CA34E"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1B81A022"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56E9060D"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449A086C"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4C7E82" w:rsidRPr="00300549" w14:paraId="5EAB83B0" w14:textId="77777777" w:rsidTr="004C7E82">
        <w:trPr>
          <w:jc w:val="center"/>
        </w:trPr>
        <w:tc>
          <w:tcPr>
            <w:tcW w:w="1113" w:type="dxa"/>
            <w:tcBorders>
              <w:top w:val="single" w:sz="4" w:space="0" w:color="auto"/>
              <w:left w:val="single" w:sz="4" w:space="0" w:color="auto"/>
              <w:bottom w:val="single" w:sz="4" w:space="0" w:color="auto"/>
              <w:right w:val="single" w:sz="4" w:space="0" w:color="auto"/>
            </w:tcBorders>
          </w:tcPr>
          <w:p w14:paraId="53091DB5" w14:textId="77777777" w:rsidR="004C7E82" w:rsidRPr="009A461A"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1FC595ED" w14:textId="324DC385"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7A157185" w14:textId="6C52A659"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3B10603" w14:textId="39C486CA"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59405CF5" w14:textId="4373C0C9" w:rsidR="004C7E82"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153B01DE"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7" w:type="dxa"/>
            <w:tcBorders>
              <w:top w:val="single" w:sz="4" w:space="0" w:color="auto"/>
              <w:left w:val="single" w:sz="4" w:space="0" w:color="auto"/>
              <w:bottom w:val="single" w:sz="4" w:space="0" w:color="auto"/>
              <w:right w:val="single" w:sz="4" w:space="0" w:color="auto"/>
            </w:tcBorders>
          </w:tcPr>
          <w:p w14:paraId="13C3537B"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4766412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8DDE968"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345000C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7C3A2BB4" w14:textId="77777777" w:rsidR="004C7E82" w:rsidRPr="00300549" w:rsidRDefault="004C7E82"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74E7D4F8" w14:textId="77777777" w:rsidR="004C7E82" w:rsidRPr="00C07B42" w:rsidRDefault="004C7E82" w:rsidP="00B75075">
      <w:pPr>
        <w:tabs>
          <w:tab w:val="left" w:pos="284"/>
          <w:tab w:val="left" w:pos="567"/>
          <w:tab w:val="left" w:pos="2160"/>
          <w:tab w:val="left" w:pos="5103"/>
          <w:tab w:val="left" w:pos="6750"/>
        </w:tabs>
        <w:spacing w:line="360" w:lineRule="auto"/>
        <w:ind w:left="-540" w:right="-180"/>
        <w:rPr>
          <w:rFonts w:ascii="Palatino Linotype" w:hAnsi="Palatino Linotype"/>
          <w:lang w:val="nl-NL"/>
        </w:rPr>
      </w:pPr>
    </w:p>
    <w:p w14:paraId="1642FDA0" w14:textId="63A57075" w:rsidR="00C07B42" w:rsidRPr="009E55A8" w:rsidRDefault="009F6D06" w:rsidP="00B75075">
      <w:pPr>
        <w:pStyle w:val="NoSpacing"/>
        <w:tabs>
          <w:tab w:val="left" w:pos="180"/>
        </w:tabs>
        <w:spacing w:line="360" w:lineRule="auto"/>
        <w:ind w:left="-720" w:right="-180"/>
        <w:jc w:val="both"/>
        <w:rPr>
          <w:rFonts w:ascii="Palatino Linotype" w:hAnsi="Palatino Linotype"/>
        </w:rPr>
      </w:pPr>
      <w:r>
        <w:rPr>
          <w:rFonts w:ascii="Palatino Linotype" w:hAnsi="Palatino Linotype"/>
          <w:b/>
          <w:sz w:val="22"/>
          <w:lang w:val="en-US"/>
        </w:rPr>
        <w:tab/>
      </w:r>
      <w:r>
        <w:rPr>
          <w:rFonts w:ascii="Palatino Linotype" w:hAnsi="Palatino Linotype"/>
          <w:b/>
          <w:sz w:val="22"/>
          <w:lang w:val="en-US"/>
        </w:rPr>
        <w:tab/>
      </w:r>
      <w:r>
        <w:rPr>
          <w:rFonts w:ascii="Palatino Linotype" w:hAnsi="Palatino Linotype"/>
          <w:b/>
          <w:sz w:val="22"/>
          <w:lang w:val="en-US"/>
        </w:rPr>
        <w:tab/>
      </w:r>
      <w:r>
        <w:rPr>
          <w:rFonts w:ascii="Palatino Linotype" w:hAnsi="Palatino Linotype"/>
          <w:b/>
          <w:sz w:val="22"/>
          <w:lang w:val="en-US"/>
        </w:rPr>
        <w:tab/>
      </w:r>
    </w:p>
    <w:p w14:paraId="1D2FD07B" w14:textId="6855CADD" w:rsidR="00C07B42" w:rsidRPr="00CD5796" w:rsidRDefault="00344ACB" w:rsidP="00B75075">
      <w:pPr>
        <w:pBdr>
          <w:top w:val="single" w:sz="4" w:space="1" w:color="auto"/>
          <w:left w:val="single" w:sz="4" w:space="4" w:color="auto"/>
          <w:bottom w:val="single" w:sz="4" w:space="1" w:color="auto"/>
          <w:right w:val="single" w:sz="4" w:space="4" w:color="auto"/>
        </w:pBdr>
        <w:tabs>
          <w:tab w:val="left" w:pos="284"/>
          <w:tab w:val="left" w:pos="567"/>
          <w:tab w:val="left" w:pos="2835"/>
          <w:tab w:val="left" w:pos="5103"/>
          <w:tab w:val="left" w:pos="7655"/>
        </w:tabs>
        <w:spacing w:line="360" w:lineRule="auto"/>
        <w:ind w:left="-540" w:right="90"/>
        <w:jc w:val="center"/>
        <w:rPr>
          <w:rFonts w:ascii="Tahoma" w:hAnsi="Tahoma" w:cs="Tahoma"/>
          <w:b/>
          <w:color w:val="0000FF"/>
          <w:lang w:val="nl-NL"/>
        </w:rPr>
      </w:pPr>
      <w:r>
        <w:rPr>
          <w:rFonts w:ascii="Tahoma" w:hAnsi="Tahoma" w:cs="Tahoma"/>
          <w:b/>
          <w:color w:val="0000FF"/>
          <w:lang w:val="nl-NL"/>
        </w:rPr>
        <w:t>D</w:t>
      </w:r>
      <w:r w:rsidRPr="00CD5796">
        <w:rPr>
          <w:rFonts w:ascii="Tahoma" w:hAnsi="Tahoma" w:cs="Tahoma"/>
          <w:b/>
          <w:color w:val="0000FF"/>
          <w:lang w:val="nl-NL"/>
        </w:rPr>
        <w:t xml:space="preserve">ạng </w:t>
      </w:r>
      <w:r w:rsidR="009E55A8">
        <w:rPr>
          <w:rFonts w:ascii="Tahoma" w:hAnsi="Tahoma" w:cs="Tahoma"/>
          <w:b/>
          <w:color w:val="0000FF"/>
          <w:lang w:val="nl-NL"/>
        </w:rPr>
        <w:t>3</w:t>
      </w:r>
      <w:r w:rsidRPr="00CD5796">
        <w:rPr>
          <w:rFonts w:ascii="Tahoma" w:hAnsi="Tahoma" w:cs="Tahoma"/>
          <w:b/>
          <w:color w:val="0000FF"/>
          <w:lang w:val="nl-NL"/>
        </w:rPr>
        <w:t xml:space="preserve">. </w:t>
      </w:r>
      <w:r>
        <w:rPr>
          <w:rFonts w:ascii="Tahoma" w:hAnsi="Tahoma" w:cs="Tahoma"/>
          <w:b/>
          <w:color w:val="0000FF"/>
          <w:lang w:val="nl-NL"/>
        </w:rPr>
        <w:t>S</w:t>
      </w:r>
      <w:r w:rsidRPr="00CD5796">
        <w:rPr>
          <w:rFonts w:ascii="Tahoma" w:hAnsi="Tahoma" w:cs="Tahoma"/>
          <w:b/>
          <w:color w:val="0000FF"/>
          <w:lang w:val="nl-NL"/>
        </w:rPr>
        <w:t>ơ đồ mạch ghép</w:t>
      </w:r>
    </w:p>
    <w:p w14:paraId="7C0CDA9D" w14:textId="77777777" w:rsidR="00C07B42" w:rsidRDefault="00C07B42" w:rsidP="00B75075">
      <w:pPr>
        <w:tabs>
          <w:tab w:val="left" w:pos="284"/>
          <w:tab w:val="left" w:pos="567"/>
          <w:tab w:val="left" w:pos="2835"/>
          <w:tab w:val="left" w:pos="5103"/>
          <w:tab w:val="left" w:pos="7655"/>
        </w:tabs>
        <w:spacing w:line="360" w:lineRule="auto"/>
        <w:ind w:left="0" w:right="-180"/>
        <w:rPr>
          <w:rFonts w:ascii="Palatino Linotype" w:hAnsi="Palatino Linotype"/>
          <w:b/>
          <w:lang w:val="nl-NL"/>
        </w:rPr>
      </w:pPr>
    </w:p>
    <w:p w14:paraId="73C49B72" w14:textId="1A381251"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71552" behindDoc="0" locked="0" layoutInCell="1" allowOverlap="1" wp14:anchorId="4ACAAF6F" wp14:editId="57A5A6A1">
                <wp:simplePos x="0" y="0"/>
                <wp:positionH relativeFrom="column">
                  <wp:posOffset>4754880</wp:posOffset>
                </wp:positionH>
                <wp:positionV relativeFrom="paragraph">
                  <wp:posOffset>10795</wp:posOffset>
                </wp:positionV>
                <wp:extent cx="1209675" cy="1076325"/>
                <wp:effectExtent l="0" t="0" r="9525" b="9525"/>
                <wp:wrapSquare wrapText="bothSides"/>
                <wp:docPr id="40113"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076325"/>
                          <a:chOff x="0" y="0"/>
                          <a:chExt cx="1905" cy="1695"/>
                        </a:xfrm>
                      </wpg:grpSpPr>
                      <wpg:grpSp>
                        <wpg:cNvPr id="40114" name="Group 300"/>
                        <wpg:cNvGrpSpPr>
                          <a:grpSpLocks/>
                        </wpg:cNvGrpSpPr>
                        <wpg:grpSpPr bwMode="auto">
                          <a:xfrm>
                            <a:off x="211" y="0"/>
                            <a:ext cx="1694" cy="1695"/>
                            <a:chOff x="0" y="0"/>
                            <a:chExt cx="1694" cy="1695"/>
                          </a:xfrm>
                        </wpg:grpSpPr>
                        <wps:wsp>
                          <wps:cNvPr id="40115" name="AutoShape 301"/>
                          <wps:cNvCnPr>
                            <a:cxnSpLocks noChangeShapeType="1"/>
                            <a:stCxn id="40117" idx="3"/>
                            <a:endCxn id="40118" idx="1"/>
                          </wps:cNvCnPr>
                          <wps:spPr bwMode="auto">
                            <a:xfrm flipV="1">
                              <a:off x="381" y="72"/>
                              <a:ext cx="66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16" name="Group 302"/>
                          <wpg:cNvGrpSpPr>
                            <a:grpSpLocks/>
                          </wpg:cNvGrpSpPr>
                          <wpg:grpSpPr bwMode="auto">
                            <a:xfrm>
                              <a:off x="0" y="0"/>
                              <a:ext cx="1694" cy="1695"/>
                              <a:chOff x="0" y="0"/>
                              <a:chExt cx="1694" cy="1695"/>
                            </a:xfrm>
                          </wpg:grpSpPr>
                          <wps:wsp>
                            <wps:cNvPr id="40117" name="Rectangle 303"/>
                            <wps:cNvSpPr>
                              <a:spLocks noChangeArrowheads="1"/>
                            </wps:cNvSpPr>
                            <wps:spPr bwMode="auto">
                              <a:xfrm>
                                <a:off x="48" y="1"/>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18" name="Rectangle 304"/>
                            <wps:cNvSpPr>
                              <a:spLocks noChangeArrowheads="1"/>
                            </wps:cNvSpPr>
                            <wps:spPr bwMode="auto">
                              <a:xfrm>
                                <a:off x="1050" y="0"/>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19" name="Rectangle 305"/>
                            <wps:cNvSpPr>
                              <a:spLocks noChangeArrowheads="1"/>
                            </wps:cNvSpPr>
                            <wps:spPr bwMode="auto">
                              <a:xfrm>
                                <a:off x="543" y="689"/>
                                <a:ext cx="33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120" name="AutoShape 306"/>
                            <wps:cNvCnPr>
                              <a:cxnSpLocks noChangeShapeType="1"/>
                            </wps:cNvCnPr>
                            <wps:spPr bwMode="auto">
                              <a:xfrm flipH="1">
                                <a:off x="543" y="1133"/>
                                <a:ext cx="77"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21" name="AutoShape 307"/>
                            <wps:cNvCnPr>
                              <a:cxnSpLocks noChangeShapeType="1"/>
                            </wps:cNvCnPr>
                            <wps:spPr bwMode="auto">
                              <a:xfrm flipH="1">
                                <a:off x="819" y="1133"/>
                                <a:ext cx="77" cy="2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122" name="Group 308"/>
                            <wpg:cNvGrpSpPr>
                              <a:grpSpLocks/>
                            </wpg:cNvGrpSpPr>
                            <wpg:grpSpPr bwMode="auto">
                              <a:xfrm>
                                <a:off x="0" y="54"/>
                                <a:ext cx="1694" cy="1641"/>
                                <a:chOff x="0" y="0"/>
                                <a:chExt cx="1694" cy="1641"/>
                              </a:xfrm>
                            </wpg:grpSpPr>
                            <wps:wsp>
                              <wps:cNvPr id="40123" name="Text Box 309"/>
                              <wps:cNvSpPr txBox="1">
                                <a:spLocks noChangeArrowheads="1"/>
                              </wps:cNvSpPr>
                              <wps:spPr bwMode="auto">
                                <a:xfrm>
                                  <a:off x="507" y="1149"/>
                                  <a:ext cx="72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02637" w14:textId="77777777" w:rsidR="004C7E82" w:rsidRDefault="004C7E82" w:rsidP="00C07B42">
                                    <w:pPr>
                                      <w:ind w:left="0"/>
                                      <w:rPr>
                                        <w:rFonts w:ascii="Times New Roman" w:hAnsi="Times New Roman"/>
                                        <w:sz w:val="20"/>
                                        <w:szCs w:val="20"/>
                                      </w:rPr>
                                    </w:pPr>
                                    <w:r>
                                      <w:rPr>
                                        <w:rFonts w:ascii="Times New Roman" w:hAnsi="Times New Roman"/>
                                        <w:sz w:val="20"/>
                                        <w:szCs w:val="20"/>
                                      </w:rPr>
                                      <w:t>U</w:t>
                                    </w:r>
                                  </w:p>
                                </w:txbxContent>
                              </wps:txbx>
                              <wps:bodyPr rot="0" vert="horz" wrap="square" lIns="91440" tIns="45720" rIns="91440" bIns="45720" anchor="t" anchorCtr="0" upright="1">
                                <a:noAutofit/>
                              </wps:bodyPr>
                            </wps:wsp>
                            <wps:wsp>
                              <wps:cNvPr id="40124" name="Text Box 310"/>
                              <wps:cNvSpPr txBox="1">
                                <a:spLocks noChangeArrowheads="1"/>
                              </wps:cNvSpPr>
                              <wps:spPr bwMode="auto">
                                <a:xfrm>
                                  <a:off x="0" y="0"/>
                                  <a:ext cx="70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64828"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40125" name="Text Box 311"/>
                              <wps:cNvSpPr txBox="1">
                                <a:spLocks noChangeArrowheads="1"/>
                              </wps:cNvSpPr>
                              <wps:spPr bwMode="auto">
                                <a:xfrm>
                                  <a:off x="1010" y="1"/>
                                  <a:ext cx="68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9D405"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40126" name="Text Box 312"/>
                              <wps:cNvSpPr txBox="1">
                                <a:spLocks noChangeArrowheads="1"/>
                              </wps:cNvSpPr>
                              <wps:spPr bwMode="auto">
                                <a:xfrm>
                                  <a:off x="490" y="309"/>
                                  <a:ext cx="63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247F7"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grpSp>
                      <wpg:grpSp>
                        <wpg:cNvPr id="40127" name="Group 313"/>
                        <wpg:cNvGrpSpPr>
                          <a:grpSpLocks/>
                        </wpg:cNvGrpSpPr>
                        <wpg:grpSpPr bwMode="auto">
                          <a:xfrm>
                            <a:off x="0" y="73"/>
                            <a:ext cx="1855" cy="1192"/>
                            <a:chOff x="0" y="0"/>
                            <a:chExt cx="1855" cy="1192"/>
                          </a:xfrm>
                        </wpg:grpSpPr>
                        <wps:wsp>
                          <wps:cNvPr id="40128" name="AutoShape 314"/>
                          <wps:cNvCnPr>
                            <a:cxnSpLocks noChangeShapeType="1"/>
                          </wps:cNvCnPr>
                          <wps:spPr bwMode="auto">
                            <a:xfrm>
                              <a:off x="0" y="0"/>
                              <a:ext cx="0" cy="1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29" name="AutoShape 315"/>
                          <wps:cNvCnPr>
                            <a:cxnSpLocks noChangeShapeType="1"/>
                          </wps:cNvCnPr>
                          <wps:spPr bwMode="auto">
                            <a:xfrm>
                              <a:off x="0" y="1192"/>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0" name="AutoShape 316"/>
                          <wps:cNvCnPr>
                            <a:cxnSpLocks noChangeShapeType="1"/>
                          </wps:cNvCnPr>
                          <wps:spPr bwMode="auto">
                            <a:xfrm>
                              <a:off x="1104" y="1192"/>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1" name="AutoShape 317"/>
                          <wps:cNvCnPr>
                            <a:cxnSpLocks noChangeShapeType="1"/>
                          </wps:cNvCnPr>
                          <wps:spPr bwMode="auto">
                            <a:xfrm>
                              <a:off x="0" y="689"/>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2" name="AutoShape 318"/>
                          <wps:cNvCnPr>
                            <a:cxnSpLocks noChangeShapeType="1"/>
                          </wps:cNvCnPr>
                          <wps:spPr bwMode="auto">
                            <a:xfrm>
                              <a:off x="1104" y="689"/>
                              <a:ext cx="7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3" name="AutoShape 319"/>
                          <wps:cNvCnPr>
                            <a:cxnSpLocks noChangeShapeType="1"/>
                          </wps:cNvCnPr>
                          <wps:spPr bwMode="auto">
                            <a:xfrm>
                              <a:off x="0" y="0"/>
                              <a:ext cx="2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134" name="Group 320"/>
                        <wpg:cNvGrpSpPr>
                          <a:grpSpLocks/>
                        </wpg:cNvGrpSpPr>
                        <wpg:grpSpPr bwMode="auto">
                          <a:xfrm>
                            <a:off x="754" y="1212"/>
                            <a:ext cx="353" cy="90"/>
                            <a:chOff x="0" y="0"/>
                            <a:chExt cx="353" cy="90"/>
                          </a:xfrm>
                        </wpg:grpSpPr>
                        <wps:wsp>
                          <wps:cNvPr id="40135" name="AutoShape 321"/>
                          <wps:cNvSpPr>
                            <a:spLocks noChangeArrowheads="1"/>
                          </wps:cNvSpPr>
                          <wps:spPr bwMode="auto">
                            <a:xfrm>
                              <a:off x="0" y="0"/>
                              <a:ext cx="77" cy="9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36" name="AutoShape 322"/>
                          <wps:cNvSpPr>
                            <a:spLocks noChangeArrowheads="1"/>
                          </wps:cNvSpPr>
                          <wps:spPr bwMode="auto">
                            <a:xfrm>
                              <a:off x="276" y="0"/>
                              <a:ext cx="77" cy="9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0137" name="Group 323"/>
                        <wpg:cNvGrpSpPr>
                          <a:grpSpLocks/>
                        </wpg:cNvGrpSpPr>
                        <wpg:grpSpPr bwMode="auto">
                          <a:xfrm>
                            <a:off x="1603" y="73"/>
                            <a:ext cx="255" cy="1192"/>
                            <a:chOff x="0" y="0"/>
                            <a:chExt cx="255" cy="1192"/>
                          </a:xfrm>
                        </wpg:grpSpPr>
                        <wps:wsp>
                          <wps:cNvPr id="40138" name="AutoShape 324"/>
                          <wps:cNvCnPr>
                            <a:cxnSpLocks noChangeShapeType="1"/>
                          </wps:cNvCnPr>
                          <wps:spPr bwMode="auto">
                            <a:xfrm>
                              <a:off x="255" y="0"/>
                              <a:ext cx="0" cy="1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39" name="AutoShape 325"/>
                          <wps:cNvCnPr>
                            <a:cxnSpLocks noChangeShapeType="1"/>
                          </wps:cNvCnPr>
                          <wps:spPr bwMode="auto">
                            <a:xfrm>
                              <a:off x="0" y="0"/>
                              <a:ext cx="24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9" o:spid="_x0000_s1026" style="position:absolute;left:0;text-align:left;margin-left:374.4pt;margin-top:.85pt;width:95.25pt;height:84.75pt;z-index:251671552" coordsize="1905,16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BI83gwcAAEtFAAAOAAAAZHJzL2Uyb0RvYy54bWzsXN9zm0YQfu9M/weGd0UcIBCayJlEstLO pG2mSfuOEZKYIo4e2JKb6f/evb0fIIEjy4loneIHGQR3HHvf7u1+u6eXr/bb1LiLWZHQbGqSF5Zp xFlEl0m2npq/fVwMxqZRlGG2DFOaxVPzPi7MV1fff/dyl09im25ouoyZAZ1kxWSXT81NWeaT4bCI NvE2LF7QPM7g4oqybVjCKVsPlyzcQe/bdGhbljfcUbbMGY3iooBv5+KieYX9r1ZxVP6yWhVxaaRT E8ZW4ifDzxv+Obx6GU7WLMw3SSSHET5hFNswyeChuqt5WIbGLUsaXW2TiNGCrsoXEd0O6WqVRDG+ A7wNsY7e5i2jtzm+y3qyW+daTCDaIzk9udvo57v3zEiWU9O1CHFMIwu3ME34ZMMOAi6gXb6ewH1v Wf4hf8/EW8LhOxr9UcDl4fF1fr4WNxs3u5/oEjoMb0uKAtqv2JZ3Aa9u7HEe7vU8xPvSiOBLYluB 549MI4JrxPI9xx6JmYo2MJ2NdtHmWrUMLNXMC7DNMJyIR+Iw5bDEO+GJfr2aGNxDMTgW4uT4Nflk fy0x2ISYRosgvADGglKQrxNOToqg0eZBEYDKFRWqii9D1YdNmMcI1oKjpSZOmBGBqtcAArzNcCwi kIX3zjIBq2ifSVgZGZ1twmwd4+0f73OAELYIJ0U522casb4JhwAZR+Ajzpb1q2B88Co2BQDUnsZP CoBzO0KNVZrkv/Nn1rDqjMUk+bZ8mASd5wVykvj3WtrhJGdF+TamW4MfTM2iZGGy3pQzmmVgmCgT vYd374pSNFQN+EMzukjSFL4PJ2lm7KZmMAIt4KcFTZMlv4gnbH0zS5lxF3ILh39yFAe3gSXJltjZ Jg6X1/K4DJNUHMOo04z3BzoIw5FHwoR9Cqzgenw9dgeu7V0PXGs+H7xezNyBtyD+aO7MZ7M5+ZsP jbiTTbJcxhkfnTKnxH0csKRhF4ZQG1QthuFh7yhoGKz6j4PGKeazyrW6mNzQ5f17xkXLzwDrJ/Te U0AV5s+xcKIvqfewJH2rWg+aKbT+V8A6qHIag9ajmko9VItJIVYSrfKvGaM7jlIwSAeKKxp8XnE5 cOXS4oL28/XjUFkdBxY5tKguDuZhdWUwbtS3BxT0QL+Kuhou8K9NDb+CJm+TEjymNNlOzbFW93Dy WbVu1QuDUeEOgfsGBxvK/jKNHbhCYKn+vA1ZbBrpjxlMQkBcl/tOeOKOfBtOWP3KTf1KmEXQ1dQs TUMczkrhb93mjFs/ZVQzypeDVYKmr9LWQ2XtaIUCpDSx6vIJ7AirxBq1moIercqK92jVPg94G020 orPbEVpHYDq5afXGGB+g04COew/XHq7Cya7cf75aNN1/r2Zcz3D/z/bhf1DLjXQKFHQh1lUhg/Ti fXBYuF9gu75cuVWoqrzy3o1/DOvQkRvfjWdgQ8TXBC8CRNraLsE7JmD6uUvbg/dbjUFtWwFOxaBj YSkvTcGN0N2tlnJSo5FcGUOdQz2JNjq6AsOtSUHhVXdBPdma0PzIucU3dA8xqOQ0kQviIaVR7uGC WicuFY2OLFhfUHfdI6fJ53POVx43QL5By6xBIJ2KSDVXosgc/cV/lt45P4h+kAcS2EXS/VNAbNd6 YweDhTf2B+7CHQ0C3xoPLBK8CTzLDdz54pCxepdk8ZczVl/M050Z3WvCjQ9fUWHqfxslVu5v9jKs FexYH1epuMrWtH9lLIhk/js2Fq1cgG/JXIAToPfc2wnkvB8i23o7USP3n2QnUDFw6a/oud5caHOh 01o1c6GlBRmw7nwLAqnjNq7bG0uL4Yr8aW8xeovx2LzB0y2GTJr1TFiDCdP5xZrF0NLq1GK4gTAY Mhqqwj7PUU7GGF2f3mT0JuPyJkOnhZ9LTFLRGZivlNTG4bFmPETVwUFNjK2z45LmgdIrDMsuTfP4 R6w3GY9UwRQR9MMjKowabbSVqOSiajA6oXl0/rZWYUTq+dsLsbS1aoPWkA2+xFIDKVotpgaz05cG qYrP1krGbyunoPO3dbTW87ddoZVolefsKK+89EeQ8OCQPbH493j9/+DVASvWyIGRDhK4NetKCCe/ kD5Xq1QP2edYfdlN2tZpS9uSDtK2NcgKh6BRItNb2OdULNwRXHXSt+4RyMRvrWYdXPPTFfLnlMjU 4KotbI/YZ13e3hFidWK9jth6Zr0rHxYd1Yq/4tVbvQP7PPZiVGTB5/dlcEpSOKCSLIGSwguTJT6U w6C7aRMkaCuAOSO5fwAYVBjEabbkqIHmAKq375IqcXTWqqa4UOUmawIkCc3f61KFMK1EiSq+FELV MmrwJKuU7mBjGKv2UD1th8bDG6W+wg6NR+61woW6ONqs1OdXVX7V0dmSOlKP0yWXRKrtwxAUF1JZ gB6rcmPdfx+rlY09scIc0/FQOHjhFYZ4sBmOo+uYkbfPJ+QbTbQBrQTQ6SLTxsdDeVW1yFzeO0SZ NJW3Z+Sf1WbdjqKZNkZelMxctsq/Fn+3ukU6mkEHTWt1wy3q6fh/n46vTK1MA8MvdmAlrvx1Ef6T IPVzvKv6DZSrfwAAAP//AwBQSwMEFAAGAAgAAAAhANXqPcXfAAAACQEAAA8AAABkcnMvZG93bnJl di54bWxMj0FPwkAQhe8m/ofNmHiTbakKlG4JIeqJmAgmhtvQHdqG7m7TXdry7x1Oenz5Ju99k61G 04ieOl87qyCeRCDIFk7XtlTwvX9/moPwAa3GxllScCUPq/z+LsNUu8F+Ub8LpeAS61NUUIXQplL6 oiKDfuJassxOrjMYOHal1B0OXG4aOY2iV2mwtrxQYUubiorz7mIUfAw4rJP4rd+eT5vrYf/y+bON SanHh3G9BBFoDH/HcNNndcjZ6eguVnvRKJg9z1k9MJiBYL5IFgmI4y3HU5B5Jv9/kP8CAAD//wMA UEsBAi0AFAAGAAgAAAAhALaDOJL+AAAA4QEAABMAAAAAAAAAAAAAAAAAAAAAAFtDb250ZW50X1R5 cGVzXS54bWxQSwECLQAUAAYACAAAACEAOP0h/9YAAACUAQAACwAAAAAAAAAAAAAAAAAvAQAAX3Jl bHMvLnJlbHNQSwECLQAUAAYACAAAACEAXASPN4MHAABLRQAADgAAAAAAAAAAAAAAAAAuAgAAZHJz L2Uyb0RvYy54bWxQSwECLQAUAAYACAAAACEA1eo9xd8AAAAJAQAADwAAAAAAAAAAAAAAAADdCQAA ZHJzL2Rvd25yZXYueG1sUEsFBgAAAAAEAAQA8wAAAOkKAAAAAA== ">
                <v:group id="Group 300" o:spid="_x0000_s1027" style="position:absolute;left:211;width:1694;height:1695" coordsize="1694,1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lOTZscAAADeAAAADwAAAGRycy9kb3ducmV2LnhtbESPT2vCQBTE7wW/w/IE b3WzaqWkriKi4kEK/oHS2yP7TILZtyG7JvHbdwuFHoeZ+Q2zWPW2Ei01vnSsQY0TEMSZMyXnGq6X 3es7CB+QDVaOScOTPKyWg5cFpsZ1fKL2HHIRIexT1FCEUKdS+qwgi37sauLo3VxjMUTZ5NI02EW4 reQkSebSYslxocCaNgVl9/PDath32K2natse77fN8/vy9vl1VKT1aNivP0AE6sN/+K99MBpmiVIz +L0Tr4B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lOTZscAAADe AAAADwAAAAAAAAAAAAAAAACqAgAAZHJzL2Rvd25yZXYueG1sUEsFBgAAAAAEAAQA+gAAAJ4DAAAA AA== ">
                  <v:shapetype id="_x0000_t32" coordsize="21600,21600" o:spt="32" o:oned="t" path="m,l21600,21600e" filled="f">
                    <v:path arrowok="t" fillok="f" o:connecttype="none"/>
                    <o:lock v:ext="edit" shapetype="t"/>
                  </v:shapetype>
                  <v:shape id="AutoShape 301" o:spid="_x0000_s1028" type="#_x0000_t32" style="position:absolute;left:381;top:72;width:669;height: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oy9icYAAADeAAAADwAAAGRycy9kb3ducmV2LnhtbESPQWsCMRSE7wX/Q3hCL6VmI22R1Sil IIiHQnUPHh/Jc3dx87Imcd3++6ZQ6HGYmW+Y1WZ0nRgoxNazBjUrQBAbb1uuNVTH7fMCREzIFjvP pOGbImzWk4cVltbf+YuGQ6pFhnAsUUOTUl9KGU1DDuPM98TZO/vgMGUZamkD3jPcdXJeFG/SYct5 ocGePhoyl8PNaWj31Wc1PF1TMIu9OgUVj6fOaP04Hd+XIBKN6T/8195ZDS+FUq/weydfAbn+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aMvYnGAAAA3gAAAA8AAAAAAAAA AAAAAAAAoQIAAGRycy9kb3ducmV2LnhtbFBLBQYAAAAABAAEAPkAAACUAwAAAAA= "/>
                  <v:group id="Group 302" o:spid="_x0000_s1029" style="position:absolute;width:1694;height:1695" coordsize="1694,1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c2oiscAAADeAAAADwAAAGRycy9kb3ducmV2LnhtbESPT2vCQBTE7wW/w/IE b3Wz2kpJXUVExYMU/AOlt0f2mQSzb0N2TeK37xYKHoeZ+Q0zX/a2Ei01vnSsQY0TEMSZMyXnGi7n 7esHCB+QDVaOScODPCwXg5c5psZ1fKT2FHIRIexT1FCEUKdS+qwgi37sauLoXV1jMUTZ5NI02EW4 reQkSWbSYslxocCa1gVlt9Pdath12K2matMebtf14+f8/vV9UKT1aNivPkEE6sMz/N/eGw1viVIz +LsTr4Bc/A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5c2oiscAAADe AAAADwAAAAAAAAAAAAAAAACqAgAAZHJzL2Rvd25yZXYueG1sUEsFBgAAAAAEAAQA+gAAAJ4DAAAA AA== ">
                    <v:rect id="Rectangle 303" o:spid="_x0000_s1030" style="position:absolute;left:48;top:1;width:33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nDfsYA AADeAAAADwAAAGRycy9kb3ducmV2LnhtbESPwW7CMBBE70j8g7VIvYEdWpWSYhCioqJHCJfelnib BOJ1FBtI+fq6EhLH0cy80cwWna3FhVpfOdaQjBQI4tyZigsN+2w9fAPhA7LB2jFp+CUPi3m/N8PU uCtv6bILhYgQ9ilqKENoUil9XpJFP3INcfR+XGsxRNkW0rR4jXBby7FSr9JixXGhxIZWJeWn3dlq OFTjPd622aey0/Vz+Oqy4/n7Q+unQbd8BxGoC4/wvb0xGl5Ukkzg/068AnL+BwAA//8DAFBLAQIt ABQABgAIAAAAIQDw94q7/QAAAOIBAAATAAAAAAAAAAAAAAAAAAAAAABbQ29udGVudF9UeXBlc10u eG1sUEsBAi0AFAAGAAgAAAAhADHdX2HSAAAAjwEAAAsAAAAAAAAAAAAAAAAALgEAAF9yZWxzLy5y ZWxzUEsBAi0AFAAGAAgAAAAhADMvBZ5BAAAAOQAAABAAAAAAAAAAAAAAAAAAKQIAAGRycy9zaGFw ZXhtbC54bWxQSwECLQAUAAYACAAAACEA8onDfsYAAADeAAAADwAAAAAAAAAAAAAAAACYAgAAZHJz L2Rvd25yZXYueG1sUEsFBgAAAAAEAAQA9QAAAIsDAAAAAA== "/>
                    <v:rect id="Rectangle 304" o:spid="_x0000_s1031" style="position:absolute;left:1050;width:33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ZXDMMA AADeAAAADwAAAGRycy9kb3ducmV2LnhtbERPPW/CMBDdK/EfrEPqVuwAQm2KQQhERUdIlm7X+JoE 4nMUGwj8+npAYnx63/Nlbxtxoc7XjjUkIwWCuHCm5lJDnm3f3kH4gGywcUwabuRhuRi8zDE17sp7 uhxCKWII+xQ1VCG0qZS+qMiiH7mWOHJ/rrMYIuxKaTq8xnDbyLFSM2mx5thQYUvriorT4Ww1/Nbj HO/77EvZj+0kfPfZ8fyz0fp12K8+QQTqw1P8cO+MhqlKkrg33olXQC7+AQAA//8DAFBLAQItABQA BgAIAAAAIQDw94q7/QAAAOIBAAATAAAAAAAAAAAAAAAAAAAAAABbQ29udGVudF9UeXBlc10ueG1s UEsBAi0AFAAGAAgAAAAhADHdX2HSAAAAjwEAAAsAAAAAAAAAAAAAAAAALgEAAF9yZWxzLy5yZWxz UEsBAi0AFAAGAAgAAAAhADMvBZ5BAAAAOQAAABAAAAAAAAAAAAAAAAAAKQIAAGRycy9zaGFwZXht bC54bWxQSwECLQAUAAYACAAAACEAgxZXDMMAAADeAAAADwAAAAAAAAAAAAAAAACYAgAAZHJzL2Rv d25yZXYueG1sUEsFBgAAAAAEAAQA9QAAAIgDAAAAAA== "/>
                    <v:rect id="Rectangle 305" o:spid="_x0000_s1032" style="position:absolute;left:543;top:689;width:33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ryl8YA AADeAAAADwAAAGRycy9kb3ducmV2LnhtbESPQWvCQBSE7wX/w/KE3upubBGNriItlvao8eLtmX0m 0ezbkF019de7BcHjMDPfMLNFZ2txodZXjjUkAwWCOHem4kLDNlu9jUH4gGywdkwa/sjDYt57mWFq 3JXXdNmEQkQI+xQ1lCE0qZQ+L8miH7iGOHoH11oMUbaFNC1eI9zWcqjUSFqsOC6U2NBnSflpc7Ya 9tVwi7d19q3sZPUefrvseN59af3a75ZTEIG68Aw/2j9Gw4dKkgn834lXQM7vAAAA//8DAFBLAQIt ABQABgAIAAAAIQDw94q7/QAAAOIBAAATAAAAAAAAAAAAAAAAAAAAAABbQ29udGVudF9UeXBlc10u eG1sUEsBAi0AFAAGAAgAAAAhADHdX2HSAAAAjwEAAAsAAAAAAAAAAAAAAAAALgEAAF9yZWxzLy5y ZWxzUEsBAi0AFAAGAAgAAAAhADMvBZ5BAAAAOQAAABAAAAAAAAAAAAAAAAAAKQIAAGRycy9zaGFw ZXhtbC54bWxQSwECLQAUAAYACAAAACEA7Fryl8YAAADeAAAADwAAAAAAAAAAAAAAAACYAgAAZHJz L2Rvd25yZXYueG1sUEsFBgAAAAAEAAQA9QAAAIsDAAAAAA== "/>
                    <v:shape id="AutoShape 306" o:spid="_x0000_s1033" type="#_x0000_t32" style="position:absolute;left:543;top:1133;width:77;height:2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fUrMQAAADeAAAADwAAAGRycy9kb3ducmV2LnhtbESPzYrCMBSF94LvEK7gRjStyCDVKCIM iIsBtQuXl+TaFpubmmRq5+0ni4FZHs4f33Y/2Fb05EPjWEG+yEAQa2carhSUt8/5GkSIyAZbx6Tg hwLsd+PRFgvj3nyh/horkUY4FKigjrErpAy6Joth4Tri5D2ctxiT9JU0Ht9p3LZymWUf0mLD6aHG jo416ef12ypozuVX2c9e0ev1Ob/7PNzurVZqOhkOGxCRhvgf/mufjIJVli8TQMJJKCB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l9SsxAAAAN4AAAAPAAAAAAAAAAAA AAAAAKECAABkcnMvZG93bnJldi54bWxQSwUGAAAAAAQABAD5AAAAkgMAAAAA "/>
                    <v:shape id="AutoShape 307" o:spid="_x0000_s1034" type="#_x0000_t32" style="position:absolute;left:819;top:1133;width:77;height:24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9txN8YAAADeAAAADwAAAGRycy9kb3ducmV2LnhtbESPQWsCMRSE74X+h/CEXkrNRkRkaxQp FMRDQd2Dx0fyurt087JN4rr9940geBxm5htmtRldJwYKsfWsQU0LEMTG25ZrDdXp820JIiZki51n 0vBHETbr56cVltZf+UDDMdUiQziWqKFJqS+ljKYhh3Hqe+LsffvgMGUZamkDXjPcdXJWFAvpsOW8 0GBPHw2Zn+PFaWj31Vc1vP6mYJZ7dQ4qns6d0fplMm7fQSQa0yN8b++shnmhZgpud/IVkO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bcTfGAAAA3gAAAA8AAAAAAAAA AAAAAAAAoQIAAGRycy9kb3ducmV2LnhtbFBLBQYAAAAABAAEAPkAAACUAwAAAAA= "/>
                    <v:group id="Group 308" o:spid="_x0000_s1035" style="position:absolute;top:54;width:1694;height:1641" coordsize="1694,16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JpkNMcAAADeAAAADwAAAGRycy9kb3ducmV2LnhtbESPT2vCQBTE7wW/w/IE b3WT2IpEVxFR6UEK/gHx9sg+k2D2bciuSfz23UKhx2FmfsMsVr2pREuNKy0riMcRCOLM6pJzBZfz 7n0GwnlkjZVlUvAiB6vl4G2BqbYdH6k9+VwECLsUFRTe16mULivIoBvbmjh4d9sY9EE2udQNdgFu KplE0VQaLDksFFjTpqDscXoaBfsOu/Uk3raHx33zup0/v6+HmJQaDfv1HISn3v+H/9pfWsFHFCcJ /N4JV0Au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VJpkNMcAAADe AAAADwAAAAAAAAAAAAAAAACqAgAAZHJzL2Rvd25yZXYueG1sUEsFBgAAAAAEAAQA+gAAAJ4DAAAA AA== ">
                      <v:shapetype id="_x0000_t202" coordsize="21600,21600" o:spt="202" path="m,l,21600r21600,l21600,xe">
                        <v:stroke joinstyle="miter"/>
                        <v:path gradientshapeok="t" o:connecttype="rect"/>
                      </v:shapetype>
                      <v:shape id="Text Box 309" o:spid="_x0000_s1036" type="#_x0000_t202" style="position:absolute;left:507;top:1149;width:722;height:4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flucYA AADeAAAADwAAAGRycy9kb3ducmV2LnhtbESPQWvCQBSE74L/YXlCb3VXq6Wm2UhpKfSkmFbB2yP7 TEKzb0N2a+K/d4WCx2FmvmHS9WAbcabO1441zKYKBHHhTM2lhp/vz8cXED4gG2wck4YLeVhn41GK iXE97+ich1JECPsENVQhtImUvqjIop+6ljh6J9dZDFF2pTQd9hFuGzlX6llarDkuVNjSe0XFb/5n New3p+Nhobblh122vRuUZLuSWj9MhrdXEIGGcA//t7+MhoWazZ/gdideAZldAQAA//8DAFBLAQIt ABQABgAIAAAAIQDw94q7/QAAAOIBAAATAAAAAAAAAAAAAAAAAAAAAABbQ29udGVudF9UeXBlc10u eG1sUEsBAi0AFAAGAAgAAAAhADHdX2HSAAAAjwEAAAsAAAAAAAAAAAAAAAAALgEAAF9yZWxzLy5y ZWxzUEsBAi0AFAAGAAgAAAAhADMvBZ5BAAAAOQAAABAAAAAAAAAAAAAAAAAAKQIAAGRycy9zaGFw ZXhtbC54bWxQSwECLQAUAAYACAAAACEAzRflucYAAADeAAAADwAAAAAAAAAAAAAAAACYAgAAZHJz L2Rvd25yZXYueG1sUEsFBgAAAAAEAAQA9QAAAIsDAAAAAA== " filled="f" stroked="f">
                        <v:textbox>
                          <w:txbxContent>
                            <w:p w14:paraId="3A002637" w14:textId="77777777" w:rsidR="004C7E82" w:rsidRDefault="004C7E82" w:rsidP="00C07B42">
                              <w:pPr>
                                <w:ind w:left="0"/>
                                <w:rPr>
                                  <w:rFonts w:ascii="Times New Roman" w:hAnsi="Times New Roman"/>
                                  <w:sz w:val="20"/>
                                  <w:szCs w:val="20"/>
                                </w:rPr>
                              </w:pPr>
                              <w:r>
                                <w:rPr>
                                  <w:rFonts w:ascii="Times New Roman" w:hAnsi="Times New Roman"/>
                                  <w:sz w:val="20"/>
                                  <w:szCs w:val="20"/>
                                </w:rPr>
                                <w:t>U</w:t>
                              </w:r>
                            </w:p>
                          </w:txbxContent>
                        </v:textbox>
                      </v:shape>
                      <v:shape id="Text Box 310" o:spid="_x0000_s1037" type="#_x0000_t202" style="position:absolute;width:704;height:39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59zcUA AADeAAAADwAAAGRycy9kb3ducmV2LnhtbESPQWvCQBSE7wX/w/IEb3VXScVGVxFF8FTR2kJvj+wz CWbfhuxq4r93BaHHYWa+YebLzlbiRo0vHWsYDRUI4syZknMNp+/t+xSED8gGK8ek4U4elove2xxT 41o+0O0YchEh7FPUUIRQp1L6rCCLfuhq4uidXWMxRNnk0jTYRrit5FipibRYclwosKZ1QdnleLUa fr7Of7+J2ucb+1G3rlOS7afUetDvVjMQgbrwH361d0ZDokbjBJ534hWQiwcAAAD//wMAUEsBAi0A FAAGAAgAAAAhAPD3irv9AAAA4gEAABMAAAAAAAAAAAAAAAAAAAAAAFtDb250ZW50X1R5cGVzXS54 bWxQSwECLQAUAAYACAAAACEAMd1fYdIAAACPAQAACwAAAAAAAAAAAAAAAAAuAQAAX3JlbHMvLnJl bHNQSwECLQAUAAYACAAAACEAMy8FnkEAAAA5AAAAEAAAAAAAAAAAAAAAAAApAgAAZHJzL3NoYXBl eG1sLnhtbFBLAQItABQABgAIAAAAIQBC/n3NxQAAAN4AAAAPAAAAAAAAAAAAAAAAAJgCAABkcnMv ZG93bnJldi54bWxQSwUGAAAAAAQABAD1AAAAigMAAAAA " filled="f" stroked="f">
                        <v:textbox>
                          <w:txbxContent>
                            <w:p w14:paraId="12464828"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2</w:t>
                              </w:r>
                            </w:p>
                          </w:txbxContent>
                        </v:textbox>
                      </v:shape>
                      <v:shape id="Text Box 311" o:spid="_x0000_s1038" type="#_x0000_t202" style="position:absolute;left:1010;top:1;width:684;height:4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LYVsYA AADeAAAADwAAAGRycy9kb3ducmV2LnhtbESPQWvCQBSE74L/YXmF3nQ3YsSmrkGUQk8VtS309sg+ k9Ds25DdJum/dwsFj8PMfMNs8tE2oqfO1441JHMFgrhwpuZSw/vlZbYG4QOywcYxafglD/l2Otlg ZtzAJ+rPoRQRwj5DDVUIbSalLyqy6OeuJY7e1XUWQ5RdKU2HQ4TbRi6UWkmLNceFClvaV1R8n3+s ho+369fnUh3Lg03bwY1Ksn2SWj8+jLtnEIHGcA//t1+NhqVKFin83YlXQG5vAAAA//8DAFBLAQIt ABQABgAIAAAAIQDw94q7/QAAAOIBAAATAAAAAAAAAAAAAAAAAAAAAABbQ29udGVudF9UeXBlc10u eG1sUEsBAi0AFAAGAAgAAAAhADHdX2HSAAAAjwEAAAsAAAAAAAAAAAAAAAAALgEAAF9yZWxzLy5y ZWxzUEsBAi0AFAAGAAgAAAAhADMvBZ5BAAAAOQAAABAAAAAAAAAAAAAAAAAAKQIAAGRycy9zaGFw ZXhtbC54bWxQSwECLQAUAAYACAAAACEALbLYVsYAAADeAAAADwAAAAAAAAAAAAAAAACYAgAAZHJz L2Rvd25yZXYueG1sUEsFBgAAAAAEAAQA9QAAAIsDAAAAAA== " filled="f" stroked="f">
                        <v:textbox>
                          <w:txbxContent>
                            <w:p w14:paraId="2B49D405"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3</w:t>
                              </w:r>
                            </w:p>
                          </w:txbxContent>
                        </v:textbox>
                      </v:shape>
                      <v:shape id="Text Box 312" o:spid="_x0000_s1039" type="#_x0000_t202" style="position:absolute;left:490;top:309;width:634;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BGIcYA AADeAAAADwAAAGRycy9kb3ducmV2LnhtbESPT2vCQBTE7wW/w/IK3uquIYpN3YgoBU8talvo7ZF9 +UOzb0N2a9Jv7xYEj8PM/IZZb0bbigv1vnGsYT5TIIgLZxquNHycX59WIHxANtg6Jg1/5GGTTx7W mBk38JEup1CJCGGfoYY6hC6T0hc1WfQz1xFHr3S9xRBlX0nT4xDhtpWJUktpseG4UGNHu5qKn9Ov 1fD5Vn5/peq92ttFN7hRSbbPUuvp47h9ARFoDPfwrX0wGlI1T5bwfydeAZlfAQAA//8DAFBLAQIt ABQABgAIAAAAIQDw94q7/QAAAOIBAAATAAAAAAAAAAAAAAAAAAAAAABbQ29udGVudF9UeXBlc10u eG1sUEsBAi0AFAAGAAgAAAAhADHdX2HSAAAAjwEAAAsAAAAAAAAAAAAAAAAALgEAAF9yZWxzLy5y ZWxzUEsBAi0AFAAGAAgAAAAhADMvBZ5BAAAAOQAAABAAAAAAAAAAAAAAAAAAKQIAAGRycy9zaGFw ZXhtbC54bWxQSwECLQAUAAYACAAAACEA3WBGIcYAAADeAAAADwAAAAAAAAAAAAAAAACYAgAAZHJz L2Rvd25yZXYueG1sUEsFBgAAAAAEAAQA9QAAAIsDAAAAAA== " filled="f" stroked="f">
                        <v:textbox>
                          <w:txbxContent>
                            <w:p w14:paraId="1E4247F7" w14:textId="77777777" w:rsidR="004C7E82" w:rsidRDefault="004C7E82" w:rsidP="00C07B42">
                              <w:pPr>
                                <w:ind w:left="0"/>
                                <w:rPr>
                                  <w:rFonts w:ascii="Times New Roman" w:hAnsi="Times New Roman"/>
                                  <w:sz w:val="20"/>
                                  <w:szCs w:val="20"/>
                                  <w:vertAlign w:val="subscript"/>
                                </w:rPr>
                              </w:pPr>
                              <w:r>
                                <w:rPr>
                                  <w:rFonts w:ascii="Times New Roman" w:hAnsi="Times New Roman"/>
                                  <w:sz w:val="20"/>
                                  <w:szCs w:val="20"/>
                                </w:rPr>
                                <w:t>R</w:t>
                              </w:r>
                              <w:r>
                                <w:rPr>
                                  <w:rFonts w:ascii="Times New Roman" w:hAnsi="Times New Roman"/>
                                  <w:sz w:val="20"/>
                                  <w:szCs w:val="20"/>
                                  <w:vertAlign w:val="subscript"/>
                                </w:rPr>
                                <w:t>1</w:t>
                              </w:r>
                            </w:p>
                          </w:txbxContent>
                        </v:textbox>
                      </v:shape>
                    </v:group>
                  </v:group>
                </v:group>
                <v:group id="Group 313" o:spid="_x0000_s1040" style="position:absolute;top:73;width:1855;height:1192" coordsize="1855,1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O3HrMcAAADeAAAADwAAAGRycy9kb3ducmV2LnhtbESPT2vCQBTE74LfYXmC t7qJf0t0FRGVHqRQLZTeHtlnEsy+Ddk1id++KxQ8DjPzG2a16UwpGqpdYVlBPIpAEKdWF5wp+L4c 3t5BOI+ssbRMCh7kYLPu91aYaNvyFzVnn4kAYZeggtz7KpHSpTkZdCNbEQfvamuDPsg6k7rGNsBN KcdRNJcGCw4LOVa0yym9ne9GwbHFdjuJ983pdt09fi+zz59TTEoNB912CcJT51/h//aHVjCN4vEC nnfCFZDrP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O3HrMcAAADe AAAADwAAAAAAAAAAAAAAAACqAgAAZHJzL2Rvd25yZXYueG1sUEsFBgAAAAAEAAQA+gAAAJ4DAAAA AA== ">
                  <v:shape id="AutoShape 314" o:spid="_x0000_s1041" type="#_x0000_t32" style="position:absolute;width:0;height:119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blpacQAAADeAAAADwAAAGRycy9kb3ducmV2LnhtbERPy2oCMRTdC/5DuIVuRDMjtcholLEg 1IILH93fTq6T0MnNdBJ1+vfNQujycN7Lde8acaMuWM8K8kkGgrjy2nKt4HzajucgQkTW2HgmBb8U YL0aDpZYaH/nA92OsRYphEOBCkyMbSFlqAw5DBPfEifu4juHMcGulrrDewp3jZxm2at0aDk1GGzp zVD1fbw6Bftdvim/jN19HH7sfrYtm2s9+lTq+akvFyAi9fFf/HC/awUvWT5Ne9OddAX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1uWlpxAAAAN4AAAAPAAAAAAAAAAAA AAAAAKECAABkcnMvZG93bnJldi54bWxQSwUGAAAAAAQABAD5AAAAkgMAAAAA "/>
                  <v:shape id="AutoShape 315" o:spid="_x0000_s1042" type="#_x0000_t32" style="position:absolute;top:1192;width:7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XM8sgAAADeAAAADwAAAGRycy9kb3ducmV2LnhtbESPQWsCMRSE70L/Q3iFXkSzK23RrVFW QagFD1q9Pzevm9DNy3YTdfvvm0Khx2FmvmHmy9414kpdsJ4V5OMMBHHlteVawfF9M5qCCBFZY+OZ FHxTgOXibjDHQvsb7+l6iLVIEA4FKjAxtoWUoTLkMIx9S5y8D985jEl2tdQd3hLcNXKSZc/SoeW0 YLCltaHq83BxCnbbfFWejd2+7b/s7mlTNpd6eFLq4b4vX0BE6uN/+K/9qhU8ZvlkBr930hW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2vXM8sgAAADeAAAADwAAAAAA AAAAAAAAAAChAgAAZHJzL2Rvd25yZXYueG1sUEsFBgAAAAAEAAQA+QAAAJYDAAAAAA== "/>
                  <v:shape id="AutoShape 316" o:spid="_x0000_s1043" type="#_x0000_t32" style="position:absolute;left:1104;top:1192;width:7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bzssYAAADeAAAADwAAAGRycy9kb3ducmV2LnhtbESPy2oCMRSG94W+QzgFN0UzY1uRqVGm gqCCC2/708npJHRyMp1Enb69WRS6/PlvfLNF7xpxpS5YzwryUQaCuPLacq3gdFwNpyBCRNbYeCYF vxRgMX98mGGh/Y33dD3EWqQRDgUqMDG2hZShMuQwjHxLnLwv3zmMSXa11B3e0rhr5DjLJtKh5fRg sKWloer7cHEKdpv8o/w0drPd/9jd26psLvXzWanBU1++g4jUx//wX3utFbxm+UsCSDgJBeT8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4W87LGAAAA3gAAAA8AAAAAAAAA AAAAAAAAoQIAAGRycy9kb3ducmV2LnhtbFBLBQYAAAAABAAEAPkAAACUAwAAAAA= "/>
                  <v:shape id="AutoShape 317" o:spid="_x0000_s1044" type="#_x0000_t32" style="position:absolute;top:689;width:7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pWKcgAAADeAAAADwAAAGRycy9kb3ducmV2LnhtbESPQWsCMRSE74X+h/AKvRTNrq2lbI2y CkIteNDa++vmdRO6eVk3Ubf/3giCx2FmvmEms9414khdsJ4V5MMMBHHlteVawe5rOXgDESKyxsYz KfinALPp/d0EC+1PvKHjNtYiQTgUqMDE2BZShsqQwzD0LXHyfn3nMCbZ1VJ3eEpw18hRlr1Kh5bT gsGWFoaqv+3BKViv8nn5Y+zqc7O36/GybA7107dSjw99+Q4iUh9v4Wv7Qyt4yfLnHC530hWQ0zM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VpWKcgAAADeAAAADwAAAAAA AAAAAAAAAAChAgAAZHJzL2Rvd25yZXYueG1sUEsFBgAAAAAEAAQA+QAAAJYDAAAAAA== "/>
                  <v:shape id="AutoShape 318" o:spid="_x0000_s1045" type="#_x0000_t32" style="position:absolute;left:1104;top:689;width:75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jIXsgAAADeAAAADwAAAGRycy9kb3ducmV2LnhtbESPQWsCMRSE70L/Q3iFXkSza1uRrVFW QagFD1q9Pzevm9DNy3YTdfvvm0Khx2FmvmHmy9414kpdsJ4V5OMMBHHlteVawfF9M5qBCBFZY+OZ FHxTgOXibjDHQvsb7+l6iLVIEA4FKjAxtoWUoTLkMIx9S5y8D985jEl2tdQd3hLcNXKSZVPp0HJa MNjS2lD1ebg4BbttvirPxm7f9l9297wpm0s9PCn1cN+XLyAi9fE//Nd+1QqesvxxAr930hW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YjIXsgAAADeAAAADwAAAAAA AAAAAAAAAAChAgAAZHJzL2Rvd25yZXYueG1sUEsFBgAAAAAEAAQA+QAAAJYDAAAAAA== "/>
                  <v:shape id="AutoShape 319" o:spid="_x0000_s1046" type="#_x0000_t32" style="position:absolute;width:2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sRtxcgAAADeAAAADwAAAGRycy9kb3ducmV2LnhtbESPQWsCMRSE70L/Q3hCL6LZra3I1ijb glALHrR6f25eN8HNy3YTdfvvm0Khx2FmvmEWq9414kpdsJ4V5JMMBHHlteVaweFjPZ6DCBFZY+OZ FHxTgNXybrDAQvsb7+i6j7VIEA4FKjAxtoWUoTLkMEx8S5y8T985jEl2tdQd3hLcNfIhy2bSoeW0 YLClV0PVeX9xCrab/KU8Gbt5333Z7dO6bC716KjU/bAvn0FE6uN/+K/9phU8Zvl0Cr930hWQy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sRtxcgAAADeAAAADwAAAAAA AAAAAAAAAAChAgAAZHJzL2Rvd25yZXYueG1sUEsFBgAAAAAEAAQA+QAAAJYDAAAAAA== "/>
                </v:group>
                <v:group id="Group 320" o:spid="_x0000_s1047" style="position:absolute;left:754;top:1212;width:353;height:90" coordsize="353,9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ebPBscAAADeAAAADwAAAGRycy9kb3ducmV2LnhtbESPT4vCMBTE78J+h/CE vWna9Q9LNYqIu+xBBHVBvD2aZ1tsXkoT2/rtjSB4HGbmN8x82ZlSNFS7wrKCeBiBIE6tLjhT8H/8 GXyDcB5ZY2mZFNzJwXLx0Ztjom3Le2oOPhMBwi5BBbn3VSKlS3My6Ia2Ig7exdYGfZB1JnWNbYCb Un5F0VQaLDgs5FjROqf0ergZBb8ttqtRvGm218v6fj5OdqdtTEp99rvVDISnzr/Dr/afVjCO4tEY nnfCFZCLB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ebPBscAAADe AAAADwAAAAAAAAAAAAAAAACqAgAAZHJzL2Rvd25yZXYueG1sUEsFBgAAAAAEAAQA+gAAAJ4DAAAA 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21" o:spid="_x0000_s1048" type="#_x0000_t120" style="position:absolute;width:77;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Eef8gA AADeAAAADwAAAGRycy9kb3ducmV2LnhtbESPW2vCQBSE3wv9D8sRfCl1c6m2RNdQBaEvFby0z6fZ YxLMng3ZNcZ/3y0UfBxm5htmkQ+mET11rrasIJ5EIIgLq2suFRwPm+c3EM4ja2wsk4IbOciXjw8L zLS98o76vS9FgLDLUEHlfZtJ6YqKDLqJbYmDd7KdQR9kV0rd4TXATSOTKJpJgzWHhQpbWldUnPcX o+Ap3hj83K53xzQ+fCWn1ev0/P2j1Hg0vM9BeBr8Pfzf/tAKXqI4ncLfnXAF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CF8R5/yAAAAN4AAAAPAAAAAAAAAAAAAAAAAJgCAABk cnMvZG93bnJldi54bWxQSwUGAAAAAAQABAD1AAAAjQMAAAAA " fillcolor="black"/>
                  <v:shape id="AutoShape 322" o:spid="_x0000_s1049" type="#_x0000_t120" style="position:absolute;left:276;width:77;height: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OACMgA AADeAAAADwAAAGRycy9kb3ducmV2LnhtbESPW2vCQBSE3wv9D8sRfCl1c6m2RNdQBaEvFby0z6fZ YxLMng3ZNcZ/3y0UfBxm5htmkQ+mET11rrasIJ5EIIgLq2suFRwPm+c3EM4ja2wsk4IbOciXjw8L zLS98o76vS9FgLDLUEHlfZtJ6YqKDLqJbYmDd7KdQR9kV0rd4TXATSOTKJpJgzWHhQpbWldUnPcX o+Ap3hj83K53xzQ+fCWn1ev0/P2j1Hg0vM9BeBr8Pfzf/tAKXqI4ncHfnXAF5PIXAAD//wMAUEsB Ai0AFAAGAAgAAAAhAPD3irv9AAAA4gEAABMAAAAAAAAAAAAAAAAAAAAAAFtDb250ZW50X1R5cGVz XS54bWxQSwECLQAUAAYACAAAACEAMd1fYdIAAACPAQAACwAAAAAAAAAAAAAAAAAuAQAAX3JlbHMv LnJlbHNQSwECLQAUAAYACAAAACEAMy8FnkEAAAA5AAAAEAAAAAAAAAAAAAAAAAApAgAAZHJzL3No YXBleG1sLnhtbFBLAQItABQABgAIAAAAIQB1I4AIyAAAAN4AAAAPAAAAAAAAAAAAAAAAAJgCAABk cnMvZG93bnJldi54bWxQSwUGAAAAAAQABAD1AAAAjQMAAAAA " fillcolor="black"/>
                </v:group>
                <v:group id="Group 323" o:spid="_x0000_s1050" style="position:absolute;left:1603;top:73;width:255;height:1192" coordsize="255,11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TRRcccAAADeAAAADwAAAGRycy9kb3ducmV2LnhtbESPQWvCQBSE7wX/w/IE b7qJWi3RVURUPEihWii9PbLPJJh9G7JrEv+9WxB6HGbmG2a57kwpGqpdYVlBPIpAEKdWF5wp+L7s hx8gnEfWWFomBQ9ysF713paYaNvyFzVnn4kAYZeggtz7KpHSpTkZdCNbEQfvamuDPsg6k7rGNsBN KcdRNJMGCw4LOVa0zSm9ne9GwaHFdjOJd83pdt0+fi/vnz+nmJQa9LvNAoSnzv+HX+2jVjCN4skc /u6EKyB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wTRRcccAAADe AAAADwAAAAAAAAAAAAAAAACqAgAAZHJzL2Rvd25yZXYueG1sUEsFBgAAAAAEAAQA+gAAAJ4DAAAA AA== ">
                  <v:shape id="AutoShape 324" o:spid="_x0000_s1051" type="#_x0000_t32" style="position:absolute;left:255;width:0;height:119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D/tMUAAADeAAAADwAAAGRycy9kb3ducmV2LnhtbERPy2oCMRTdF/oP4RbcFM2MbUWmRpkK ggoufO1vJ7eT0MnNdBJ1+vdmUejycN6zRe8acaUuWM8K8lEGgrjy2nKt4HRcDacgQkTW2HgmBb8U YDF/fJhhof2N93Q9xFqkEA4FKjAxtoWUoTLkMIx8S5y4L985jAl2tdQd3lK4a+Q4yybSoeXUYLCl paHq+3BxCnab/KP8NHaz3f/Y3duqbC7181mpwVNfvoOI1Md/8Z97rRW8ZvlL2pvupCsg5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GD/tMUAAADeAAAADwAAAAAAAAAA AAAAAAChAgAAZHJzL2Rvd25yZXYueG1sUEsFBgAAAAAEAAQA+QAAAJMDAAAAAA== "/>
                  <v:shape id="AutoShape 325" o:spid="_x0000_s1052" type="#_x0000_t32" style="position:absolute;width:247;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yxaL8kAAADeAAAADwAAAGRycy9kb3ducmV2LnhtbESPS2vDMBCE74X+B7GBXEoiO32QOlGC Wwg0hRzy6H1jbSxRa+VaSuL++6pQ6HGYmW+Y+bJ3jbhQF6xnBfk4A0FceW25VnDYr0ZTECEia2w8 k4JvCrBc3N7MsdD+ylu67GItEoRDgQpMjG0hZagMOQxj3xIn7+Q7hzHJrpa6w2uCu0ZOsuxJOrSc Fgy29Gqo+tydnYLNOn8pj8au37dfdvO4Kptzffeh1HDQlzMQkfr4H/5rv2kFD1l+/wy/d9IVkIs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F8sWi/JAAAA3gAAAA8AAAAA AAAAAAAAAAAAoQIAAGRycy9kb3ducmV2LnhtbFBLBQYAAAAABAAEAPkAAACXAwAAAAA= "/>
                </v:group>
                <w10:wrap type="square"/>
              </v:group>
            </w:pict>
          </mc:Fallback>
        </mc:AlternateContent>
      </w:r>
      <w:r w:rsidRPr="009A461A">
        <w:rPr>
          <w:rFonts w:ascii="Palatino Linotype" w:hAnsi="Palatino Linotype"/>
          <w:b/>
          <w:color w:val="000000" w:themeColor="text1"/>
          <w:lang w:val="nl-NL"/>
        </w:rPr>
        <w:t xml:space="preserve">Câu </w:t>
      </w:r>
      <w:r w:rsidR="00344ACB" w:rsidRPr="009A461A">
        <w:rPr>
          <w:rFonts w:ascii="Palatino Linotype" w:hAnsi="Palatino Linotype"/>
          <w:b/>
          <w:color w:val="000000" w:themeColor="text1"/>
          <w:lang w:val="nl-NL"/>
        </w:rPr>
        <w:t>1</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w:t>
      </w:r>
      <w:r w:rsidRPr="009A461A">
        <w:rPr>
          <w:rFonts w:ascii="Palatino Linotype" w:hAnsi="Palatino Linotype"/>
          <w:caps/>
          <w:color w:val="000000" w:themeColor="text1"/>
          <w:lang w:val="nl-NL"/>
        </w:rPr>
        <w:t>B</w:t>
      </w:r>
      <w:r w:rsidRPr="009A461A">
        <w:rPr>
          <w:rFonts w:ascii="Palatino Linotype" w:hAnsi="Palatino Linotype"/>
          <w:color w:val="000000" w:themeColor="text1"/>
          <w:lang w:val="nl-NL"/>
        </w:rPr>
        <w:t>a điện trở bằng nhau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R</w:t>
      </w:r>
      <w:r w:rsidRPr="009A461A">
        <w:rPr>
          <w:rFonts w:ascii="Palatino Linotype" w:hAnsi="Palatino Linotype"/>
          <w:color w:val="000000" w:themeColor="text1"/>
          <w:vertAlign w:val="subscript"/>
          <w:lang w:val="nl-NL"/>
        </w:rPr>
        <w:t xml:space="preserve">2 </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mắc như hình vẽ. Công suất tiêu thụ</w:t>
      </w:r>
    </w:p>
    <w:p w14:paraId="588C61C5" w14:textId="3DB6F4EA"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lớn nhất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w:t>
      </w:r>
      <w:r w:rsidRPr="009A461A">
        <w:rPr>
          <w:rFonts w:ascii="Palatino Linotype" w:hAnsi="Palatino Linotype"/>
          <w:color w:val="000000" w:themeColor="text1"/>
          <w:lang w:val="nl-NL"/>
        </w:rPr>
        <w:tab/>
      </w:r>
    </w:p>
    <w:p w14:paraId="1C8F9810" w14:textId="305A4A46"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vertAlign w:val="subscript"/>
          <w:lang w:val="nl-NL"/>
        </w:rPr>
      </w:pPr>
      <w:r w:rsidRPr="009A461A">
        <w:rPr>
          <w:rFonts w:ascii="Palatino Linotype" w:hAnsi="Palatino Linotype"/>
          <w:b/>
          <w:color w:val="000000" w:themeColor="text1"/>
          <w:lang w:val="nl-NL"/>
        </w:rPr>
        <w:lastRenderedPageBreak/>
        <w:t xml:space="preserve">B. </w:t>
      </w:r>
      <w:r w:rsidRPr="009A461A">
        <w:rPr>
          <w:rFonts w:ascii="Palatino Linotype" w:hAnsi="Palatino Linotype"/>
          <w:color w:val="000000" w:themeColor="text1"/>
          <w:lang w:val="nl-NL"/>
        </w:rPr>
        <w:t>nhỏ nhất ở R</w:t>
      </w:r>
      <w:r w:rsidRPr="009A461A">
        <w:rPr>
          <w:rFonts w:ascii="Palatino Linotype" w:hAnsi="Palatino Linotype"/>
          <w:color w:val="000000" w:themeColor="text1"/>
          <w:vertAlign w:val="subscript"/>
          <w:lang w:val="nl-NL"/>
        </w:rPr>
        <w:t xml:space="preserve">1 </w:t>
      </w:r>
    </w:p>
    <w:p w14:paraId="4BC95AF4" w14:textId="0CF5C7D5"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b/>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bằng nhau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và hệ nối tiếp R</w:t>
      </w:r>
      <w:r w:rsidRPr="009A461A">
        <w:rPr>
          <w:rFonts w:ascii="Palatino Linotype" w:hAnsi="Palatino Linotype"/>
          <w:color w:val="000000" w:themeColor="text1"/>
          <w:vertAlign w:val="subscript"/>
          <w:lang w:val="nl-NL"/>
        </w:rPr>
        <w:t>23</w:t>
      </w:r>
      <w:r w:rsidRPr="009A461A">
        <w:rPr>
          <w:rFonts w:ascii="Palatino Linotype" w:hAnsi="Palatino Linotype"/>
          <w:color w:val="000000" w:themeColor="text1"/>
          <w:lang w:val="nl-NL"/>
        </w:rPr>
        <w:t xml:space="preserve"> </w:t>
      </w:r>
    </w:p>
    <w:p w14:paraId="06B324E0" w14:textId="17D8F082"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vertAlign w:val="subscript"/>
          <w:lang w:val="nl-NL"/>
        </w:rPr>
      </w:pPr>
      <w:r w:rsidRPr="009A461A">
        <w:rPr>
          <w:rFonts w:ascii="Palatino Linotype" w:hAnsi="Palatino Linotype"/>
          <w:noProof/>
          <w:color w:val="000000" w:themeColor="text1"/>
        </w:rPr>
        <mc:AlternateContent>
          <mc:Choice Requires="wpg">
            <w:drawing>
              <wp:anchor distT="0" distB="0" distL="114300" distR="114300" simplePos="0" relativeHeight="251679744" behindDoc="0" locked="0" layoutInCell="1" allowOverlap="1" wp14:anchorId="4398A3A5" wp14:editId="0540DA02">
                <wp:simplePos x="0" y="0"/>
                <wp:positionH relativeFrom="column">
                  <wp:posOffset>4787900</wp:posOffset>
                </wp:positionH>
                <wp:positionV relativeFrom="paragraph">
                  <wp:posOffset>41275</wp:posOffset>
                </wp:positionV>
                <wp:extent cx="1152525" cy="923925"/>
                <wp:effectExtent l="0" t="0" r="9525" b="9525"/>
                <wp:wrapSquare wrapText="bothSides"/>
                <wp:docPr id="40151" name="Group 40151"/>
                <wp:cNvGraphicFramePr/>
                <a:graphic xmlns:a="http://schemas.openxmlformats.org/drawingml/2006/main">
                  <a:graphicData uri="http://schemas.microsoft.com/office/word/2010/wordprocessingGroup">
                    <wpg:wgp>
                      <wpg:cNvGrpSpPr/>
                      <wpg:grpSpPr>
                        <a:xfrm>
                          <a:off x="0" y="0"/>
                          <a:ext cx="1152525" cy="923925"/>
                          <a:chOff x="0" y="-9525"/>
                          <a:chExt cx="1152525" cy="923925"/>
                        </a:xfrm>
                      </wpg:grpSpPr>
                      <wpg:grpSp>
                        <wpg:cNvPr id="40149" name="Group 40149"/>
                        <wpg:cNvGrpSpPr/>
                        <wpg:grpSpPr>
                          <a:xfrm>
                            <a:off x="0" y="200025"/>
                            <a:ext cx="1123950" cy="676275"/>
                            <a:chOff x="0" y="9525"/>
                            <a:chExt cx="1123950" cy="676275"/>
                          </a:xfrm>
                        </wpg:grpSpPr>
                        <wpg:grpSp>
                          <wpg:cNvPr id="40147" name="Group 40147"/>
                          <wpg:cNvGrpSpPr/>
                          <wpg:grpSpPr>
                            <a:xfrm>
                              <a:off x="0" y="66675"/>
                              <a:ext cx="1123950" cy="619125"/>
                              <a:chOff x="0" y="0"/>
                              <a:chExt cx="1123950" cy="619125"/>
                            </a:xfrm>
                          </wpg:grpSpPr>
                          <wps:wsp>
                            <wps:cNvPr id="40145" name="Rectangle 40145"/>
                            <wps:cNvSpPr/>
                            <wps:spPr>
                              <a:xfrm>
                                <a:off x="0" y="0"/>
                                <a:ext cx="1123950" cy="3333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46" name="Straight Connector 40146"/>
                            <wps:cNvCnPr/>
                            <wps:spPr>
                              <a:xfrm>
                                <a:off x="0" y="333375"/>
                                <a:ext cx="0" cy="2762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123950" y="295275"/>
                                <a:ext cx="0" cy="3238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 name="Straight Connector 186"/>
                            <wps:cNvCnPr/>
                            <wps:spPr>
                              <a:xfrm>
                                <a:off x="695325" y="619125"/>
                                <a:ext cx="428625" cy="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flipH="1">
                                <a:off x="0" y="609600"/>
                                <a:ext cx="419100" cy="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wps:wsp>
                          <wps:cNvPr id="40148" name="Text Box 40148"/>
                          <wps:cNvSpPr txBox="1"/>
                          <wps:spPr>
                            <a:xfrm>
                              <a:off x="200025" y="9525"/>
                              <a:ext cx="276225" cy="114300"/>
                            </a:xfrm>
                            <a:prstGeom prst="rect">
                              <a:avLst/>
                            </a:prstGeom>
                            <a:solidFill>
                              <a:schemeClr val="lt1"/>
                            </a:solidFill>
                            <a:ln w="6350">
                              <a:solidFill>
                                <a:prstClr val="black"/>
                              </a:solidFill>
                            </a:ln>
                          </wps:spPr>
                          <wps:txbx>
                            <w:txbxContent>
                              <w:p w14:paraId="07EDEF7B"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xt Box 190"/>
                          <wps:cNvSpPr txBox="1"/>
                          <wps:spPr>
                            <a:xfrm>
                              <a:off x="704850" y="9525"/>
                              <a:ext cx="276225" cy="114300"/>
                            </a:xfrm>
                            <a:prstGeom prst="rect">
                              <a:avLst/>
                            </a:prstGeom>
                            <a:solidFill>
                              <a:schemeClr val="lt1"/>
                            </a:solidFill>
                            <a:ln w="6350">
                              <a:solidFill>
                                <a:prstClr val="black"/>
                              </a:solidFill>
                            </a:ln>
                          </wps:spPr>
                          <wps:txbx>
                            <w:txbxContent>
                              <w:p w14:paraId="47A98377"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428625" y="342900"/>
                              <a:ext cx="276225" cy="114300"/>
                            </a:xfrm>
                            <a:prstGeom prst="rect">
                              <a:avLst/>
                            </a:prstGeom>
                            <a:solidFill>
                              <a:schemeClr val="lt1"/>
                            </a:solidFill>
                            <a:ln w="6350">
                              <a:solidFill>
                                <a:prstClr val="black"/>
                              </a:solidFill>
                            </a:ln>
                          </wps:spPr>
                          <wps:txbx>
                            <w:txbxContent>
                              <w:p w14:paraId="29403AC0"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50" name="Text Box 40150"/>
                        <wps:cNvSpPr txBox="1"/>
                        <wps:spPr>
                          <a:xfrm>
                            <a:off x="180975" y="0"/>
                            <a:ext cx="466725" cy="266700"/>
                          </a:xfrm>
                          <a:prstGeom prst="rect">
                            <a:avLst/>
                          </a:prstGeom>
                          <a:noFill/>
                          <a:ln w="6350">
                            <a:noFill/>
                          </a:ln>
                        </wps:spPr>
                        <wps:txbx>
                          <w:txbxContent>
                            <w:p w14:paraId="35CEFC92"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sidRPr="00C60A4D">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 name="Text Box 194"/>
                        <wps:cNvSpPr txBox="1"/>
                        <wps:spPr>
                          <a:xfrm>
                            <a:off x="685800" y="-9525"/>
                            <a:ext cx="466725" cy="266700"/>
                          </a:xfrm>
                          <a:prstGeom prst="rect">
                            <a:avLst/>
                          </a:prstGeom>
                          <a:noFill/>
                          <a:ln w="6350">
                            <a:noFill/>
                          </a:ln>
                        </wps:spPr>
                        <wps:txbx>
                          <w:txbxContent>
                            <w:p w14:paraId="3031CBD8"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428625" y="333375"/>
                            <a:ext cx="466725" cy="266700"/>
                          </a:xfrm>
                          <a:prstGeom prst="rect">
                            <a:avLst/>
                          </a:prstGeom>
                          <a:noFill/>
                          <a:ln w="6350">
                            <a:noFill/>
                          </a:ln>
                        </wps:spPr>
                        <wps:txbx>
                          <w:txbxContent>
                            <w:p w14:paraId="3F93E5F5"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295275" y="647700"/>
                            <a:ext cx="466725" cy="266700"/>
                          </a:xfrm>
                          <a:prstGeom prst="rect">
                            <a:avLst/>
                          </a:prstGeom>
                          <a:noFill/>
                          <a:ln w="6350">
                            <a:noFill/>
                          </a:ln>
                        </wps:spPr>
                        <wps:txbx>
                          <w:txbxContent>
                            <w:p w14:paraId="4E878F8D" w14:textId="77777777" w:rsidR="004C7E82" w:rsidRPr="00C60A4D" w:rsidRDefault="004C7E82" w:rsidP="00C07B42">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Text Box 197"/>
                        <wps:cNvSpPr txBox="1"/>
                        <wps:spPr>
                          <a:xfrm>
                            <a:off x="561975" y="647700"/>
                            <a:ext cx="466725" cy="266700"/>
                          </a:xfrm>
                          <a:prstGeom prst="rect">
                            <a:avLst/>
                          </a:prstGeom>
                          <a:noFill/>
                          <a:ln w="6350">
                            <a:noFill/>
                          </a:ln>
                        </wps:spPr>
                        <wps:txbx>
                          <w:txbxContent>
                            <w:p w14:paraId="7129FC48"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51" o:spid="_x0000_s1053" style="position:absolute;left:0;text-align:left;margin-left:377pt;margin-top:3.25pt;width:90.75pt;height:72.75pt;z-index:251679744;mso-width-relative:margin;mso-height-relative:margin" coordorigin=",-95" coordsize="11525,9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pQAh1AUAAKAqAAAOAAAAZHJzL2Uyb0RvYy54bWzsWm1P20gQ/n7S/QfL30tix3HiiFBxtHAn oRYVTv28OOvEOnvXt15I6K+/mX2zSQKEcEoppJWC9212Z/eZeWbWPvy4KAvvloo652zsBwdd36Ms 5ZOcTcf+31enH4a+V0vCJqTgjI79O1r7H49+/+1wXo1oyGe8mFDhgRBWj+bV2J9JWY06nTqd0ZLU B7yiDBozLkoioSimnYkgc5BeFp2w2407cy4mleAprWuo/aQb/SMlP8toKr9mWU2lV4x9WJtUv0L9 XuNv5+iQjKaCVLM8NcsgW6yiJDmDSZ2oT0QS70bkK6LKPBW85pk8SHnZ4VmWp1TpANoE3SVtzgS/ qZQu09F8Wrltgq1d2qetxaZfbi+El0/GftQN+oHvMVLCMamZPV0FWzSvpiPoeSaqy+pCmIqpLqHW i0yU+Bf08RZqc+/c5tKF9FKoDIJ+CP99L4W2JOwl8Kx2P53BETXDPiTYy7R8fnxwx07dwRW6BbmC W3mjY5Ss6AhV2+oIEOza1TaKgnJ9ABsqGg/icODUuafoej3Xjt1Gz8GqnoOt9Yzj2GqxXs0gCew+ LJ2nsbF01pxlW0c38EEdwTHUDfbrl2H/ckYqqkyqRkS3cAHI1Nj/Bk6DsGlBEf+ROrt5pXo78Nej Guxgc+S3FO7BP72VTmEyqkQtzygvPXwY+wJWoLwJuT2vJWATutouOCnjp3lRKBMpmDcHc0KTwZaa F/kEG1UBnSg9KYR3S8D9yUWA5w+yWr2gVDCoRA21TupJ3hUURRTsG83APYD9hnqC+zJJmlImA900 IxOqp+qDWahzx8nsCDW1EoiSM1ikk20E2J5aiJWt12z641Cq/Lob3H1sYXqwG6Fm5ky6wWXOuFgn oACtzMy6v90kvTW4S9d8cgcAElyzSl2lpzmc3zmp5QURQCPgA4Aa5Vf4yQoO58TNk+/NuPixrh77 A8Kh1ffmQEtjv/73hgjqe8VfDLCfBFGEPKYKUX8QQkG0W67bLeymPOFw9ODXYXXqEfvLwj5mgpff gUGPcVZoIiyFucd+KoUtnEhNl8DBKT0+Vt2Auyoiz9lllaJw3FXE59XiOxGVAbEER/GFW3sjoyUs 6744kvHjG8mzXAG92Vez32D76MV35ARi6wQupSD5dCa9E84YmCMXyhvE2oMqb3DCDBVay7FktMSD jcUDdA2fwVYjO4TADtptgqFYErWWbvaxyBk6rJUNRH+B1Wi+90y6ZXL/i+FvYJzrrXoDw9y1VTc+ MHvcqtH0Dep2BL9g6BhoDfiwFdaESwLaehp6QWA4B1EG9LDM3gaAvbA3hFBFO7o9AMHQHTNsgN4t aOVVA/Ax7xcMn+f74qTfA9fmYQzsYrzGAUbhMMZm9II/B39kNKNk8plNPHlXQcrDIUgCzgXCLYFs KWSz8KANY8MIae8od8LTwdClNmsdpclyHnOUXlbk1Z82dLmXtcbdJNaxawusAGCo24MV84AN/OKv werNncGOGB7TSbgO01nmFYaCf/CFCiuHLW7HJNOTC2hCfBrOfyDdNNcP6GSb2wQbY5rgUqE2CKKe y8ge4Pmnss5W1rgSYjbZ0r1eOjuNexBirASpGOa63PS6IOk/xtu2JKzPTuXieqGvrOz2vOFMTL67 PCxIwNUuGQnWNeHvc0xk0I0wwn2vJuKyhr2JvKGrCohH1piIYwvIEJ9jIjYWBxbpRWGyHP28fR5x mc3eSHZjJD8j9EISWGIVfL+1La8Ew24ClyrIK0pEK1uAdyU2tQ3h+aVx18ptv4unXMsTcZLLiPb4 3g2+d5MHJ9EKogOo2y5Oiof9Iea4gOfWG1ibS0SvDtMuZdpj+k1h2l2CuwQ5SFwQ+4LAxr12fc2O 2nyI8KZfLb7HhNZdrLdA7YLOZ4LavM1BRx1HAxNdvGZQBy7E2rvqN+Wq3TV8C9Uu1HwmqvvwksiE 078Iql22vUf1blCtkkb4DFJ9R2Q+2cTvLNtl9da++bD06D8AAAD//wMAUEsDBBQABgAIAAAAIQBr ePfA4AAAAAkBAAAPAAAAZHJzL2Rvd25yZXYueG1sTI/BTsMwEETvSPyDtUjcqJMWFwhxqqoCThUS LRLi5sbbJGq8jmI3Sf+e5QS3Hc1o9k2+mlwrBuxD40lDOktAIJXeNlRp+Ny/3j2CCNGQNa0n1HDB AKvi+io3mfUjfeCwi5XgEgqZ0VDH2GVShrJGZ8LMd0jsHX3vTGTZV9L2ZuRy18p5kiylMw3xh9p0 uKmxPO3OTsPbaMb1In0Ztqfj5vK9V+9f2xS1vr2Z1s8gIk7xLwy/+IwOBTMd/JlsEK2GB3XPW6KG pQLB/tNC8XHgoJonIItc/l9Q/AAAAP//AwBQSwECLQAUAAYACAAAACEAtoM4kv4AAADhAQAAEwAA AAAAAAAAAAAAAAAAAAAAW0NvbnRlbnRfVHlwZXNdLnhtbFBLAQItABQABgAIAAAAIQA4/SH/1gAA AJQBAAALAAAAAAAAAAAAAAAAAC8BAABfcmVscy8ucmVsc1BLAQItABQABgAIAAAAIQBvpQAh1AUA AKAqAAAOAAAAAAAAAAAAAAAAAC4CAABkcnMvZTJvRG9jLnhtbFBLAQItABQABgAIAAAAIQBrePfA 4AAAAAkBAAAPAAAAAAAAAAAAAAAAAC4IAABkcnMvZG93bnJldi54bWxQSwUGAAAAAAQABADzAAAA OwkAAAAA ">
                <v:group id="Group 40149" o:spid="_x0000_s1054" style="position:absolute;top:2000;width:11239;height:6763" coordorigin=",95" coordsize="11239,6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ET5ccAAADeAAAADwAAAGRycy9kb3ducmV2LnhtbESPQWvCQBSE74X+h+UV etNNqpaauoqIigcpNAri7ZF9JsHs25DdJvHfu4LQ4zAz3zCzRW8q0VLjSssK4mEEgjizuuRcwfGw GXyBcB5ZY2WZFNzIwWL++jLDRNuOf6lNfS4ChF2CCgrv60RKlxVk0A1tTRy8i20M+iCbXOoGuwA3 lfyIok9psOSwUGBNq4Kya/pnFGw77JajeN3ur5fV7XyY/Jz2MSn1/tYvv0F46v1/+NneaQXjKB5P 4XEnXAE5v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ET5ccAAADe AAAADwAAAAAAAAAAAAAAAACqAgAAZHJzL2Rvd25yZXYueG1sUEsFBgAAAAAEAAQA+gAAAJ4DAAAA AA== ">
                  <v:group id="Group 40147" o:spid="_x0000_s1055" style="position:absolute;top:666;width:11239;height:6192" coordsize="11239,6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TIiDMcAAADeAAAADwAAAGRycy9kb3ducmV2LnhtbESPQWvCQBSE74X+h+UV etNNqraSuoqIigcpNAri7ZF9JsHs25DdJvHfu4LQ4zAz3zCzRW8q0VLjSssK4mEEgjizuuRcwfGw GUxBOI+ssbJMCm7kYDF/fZlhom3Hv9SmPhcBwi5BBYX3dSKlywoy6Ia2Jg7exTYGfZBNLnWDXYCb Sn5E0ac0WHJYKLCmVUHZNf0zCrYddstRvG7318vqdj5Mfk77mJR6f+uX3yA89f4//GzvtIJxFI+/ 4HEnXAE5vw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mTIiDMcAAADe AAAADwAAAAAAAAAAAAAAAACqAgAAZHJzL2Rvd25yZXYueG1sUEsFBgAAAAAEAAQA+gAAAJ4DAAAA AA== ">
                    <v:rect id="Rectangle 40145" o:spid="_x0000_s1056" style="position:absolute;width:11239;height:33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zMrM8UA AADeAAAADwAAAGRycy9kb3ducmV2LnhtbESP3WoCMRSE7wu+QziCN0Wz/lRkNYoUCr1ZodYHOGyO m8XNSdxkdX37RhB6OczMN8xm19tG3KgNtWMF00kGgrh0uuZKwen3a7wCESKyxsYxKXhQgN128LbB XLs7/9DtGCuRIBxyVGBi9LmUoTRkMUycJ07e2bUWY5JtJXWL9wS3jZxl2VJarDktGPT0aai8HDur oO9W12vRXayhedG8z6I/FN4rNRr2+zWISH38D7/a31rBIpsuPuB5J10Buf0DAAD//wMAUEsBAi0A FAAGAAgAAAAhAPD3irv9AAAA4gEAABMAAAAAAAAAAAAAAAAAAAAAAFtDb250ZW50X1R5cGVzXS54 bWxQSwECLQAUAAYACAAAACEAMd1fYdIAAACPAQAACwAAAAAAAAAAAAAAAAAuAQAAX3JlbHMvLnJl bHNQSwECLQAUAAYACAAAACEAMy8FnkEAAAA5AAAAEAAAAAAAAAAAAAAAAAApAgAAZHJzL3NoYXBl eG1sLnhtbFBLAQItABQABgAIAAAAIQAHMyszxQAAAN4AAAAPAAAAAAAAAAAAAAAAAJgCAABkcnMv ZG93bnJldi54bWxQSwUGAAAAAAQABAD1AAAAigMAAAAA " filled="f" strokecolor="black [3213]"/>
                    <v:line id="Straight Connector 40146" o:spid="_x0000_s1057" style="position:absolute;visibility:visible;mso-wrap-style:square" from="0,3333" to="0,6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6DkOMcAAADeAAAADwAAAGRycy9kb3ducmV2LnhtbESPQWvCQBSE74X+h+UVvNVNikqTukoR BNFDadpCj4/sazY0+3aTXTX+e7dQ8DjMzDfMcj3aTpxoCK1jBfk0A0FcO91yo+DzY/v4DCJEZI2d Y1JwoQDr1f3dEkvtzvxOpyo2IkE4lKjAxOhLKUNtyGKYOk+cvB83WIxJDo3UA54T3HbyKcsW0mLL acGgp42h+rc6WgX9vq4O8yb/8ju/MW89Fv13USg1eRhfX0BEGuMt/N/eaQWzLJ8t4O9OugJyd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oOQ4xwAAAN4AAAAPAAAAAAAA AAAAAAAAAKECAABkcnMvZG93bnJldi54bWxQSwUGAAAAAAQABAD5AAAAlQMAAAAA " strokecolor="black [3213]" strokeweight=".5pt">
                      <v:stroke joinstyle="miter"/>
                    </v:line>
                    <v:line id="Straight Connector 185" o:spid="_x0000_s1058" style="position:absolute;visibility:visible;mso-wrap-style:square" from="11239,2952" to="11239,6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TdpXcIAAADcAAAADwAAAGRycy9kb3ducmV2LnhtbERP32vCMBB+H+x/CDfY20wVFFuNIoIg 24PYbbDHozmbYnNJm0zrf2+Ewd7u4/t5y/VgW3GhPjSOFYxHGQjiyumGawVfn7u3OYgQkTW2jknB jQKsV89PSyy0u/KRLmWsRQrhUKACE6MvpAyVIYth5Dxx4k6utxgT7Gupe7ymcNvKSZbNpMWGU4NB T1tD1bn8tQq696r8mNbjb7/3W3PoMO9+8lyp15dhswARaYj/4j/3Xqf58yk8nkkXyN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TdpXcIAAADcAAAADwAAAAAAAAAAAAAA AAChAgAAZHJzL2Rvd25yZXYueG1sUEsFBgAAAAAEAAQA+QAAAJADAAAAAA== " strokecolor="black [3213]" strokeweight=".5pt">
                      <v:stroke joinstyle="miter"/>
                    </v:line>
                    <v:line id="Straight Connector 186" o:spid="_x0000_s1059" style="position:absolute;visibility:visible;mso-wrap-style:square" from="6953,6191" to="11239,61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gDQLwAAADcAAAADwAAAGRycy9kb3ducmV2LnhtbERPvQrCMBDeBd8hnOCmqQ4i1SgiCDo4 +LcfzdmGNpfSpNq+vREEt/v4fm+97WwlXtR441jBbJqAIM6cNpwruN8OkyUIH5A1Vo5JQU8etpvh YI2pdm++0OsachFD2KeooAihTqX0WUEW/dTVxJF7usZiiLDJpW7wHcNtJedJspAWDceGAmvaF5SV 19YquLWPRJqZP5Wlw/p0bnt5741S41G3W4EI1IW/+Oc+6jh/uYDvM/ECufkA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gbgDQLwAAADcAAAADwAAAAAAAAAAAAAAAAChAgAA ZHJzL2Rvd25yZXYueG1sUEsFBgAAAAAEAAQA+QAAAIoDAAAAAA== " strokecolor="black [3213]" strokeweight=".5pt">
                      <v:stroke startarrow="oval" startarrowwidth="narrow" startarrowlength="short" joinstyle="miter"/>
                    </v:line>
                    <v:line id="Straight Connector 187" o:spid="_x0000_s1060" style="position:absolute;flip:x;visibility:visible;mso-wrap-style:square" from="0,6096" to="4191,60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9/H8AAAADcAAAADwAAAGRycy9kb3ducmV2LnhtbERPy6rCMBDdC/5DGOFuRNPrQms1il6Q q7jysXA5NGNbbCalibX+vREEd3M4z5kvW1OKhmpXWFbwO4xAEKdWF5wpOJ82gxiE88gaS8uk4EkO lotuZ46Jtg8+UHP0mQgh7BJUkHtfJVK6NCeDbmgr4sBdbW3QB1hnUtf4COGmlKMoGkuDBYeGHCv6 yym9He9GwT/vp9w/jabN+jIpyr5udhavSv302tUMhKfWf8Uf91aH+fEE3s+EC+Ti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Hvfx/AAAAA3AAAAA8AAAAAAAAAAAAAAAAA oQIAAGRycy9kb3ducmV2LnhtbFBLBQYAAAAABAAEAPkAAACOAwAAAAA= " strokecolor="black [3213]" strokeweight=".5pt">
                      <v:stroke startarrow="oval" startarrowwidth="narrow" startarrowlength="short" joinstyle="miter"/>
                    </v:line>
                  </v:group>
                  <v:shape id="Text Box 40148" o:spid="_x0000_s1061" type="#_x0000_t202" style="position:absolute;left:2000;top:95;width:276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sMosEA AADeAAAADwAAAGRycy9kb3ducmV2LnhtbERPTWsCMRC9C/0PYQq9aVYRWVejtGKL0FO19DxsxiS4 mSxJum7/fXMo9Ph439v96DsxUEwusIL5rAJB3Abt2Cj4vLxOaxApI2vsApOCH0qw3z1MttjocOcP Gs7ZiBLCqUEFNue+kTK1ljymWeiJC3cN0WMuMBqpI95LuO/koqpW0qPj0mCxp4Ol9nb+9gqOL2Zt 2hqjPdbauWH8ur6bN6WeHsfnDYhMY/4X/7lPWsGymi/L3nKnXAG5+wUAAP//AwBQSwECLQAUAAYA CAAAACEA8PeKu/0AAADiAQAAEwAAAAAAAAAAAAAAAAAAAAAAW0NvbnRlbnRfVHlwZXNdLnhtbFBL AQItABQABgAIAAAAIQAx3V9h0gAAAI8BAAALAAAAAAAAAAAAAAAAAC4BAABfcmVscy8ucmVsc1BL AQItABQABgAIAAAAIQAzLwWeQQAAADkAAAAQAAAAAAAAAAAAAAAAACkCAABkcnMvc2hhcGV4bWwu eG1sUEsBAi0AFAAGAAgAAAAhAKerDKLBAAAA3gAAAA8AAAAAAAAAAAAAAAAAmAIAAGRycy9kb3du cmV2LnhtbFBLBQYAAAAABAAEAPUAAACGAwAAAAA= " fillcolor="white [3201]" strokeweight=".5pt">
                    <v:textbox>
                      <w:txbxContent>
                        <w:p w14:paraId="07EDEF7B" w14:textId="77777777" w:rsidR="004C7E82" w:rsidRDefault="004C7E82" w:rsidP="00C07B42">
                          <w:pPr>
                            <w:ind w:left="0"/>
                          </w:pPr>
                        </w:p>
                      </w:txbxContent>
                    </v:textbox>
                  </v:shape>
                  <v:shape id="Text Box 190" o:spid="_x0000_s1062" type="#_x0000_t202" style="position:absolute;left:7048;top:95;width:276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0a1sIA AADcAAAADwAAAGRycy9kb3ducmV2LnhtbESPQUsDMRCF74L/IYzgzWbbg2zXpsWWKoInq3geNtMk uJksSdyu/945CN5meG/e+2azm+OgJsolJDawXDSgiPtkAzsDH+9Pdy2oUpEtDonJwA8V2G2vrzbY 2XThN5pO1SkJ4dKhAV/r2Gldek8RyyKNxKKdU45YZc1O24wXCY+DXjXNvY4YWBo8jnTw1H+dvqOB 496tXd9i9sfWhjDNn+dX92zM7c38+ACq0lz/zX/XL1bw14Ivz8gEevsLAAD//wMAUEsBAi0AFAAG AAgAAAAhAPD3irv9AAAA4gEAABMAAAAAAAAAAAAAAAAAAAAAAFtDb250ZW50X1R5cGVzXS54bWxQ SwECLQAUAAYACAAAACEAMd1fYdIAAACPAQAACwAAAAAAAAAAAAAAAAAuAQAAX3JlbHMvLnJlbHNQ SwECLQAUAAYACAAAACEAMy8FnkEAAAA5AAAAEAAAAAAAAAAAAAAAAAApAgAAZHJzL3NoYXBleG1s LnhtbFBLAQItABQABgAIAAAAIQD3DRrWwgAAANwAAAAPAAAAAAAAAAAAAAAAAJgCAABkcnMvZG93 bnJldi54bWxQSwUGAAAAAAQABAD1AAAAhwMAAAAA " fillcolor="white [3201]" strokeweight=".5pt">
                    <v:textbox>
                      <w:txbxContent>
                        <w:p w14:paraId="47A98377" w14:textId="77777777" w:rsidR="004C7E82" w:rsidRDefault="004C7E82" w:rsidP="00C07B42">
                          <w:pPr>
                            <w:ind w:left="0"/>
                          </w:pPr>
                        </w:p>
                      </w:txbxContent>
                    </v:textbox>
                  </v:shape>
                  <v:shape id="Text Box 191" o:spid="_x0000_s1063" type="#_x0000_t202" style="position:absolute;left:4286;top:3429;width:276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G/TcAA AADcAAAADwAAAGRycy9kb3ducmV2LnhtbERPS2sCMRC+F/ofwhR6q1k9lHVrFFtsKXjyQc/DZkyC m8mSxHX775uC4G0+vucsVqPvxEAxucAKppMKBHEbtGOj4Hj4fKlBpIyssQtMCn4pwWr5+LDARocr 72jYZyNKCKcGFdic+0bK1FrymCahJy7cKUSPucBopI54LeG+k7OqepUeHZcGiz19WGrP+4tXsHk3 c9PWGO2m1s4N489pa76Uen4a128gMo35Lr65v3WZP5/C/zPlArn8AwAA//8DAFBLAQItABQABgAI AAAAIQDw94q7/QAAAOIBAAATAAAAAAAAAAAAAAAAAAAAAABbQ29udGVudF9UeXBlc10ueG1sUEsB Ai0AFAAGAAgAAAAhADHdX2HSAAAAjwEAAAsAAAAAAAAAAAAAAAAALgEAAF9yZWxzLy5yZWxzUEsB Ai0AFAAGAAgAAAAhADMvBZ5BAAAAOQAAABAAAAAAAAAAAAAAAAAAKQIAAGRycy9zaGFwZXhtbC54 bWxQSwECLQAUAAYACAAAACEAmEG/TcAAAADcAAAADwAAAAAAAAAAAAAAAACYAgAAZHJzL2Rvd25y ZXYueG1sUEsFBgAAAAAEAAQA9QAAAIUDAAAAAA== " fillcolor="white [3201]" strokeweight=".5pt">
                    <v:textbox>
                      <w:txbxContent>
                        <w:p w14:paraId="29403AC0" w14:textId="77777777" w:rsidR="004C7E82" w:rsidRDefault="004C7E82" w:rsidP="00C07B42">
                          <w:pPr>
                            <w:ind w:left="0"/>
                          </w:pPr>
                        </w:p>
                      </w:txbxContent>
                    </v:textbox>
                  </v:shape>
                </v:group>
                <v:shape id="Text Box 40150" o:spid="_x0000_s1064" type="#_x0000_t202" style="position:absolute;left:1809;width:466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0r1acYA AADeAAAADwAAAGRycy9kb3ducmV2LnhtbESPy4rCMBSG9wO+QziCuzFVdJCOqUhBFHEWXjbujs3p hWlOahO1+vSTxYDLn//GN190phZ3al1lWcFoGIEgzqyuuFBwOq4+ZyCcR9ZYWyYFT3KwSHofc4y1 ffCe7gdfiDDCLkYFpfdNLKXLSjLohrYhDl5uW4M+yLaQusVHGDe1HEfRlzRYcXgosaG0pOz3cDMK tunqB/eXsZm96nS9y5fN9XSeKjXod8tvEJ46/w7/tzdawSQaTQNAwAkoIJM/AAAA//8DAFBLAQIt ABQABgAIAAAAIQDw94q7/QAAAOIBAAATAAAAAAAAAAAAAAAAAAAAAABbQ29udGVudF9UeXBlc10u eG1sUEsBAi0AFAAGAAgAAAAhADHdX2HSAAAAjwEAAAsAAAAAAAAAAAAAAAAALgEAAF9yZWxzLy5y ZWxzUEsBAi0AFAAGAAgAAAAhADMvBZ5BAAAAOQAAABAAAAAAAAAAAAAAAAAAKQIAAGRycy9zaGFw ZXhtbC54bWxQSwECLQAUAAYACAAAACEA10r1acYAAADeAAAADwAAAAAAAAAAAAAAAACYAgAAZHJz L2Rvd25yZXYueG1sUEsFBgAAAAAEAAQA9QAAAIsDAAAAAA== " filled="f" stroked="f" strokeweight=".5pt">
                  <v:textbox>
                    <w:txbxContent>
                      <w:p w14:paraId="35CEFC92"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sidRPr="00C60A4D">
                          <w:rPr>
                            <w:rFonts w:ascii="Times New Roman" w:hAnsi="Times New Roman" w:cs="Times New Roman"/>
                            <w:b/>
                            <w:sz w:val="18"/>
                            <w:szCs w:val="18"/>
                            <w:vertAlign w:val="subscript"/>
                          </w:rPr>
                          <w:t>1</w:t>
                        </w:r>
                      </w:p>
                    </w:txbxContent>
                  </v:textbox>
                </v:shape>
                <v:shape id="Text Box 194" o:spid="_x0000_s1065" type="#_x0000_t202" style="position:absolute;left:6858;top:-95;width:4667;height:26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WZh8MA AADcAAAADwAAAGRycy9kb3ducmV2LnhtbERPS4vCMBC+L/gfwgje1lRZF61GkYKsiHvwcfE2NmNb bCa1iVr99ZsFwdt8fM+ZzBpTihvVrrCsoNeNQBCnVhecKdjvFp9DEM4jaywtk4IHOZhNWx8TjLW9 84ZuW5+JEMIuRgW591UspUtzMui6tiIO3MnWBn2AdSZ1jfcQbkrZj6JvabDg0JBjRUlO6Xl7NQpW yeIXN8e+GT7L5Gd9mleX/WGgVKfdzMcgPDX+LX65lzrMH33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qWZh8MAAADcAAAADwAAAAAAAAAAAAAAAACYAgAAZHJzL2Rv d25yZXYueG1sUEsFBgAAAAAEAAQA9QAAAIgDAAAAAA== " filled="f" stroked="f" strokeweight=".5pt">
                  <v:textbox>
                    <w:txbxContent>
                      <w:p w14:paraId="3031CBD8"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195" o:spid="_x0000_s1066" type="#_x0000_t202" style="position:absolute;left:4286;top:3333;width:4667;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ek8HMIA AADcAAAADwAAAGRycy9kb3ducmV2LnhtbERPS4vCMBC+C/6HMMLeNFVQtBpFCuKy6MHHxdvYjG2x mdQmq9VfbxYWvM3H95zZojGluFPtCssK+r0IBHFqdcGZguNh1R2DcB5ZY2mZFDzJwWLebs0w1vbB O7rvfSZCCLsYFeTeV7GULs3JoOvZijhwF1sb9AHWmdQ1PkK4KeUgikbSYMGhIceKkpzS6/7XKPhJ VlvcnQdm/CqT9eayrG7H01Cpr06znILw1PiP+N/9rcP8yRD+ngkXyPkbAAD//wMAUEsBAi0AFAAG AAgAAAAhAPD3irv9AAAA4gEAABMAAAAAAAAAAAAAAAAAAAAAAFtDb250ZW50X1R5cGVzXS54bWxQ SwECLQAUAAYACAAAACEAMd1fYdIAAACPAQAACwAAAAAAAAAAAAAAAAAuAQAAX3JlbHMvLnJlbHNQ SwECLQAUAAYACAAAACEAMy8FnkEAAAA5AAAAEAAAAAAAAAAAAAAAAAApAgAAZHJzL3NoYXBleG1s LnhtbFBLAQItABQABgAIAAAAIQCR6TwcwgAAANwAAAAPAAAAAAAAAAAAAAAAAJgCAABkcnMvZG93 bnJldi54bWxQSwUGAAAAAAQABAD1AAAAhwMAAAAA " filled="f" stroked="f" strokeweight=".5pt">
                  <v:textbox>
                    <w:txbxContent>
                      <w:p w14:paraId="3F93E5F5"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r>
                          <w:rPr>
                            <w:rFonts w:ascii="Times New Roman" w:hAnsi="Times New Roman" w:cs="Times New Roman"/>
                            <w:b/>
                            <w:sz w:val="18"/>
                            <w:szCs w:val="18"/>
                            <w:vertAlign w:val="subscript"/>
                          </w:rPr>
                          <w:t>3</w:t>
                        </w:r>
                      </w:p>
                    </w:txbxContent>
                  </v:textbox>
                </v:shape>
                <v:shape id="Text Box 196" o:spid="_x0000_s1067" type="#_x0000_t202" style="position:absolute;left:2952;top:6477;width:466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Tuia8QA AADcAAAADwAAAGRycy9kb3ducmV2LnhtbERPTWvCQBC9F/wPywi9NZsKDTbNKhKQlqIHYy69TbNj EpqdTbNbTf31riB4m8f7nGw5mk4caXCtZQXPUQyCuLK65VpBuV8/zUE4j6yxs0wK/snBcjF5yDDV 9sQ7Oha+FiGEXYoKGu/7VEpXNWTQRbYnDtzBDgZ9gEMt9YCnEG46OYvjRBpsOTQ02FPeUPVT/BkF n/l6i7vvmZmfu/x9c1j1v+XXi1KP03H1BsLT6O/im/tDh/mvCVyfCRfIxQUAAP//AwBQSwECLQAU AAYACAAAACEA8PeKu/0AAADiAQAAEwAAAAAAAAAAAAAAAAAAAAAAW0NvbnRlbnRfVHlwZXNdLnht bFBLAQItABQABgAIAAAAIQAx3V9h0gAAAI8BAAALAAAAAAAAAAAAAAAAAC4BAABfcmVscy8ucmVs c1BLAQItABQABgAIAAAAIQAzLwWeQQAAADkAAAAQAAAAAAAAAAAAAAAAACkCAABkcnMvc2hhcGV4 bWwueG1sUEsBAi0AFAAGAAgAAAAhAGE7omvEAAAA3AAAAA8AAAAAAAAAAAAAAAAAmAIAAGRycy9k b3ducmV2LnhtbFBLBQYAAAAABAAEAPUAAACJAwAAAAA= " filled="f" stroked="f" strokeweight=".5pt">
                  <v:textbox>
                    <w:txbxContent>
                      <w:p w14:paraId="4E878F8D" w14:textId="77777777" w:rsidR="004C7E82" w:rsidRPr="00C60A4D" w:rsidRDefault="004C7E82" w:rsidP="00C07B42">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97" o:spid="_x0000_s1068" type="#_x0000_t202" style="position:absolute;left:5619;top:6477;width:466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cH8MMA AADcAAAADwAAAGRycy9kb3ducmV2LnhtbERPS4vCMBC+L/gfwgje1lRhXa1GkYKsiHvwcfE2NmNb bCa1iVr99ZsFwdt8fM+ZzBpTihvVrrCsoNeNQBCnVhecKdjvFp9DEM4jaywtk4IHOZhNWx8TjLW9 84ZuW5+JEMIuRgW591UspUtzMui6tiIO3MnWBn2AdSZ1jfcQbkrZj6KBNFhwaMixoiSn9Ly9GgWr ZPGLm2PfDJ9l8rM+zavL/vClVKfdzMcgPDX+LX65lzrMH33D/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DncH8MMAAADcAAAADwAAAAAAAAAAAAAAAACYAgAAZHJzL2Rv d25yZXYueG1sUEsFBgAAAAAEAAQA9QAAAIgDAAAAAA== " filled="f" stroked="f" strokeweight=".5pt">
                  <v:textbox>
                    <w:txbxContent>
                      <w:p w14:paraId="7129FC48"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v:textbox>
                </v:shape>
                <w10:wrap type="square"/>
              </v:group>
            </w:pict>
          </mc:Fallback>
        </mc:AlternateConten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bằng nhau ở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p>
    <w:p w14:paraId="219A5DE0" w14:textId="69D221D6"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2</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Cho mạch điện như sơ đồ hình vẽ, trong </w:t>
      </w:r>
      <w:proofErr w:type="gramStart"/>
      <w:r w:rsidRPr="009A461A">
        <w:rPr>
          <w:rFonts w:ascii="Palatino Linotype" w:hAnsi="Palatino Linotype"/>
          <w:color w:val="000000" w:themeColor="text1"/>
          <w:sz w:val="22"/>
          <w:szCs w:val="22"/>
        </w:rPr>
        <w:t xml:space="preserve">dó </w:t>
      </w:r>
      <w:r w:rsidRPr="009A461A">
        <w:rPr>
          <w:rFonts w:ascii="Palatino Linotype" w:hAnsi="Palatino Linotype"/>
          <w:color w:val="000000" w:themeColor="text1"/>
          <w:position w:val="-10"/>
          <w:sz w:val="22"/>
          <w:szCs w:val="22"/>
        </w:rPr>
        <w:object w:dxaOrig="760" w:dyaOrig="320" w14:anchorId="0C4E6DFF">
          <v:shape id="_x0000_i1036" type="#_x0000_t75" style="width:38.25pt;height:15.75pt" o:ole="">
            <v:imagedata r:id="rId33" o:title=""/>
          </v:shape>
          <o:OLEObject Type="Embed" ProgID="Equation.DSMT4" ShapeID="_x0000_i1036" DrawAspect="Content" ObjectID="_1625485924" r:id="rId34"/>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780" w:dyaOrig="320" w14:anchorId="37DE7AC2">
          <v:shape id="_x0000_i1037" type="#_x0000_t75" style="width:39pt;height:15.75pt" o:ole="">
            <v:imagedata r:id="rId35" o:title=""/>
          </v:shape>
          <o:OLEObject Type="Embed" ProgID="Equation.DSMT4" ShapeID="_x0000_i1037" DrawAspect="Content" ObjectID="_1625485925" r:id="rId36"/>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800" w:dyaOrig="320" w14:anchorId="6D183FA0">
          <v:shape id="_x0000_i1038" type="#_x0000_t75" style="width:39.75pt;height:15.75pt" o:ole="">
            <v:imagedata r:id="rId37" o:title=""/>
          </v:shape>
          <o:OLEObject Type="Embed" ProgID="Equation.DSMT4" ShapeID="_x0000_i1038" DrawAspect="Content" ObjectID="_1625485926" r:id="rId38"/>
        </w:object>
      </w:r>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 xml:space="preserve">Cường độ dòng điện qua điện trở </w:t>
      </w:r>
      <w:r w:rsidRPr="009A461A">
        <w:rPr>
          <w:rFonts w:ascii="Palatino Linotype" w:hAnsi="Palatino Linotype"/>
          <w:color w:val="000000" w:themeColor="text1"/>
          <w:position w:val="-10"/>
          <w:sz w:val="22"/>
          <w:szCs w:val="22"/>
        </w:rPr>
        <w:object w:dxaOrig="279" w:dyaOrig="320" w14:anchorId="564DC8DF">
          <v:shape id="_x0000_i1039" type="#_x0000_t75" style="width:14.25pt;height:15.75pt" o:ole="">
            <v:imagedata r:id="rId39" o:title=""/>
          </v:shape>
          <o:OLEObject Type="Embed" ProgID="Equation.DSMT4" ShapeID="_x0000_i1039" DrawAspect="Content" ObjectID="_1625485927" r:id="rId40"/>
        </w:object>
      </w:r>
      <w:r w:rsidRPr="009A461A">
        <w:rPr>
          <w:rFonts w:ascii="Palatino Linotype" w:hAnsi="Palatino Linotype"/>
          <w:color w:val="000000" w:themeColor="text1"/>
          <w:sz w:val="22"/>
          <w:szCs w:val="22"/>
        </w:rPr>
        <w:t xml:space="preserve"> là 1,5A.</w:t>
      </w:r>
      <w:proofErr w:type="gramEnd"/>
      <w:r w:rsidRPr="009A461A">
        <w:rPr>
          <w:rFonts w:ascii="Palatino Linotype" w:hAnsi="Palatino Linotype"/>
          <w:color w:val="000000" w:themeColor="text1"/>
          <w:sz w:val="22"/>
          <w:szCs w:val="22"/>
        </w:rPr>
        <w:t xml:space="preserve"> Cường độ dòng điện qua điện trở </w:t>
      </w:r>
      <w:r w:rsidRPr="009A461A">
        <w:rPr>
          <w:rFonts w:ascii="Palatino Linotype" w:hAnsi="Palatino Linotype"/>
          <w:color w:val="000000" w:themeColor="text1"/>
          <w:position w:val="-10"/>
          <w:sz w:val="22"/>
          <w:szCs w:val="22"/>
        </w:rPr>
        <w:object w:dxaOrig="279" w:dyaOrig="320" w14:anchorId="011FF4A6">
          <v:shape id="_x0000_i1040" type="#_x0000_t75" style="width:14.25pt;height:15.75pt" o:ole="">
            <v:imagedata r:id="rId41" o:title=""/>
          </v:shape>
          <o:OLEObject Type="Embed" ProgID="Equation.DSMT4" ShapeID="_x0000_i1040" DrawAspect="Content" ObjectID="_1625485928" r:id="rId42"/>
        </w:object>
      </w:r>
      <w:r w:rsidRPr="009A461A">
        <w:rPr>
          <w:rFonts w:ascii="Palatino Linotype" w:hAnsi="Palatino Linotype"/>
          <w:color w:val="000000" w:themeColor="text1"/>
          <w:sz w:val="22"/>
          <w:szCs w:val="22"/>
        </w:rPr>
        <w:t xml:space="preserve"> là</w:t>
      </w:r>
    </w:p>
    <w:p w14:paraId="3A100C34" w14:textId="77777777"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5A.</w:t>
      </w:r>
      <w:r w:rsidRPr="009A461A">
        <w:rPr>
          <w:rFonts w:ascii="Palatino Linotype" w:hAnsi="Palatino Linotype"/>
          <w:color w:val="000000" w:themeColor="text1"/>
          <w:sz w:val="22"/>
          <w:szCs w:val="22"/>
        </w:rPr>
        <w:tab/>
        <w:t>B. 3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C. 2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D. 1A.</w:t>
      </w:r>
    </w:p>
    <w:p w14:paraId="14B0F8B7" w14:textId="3D68FE76"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80768" behindDoc="0" locked="0" layoutInCell="1" allowOverlap="1" wp14:anchorId="6A931AAE" wp14:editId="1353A324">
                <wp:simplePos x="0" y="0"/>
                <wp:positionH relativeFrom="margin">
                  <wp:align>right</wp:align>
                </wp:positionH>
                <wp:positionV relativeFrom="paragraph">
                  <wp:posOffset>117475</wp:posOffset>
                </wp:positionV>
                <wp:extent cx="1104900" cy="1209675"/>
                <wp:effectExtent l="0" t="0" r="0" b="0"/>
                <wp:wrapSquare wrapText="bothSides"/>
                <wp:docPr id="1861" name="Group 1861"/>
                <wp:cNvGraphicFramePr/>
                <a:graphic xmlns:a="http://schemas.openxmlformats.org/drawingml/2006/main">
                  <a:graphicData uri="http://schemas.microsoft.com/office/word/2010/wordprocessingGroup">
                    <wpg:wgp>
                      <wpg:cNvGrpSpPr/>
                      <wpg:grpSpPr>
                        <a:xfrm>
                          <a:off x="0" y="0"/>
                          <a:ext cx="1104900" cy="1209675"/>
                          <a:chOff x="0" y="0"/>
                          <a:chExt cx="1104900" cy="1209675"/>
                        </a:xfrm>
                      </wpg:grpSpPr>
                      <wps:wsp>
                        <wps:cNvPr id="1860" name="Straight Arrow Connector 1860"/>
                        <wps:cNvCnPr/>
                        <wps:spPr>
                          <a:xfrm flipV="1">
                            <a:off x="762000" y="552450"/>
                            <a:ext cx="215265" cy="238125"/>
                          </a:xfrm>
                          <a:prstGeom prst="straightConnector1">
                            <a:avLst/>
                          </a:prstGeom>
                          <a:ln>
                            <a:solidFill>
                              <a:schemeClr val="tx1"/>
                            </a:solidFill>
                            <a:headEnd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g:cNvPr id="1859" name="Group 1859"/>
                        <wpg:cNvGrpSpPr/>
                        <wpg:grpSpPr>
                          <a:xfrm>
                            <a:off x="0" y="0"/>
                            <a:ext cx="1104900" cy="1209675"/>
                            <a:chOff x="0" y="0"/>
                            <a:chExt cx="1104900" cy="1209675"/>
                          </a:xfrm>
                        </wpg:grpSpPr>
                        <wpg:grpSp>
                          <wpg:cNvPr id="1857" name="Group 1857"/>
                          <wpg:cNvGrpSpPr/>
                          <wpg:grpSpPr>
                            <a:xfrm>
                              <a:off x="0" y="152400"/>
                              <a:ext cx="1066800" cy="914400"/>
                              <a:chOff x="0" y="0"/>
                              <a:chExt cx="1066800" cy="914400"/>
                            </a:xfrm>
                          </wpg:grpSpPr>
                          <wps:wsp>
                            <wps:cNvPr id="1856" name="Straight Connector 1856"/>
                            <wps:cNvCnPr/>
                            <wps:spPr>
                              <a:xfrm>
                                <a:off x="400050" y="47625"/>
                                <a:ext cx="314325"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0158" name="Group 40158"/>
                            <wpg:cNvGrpSpPr/>
                            <wpg:grpSpPr>
                              <a:xfrm>
                                <a:off x="0" y="0"/>
                                <a:ext cx="1066800" cy="914400"/>
                                <a:chOff x="0" y="-47625"/>
                                <a:chExt cx="1066800" cy="914400"/>
                              </a:xfrm>
                            </wpg:grpSpPr>
                            <wpg:grpSp>
                              <wpg:cNvPr id="40156" name="Group 40156"/>
                              <wpg:cNvGrpSpPr/>
                              <wpg:grpSpPr>
                                <a:xfrm>
                                  <a:off x="0" y="-47625"/>
                                  <a:ext cx="1066800" cy="819150"/>
                                  <a:chOff x="0" y="-47625"/>
                                  <a:chExt cx="1066800" cy="819150"/>
                                </a:xfrm>
                              </wpg:grpSpPr>
                              <wpg:grpSp>
                                <wpg:cNvPr id="40154" name="Group 40154"/>
                                <wpg:cNvGrpSpPr/>
                                <wpg:grpSpPr>
                                  <a:xfrm>
                                    <a:off x="0" y="0"/>
                                    <a:ext cx="1066800" cy="771525"/>
                                    <a:chOff x="0" y="0"/>
                                    <a:chExt cx="1066800" cy="771525"/>
                                  </a:xfrm>
                                </wpg:grpSpPr>
                                <wps:wsp>
                                  <wps:cNvPr id="40152" name="Rectangle 40152"/>
                                  <wps:cNvSpPr/>
                                  <wps:spPr>
                                    <a:xfrm>
                                      <a:off x="0" y="0"/>
                                      <a:ext cx="1066800" cy="4667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53" name="Rectangle 40153"/>
                                  <wps:cNvSpPr/>
                                  <wps:spPr>
                                    <a:xfrm>
                                      <a:off x="0" y="466725"/>
                                      <a:ext cx="619125" cy="3048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55" name="Text Box 40155"/>
                                <wps:cNvSpPr txBox="1"/>
                                <wps:spPr>
                                  <a:xfrm>
                                    <a:off x="152400" y="419100"/>
                                    <a:ext cx="281941" cy="95250"/>
                                  </a:xfrm>
                                  <a:prstGeom prst="rect">
                                    <a:avLst/>
                                  </a:prstGeom>
                                  <a:solidFill>
                                    <a:schemeClr val="lt1"/>
                                  </a:solidFill>
                                  <a:ln w="6350">
                                    <a:solidFill>
                                      <a:prstClr val="black"/>
                                    </a:solidFill>
                                  </a:ln>
                                </wps:spPr>
                                <wps:txbx>
                                  <w:txbxContent>
                                    <w:p w14:paraId="56060D08"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695325" y="419100"/>
                                    <a:ext cx="281941" cy="95250"/>
                                  </a:xfrm>
                                  <a:prstGeom prst="rect">
                                    <a:avLst/>
                                  </a:prstGeom>
                                  <a:solidFill>
                                    <a:schemeClr val="lt1"/>
                                  </a:solidFill>
                                  <a:ln w="6350">
                                    <a:solidFill>
                                      <a:prstClr val="black"/>
                                    </a:solidFill>
                                  </a:ln>
                                </wps:spPr>
                                <wps:txbx>
                                  <w:txbxContent>
                                    <w:p w14:paraId="392E9007"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434341" y="-47625"/>
                                    <a:ext cx="260984" cy="114300"/>
                                  </a:xfrm>
                                  <a:prstGeom prst="rect">
                                    <a:avLst/>
                                  </a:prstGeom>
                                  <a:solidFill>
                                    <a:schemeClr val="lt1"/>
                                  </a:solidFill>
                                  <a:ln w="6350">
                                    <a:noFill/>
                                  </a:ln>
                                </wps:spPr>
                                <wps:txbx>
                                  <w:txbxContent>
                                    <w:p w14:paraId="32CF7A6F"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57" name="Oval 40157"/>
                              <wps:cNvSpPr/>
                              <wps:spPr>
                                <a:xfrm>
                                  <a:off x="190500" y="685800"/>
                                  <a:ext cx="209550" cy="18097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58" name="Text Box 1858"/>
                          <wps:cNvSpPr txBox="1"/>
                          <wps:spPr>
                            <a:xfrm>
                              <a:off x="409575" y="0"/>
                              <a:ext cx="409575" cy="361950"/>
                            </a:xfrm>
                            <a:prstGeom prst="rect">
                              <a:avLst/>
                            </a:prstGeom>
                            <a:noFill/>
                            <a:ln w="6350">
                              <a:noFill/>
                            </a:ln>
                          </wps:spPr>
                          <wps:txbx>
                            <w:txbxContent>
                              <w:p w14:paraId="6A8F10EE" w14:textId="77777777" w:rsidR="004C7E82" w:rsidRPr="00C60ECC" w:rsidRDefault="004C7E82" w:rsidP="00C07B42">
                                <w:pPr>
                                  <w:ind w:left="0"/>
                                  <w:rPr>
                                    <w:rFonts w:ascii="Times New Roman" w:hAnsi="Times New Roman" w:cs="Times New Roman"/>
                                    <w:sz w:val="18"/>
                                    <w:szCs w:val="18"/>
                                  </w:rPr>
                                </w:pPr>
                                <w:r w:rsidRPr="00C60ECC">
                                  <w:rPr>
                                    <w:rFonts w:ascii="Times New Roman" w:hAnsi="Times New Roman" w:cs="Times New Roman"/>
                                    <w:sz w:val="18"/>
                                    <w:szCs w:val="18"/>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71450" y="400050"/>
                              <a:ext cx="409575" cy="361950"/>
                            </a:xfrm>
                            <a:prstGeom prst="rect">
                              <a:avLst/>
                            </a:prstGeom>
                            <a:noFill/>
                            <a:ln w="6350">
                              <a:noFill/>
                            </a:ln>
                          </wps:spPr>
                          <wps:txbx>
                            <w:txbxContent>
                              <w:p w14:paraId="6DAF6360"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sidRPr="00C60ECC">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695325" y="419100"/>
                              <a:ext cx="409575" cy="361950"/>
                            </a:xfrm>
                            <a:prstGeom prst="rect">
                              <a:avLst/>
                            </a:prstGeom>
                            <a:noFill/>
                            <a:ln w="6350">
                              <a:noFill/>
                            </a:ln>
                          </wps:spPr>
                          <wps:txbx>
                            <w:txbxContent>
                              <w:p w14:paraId="7C1907AA"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167639" y="847725"/>
                              <a:ext cx="409575" cy="361950"/>
                            </a:xfrm>
                            <a:prstGeom prst="rect">
                              <a:avLst/>
                            </a:prstGeom>
                            <a:noFill/>
                            <a:ln w="6350">
                              <a:noFill/>
                            </a:ln>
                          </wps:spPr>
                          <wps:txbx>
                            <w:txbxContent>
                              <w:p w14:paraId="512CA087" w14:textId="77777777" w:rsidR="004C7E82" w:rsidRPr="00C60ECC" w:rsidRDefault="004C7E82" w:rsidP="00C07B42">
                                <w:pPr>
                                  <w:ind w:left="0"/>
                                  <w:rPr>
                                    <w:rFonts w:ascii="Times New Roman" w:hAnsi="Times New Roman"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861" o:spid="_x0000_s1069" style="position:absolute;left:0;text-align:left;margin-left:35.8pt;margin-top:9.25pt;width:87pt;height:95.25pt;z-index:251680768;mso-position-horizontal:right;mso-position-horizontal-relative:margin;mso-width-relative:margin;mso-height-relative:margin" coordsize="11049,120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IH+lAYAABUuAAAOAAAAZHJzL2Uyb0RvYy54bWzsWltvm0gUfl9p/wPivTVgwBfVqbLpRStV bdV0t88TDDZaYNhhEjv99fvNFWyTOHHatJtakRyY+5w55zvfOcOLl+uycK5S1uS0mrn+c8910iqh 87xazNy/Pr95NnadhpNqTgpapTP3Om3clye///ZiVU/TgC5pMU+Zg0GqZrqqZ+6S83o6GDTJMi1J 85zWaYXKjLKScLyyxWDOyAqjl8Ug8Lx4sKJsXjOapE2D0leq0j2R42dZmvAPWdak3ClmLtbG5S+T vxfid3DygkwXjNTLPNHLIAesoiR5hUntUK8IJ84ly3eGKvOE0YZm/HlCywHNsjxJ5R6wG9/b2s1b Ri9ruZfFdLWorZgg2i05HTxs8v7qI3PyOc5uHPuuU5ESpyQndmQJBLSqF1O0e8vq8/oj0wUL9Sb2 vM5YKf5jN85aivbaijZdcydBoe974cTDCSSo8wNvEo8iJfxkiRPa6ZcsX+/pOTATD8T67HJWNRSp aWXVPExW50tSp/IIGiGDVlbYipLVOWckXyy5c8oYXTlntKqgdZQJ8Un9EitC17NKy66ZNhCjEZyT FXn9N2Qi1UeLcBRDtzEDZBVFQRhpPTXCDPwoiCMly2A49gMpSisQMq1Zw9+mtHTEw8xt9BLt2tRk 5Opdw3Gc6Gg6iFUVlfhtaJHP3+RFIV+EOaZnBXOuCAyJr31xdui30WqZkvnrau6sMGPpOkUKRMAD WpIpJ3kh6vh1Df3iLCfVokjdnrYYVawAp2oEJZ/4dZGq1X1KMyis0CkpMgkV7dpIkqQVN+srKrQW 3TLsxHb09nfU7UXXVMLIfTrbHnJmWnHbucwryvpmb0WaqfZGAmrfQgQXdH4tVUiKBjquLFNqvjVS q6DRxCioMWaUaNv9Hxmztuye/Y129jc6eH+wpxD2JjXVGJnvxfHYINbED22DvYDV39Ga5w/Bqyg2 4rJ4ZdEASIVqqRu3IZVQZo1PkIUHUBL4FAKrNJIbyQ39cIgyCfVSqHbrLdBoZCrySqArmX4vLFJ4 QwFbfVizjUs3tTtiksSwh2FS6PkR2GCXYaiib4VK/XZHplsG+6yjsh2a0d/bqu621d4ATGJH1tQU 8qqiQzfZXa0xsA1oGvsT3xCE+++07X3ITsPd4wwPBuHb8Hc0AkTflTB2T7LteOP+HoEvChUIjKw+ gR5K9uOo4hZ4Lb02zMdQXAu8CnNvk1QYx6N9fJBhBbehbkUF8cO6BBUTFG0ihC9eN/jeFvNqKUyn 1d2RM+ijRYbNybmXZJ4qAhrB/xjPYlchCWk/4bsDU3xswldYjrqH8DmMqqi1qZM3Ofj8O9Lwj4Qh TIU2IPTmH/CTFRTnRPWT6ywp+9pXLtojIkIt/CHCXjD0fy8JAxMv/qwQK0migzhZvoTRKMAcrFtz 0a2pLsszioAAgSNWJx9Fe16Yx4zR8gsi9FMxK6pIlWDumZtwZl7OuArHEeMn6empbIbYuCb8XXVe J4bmiwjl8/oLYbWmDhxo+J6a+GyHQai2Qm8qenrJaZbLUKcl0tqZaR79SCAw7AeBYYd93RUEWkNH iKJj5Ri+wDCvoRcK+gortsi3Q7+OQCDCWQMySlRHIOia+y8GBC3LExHnI4ECQiVFij8LO/6DriUx kGxHrAHRusAEh69RJeBQE4ZuFkngnI7NdCwrYzPAwXZYG4DxhcBrkYcTbv2BCNFx9WAHm2mi1sVt tFKUIh5i6h1KIVDeppkuCpL8owGsM0I/peDri7XKYwZGQCph8iT9J//lvGfgWd9pzUSUaWO4p5HE k0imKEQC45c0Eiu4o5E8IYoZeDYr2jESnRe9tycJh/iDq4CR9GUhgtibjJEBkDc6SPk9lGx2IP5A V2Lj1n0uQicpTE796CJAH75rgPVDeJW1hQ9I/0pOtW0Je5jUBEluBK3Q/3gc6WCqDbZwiRmJJLjU /7E3UReaNwdbaYGbvubWdPdtJnCxMJdaG62OCRrkFSSP3CSfm0HdATdyLXs9JmhkUuZHJmi6+NF9 fpQYDddj9t7CulVZeBj5DAEcAAuBK1uZXFMjIGWIZM5DozPrEE0i10Zdtmafq7Rh6JEoPiWi6Nvr CKvRAcoOU2h/5ItvVGTKQd0MY5zWUf6EWm2vu49a/aS0uidH4NtQ99vmCH5Crbb09qjVT0mrRQy+ lSAOUHYgVsejeIhvw8AwxuFIXxX/1Fg9Njs9avXjaHWXYMtnfHssbxH1d9Li4+buu7xJbb/mPvkP AAD//wMAUEsDBBQABgAIAAAAIQBjgUxW3gAAAAcBAAAPAAAAZHJzL2Rvd25yZXYueG1sTI/BTsMw EETvSPyDtUjcqJ1CoQ1xqqoCThUSLRLqbRtvk6jxOordJP173BMcZ2Y18zZbjrYRPXW+dqwhmSgQ xIUzNZcavnfvD3MQPiAbbByThgt5WOa3Nxmmxg38Rf02lCKWsE9RQxVCm0rpi4os+olriWN2dJ3F EGVXStPhEMttI6dKPUuLNceFCltaV1Sctmer4WPAYfWYvPWb03F92e9mnz+bhLS+vxtXryACjeHv GK74ER3yyHRwZzZeNBriIyG68xmIa/ryFI2DhqlaKJB5Jv/z578AAAD//wMAUEsBAi0AFAAGAAgA AAAhALaDOJL+AAAA4QEAABMAAAAAAAAAAAAAAAAAAAAAAFtDb250ZW50X1R5cGVzXS54bWxQSwEC LQAUAAYACAAAACEAOP0h/9YAAACUAQAACwAAAAAAAAAAAAAAAAAvAQAAX3JlbHMvLnJlbHNQSwEC LQAUAAYACAAAACEAU1CB/pQGAAAVLgAADgAAAAAAAAAAAAAAAAAuAgAAZHJzL2Uyb0RvYy54bWxQ SwECLQAUAAYACAAAACEAY4FMVt4AAAAHAQAADwAAAAAAAAAAAAAAAADuCAAAZHJzL2Rvd25yZXYu eG1sUEsFBgAAAAAEAAQA8wAAAPkJAAAAAA== ">
                <v:shape id="Straight Arrow Connector 1860" o:spid="_x0000_s1070" type="#_x0000_t32" style="position:absolute;left:7620;top:5524;width:2152;height:238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cLU8QAAADdAAAADwAAAGRycy9kb3ducmV2LnhtbESPQWsCMRCF74X+hzAFbzVbBZGtUUQo FHrSCl6Hzexm6WYSkuhu++udg9DbDO/Ne99sdpMf1I1S7gMbeJtXoIibYHvuDJy/P17XoHJBtjgE JgO/lGG3fX7aYG3DyEe6nUqnJIRzjQZcKbHWOjeOPOZ5iMSitSF5LLKmTtuEo4T7QS+qaqU99iwN DiMdHDU/p6s3oKf2cv36O8cxtmVxdLFdpos2ZvYy7d9BFZrKv/lx/WkFf70SfvlGRtDb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ZwtTxAAAAN0AAAAPAAAAAAAAAAAA AAAAAKECAABkcnMvZG93bnJldi54bWxQSwUGAAAAAAQABAD5AAAAkgMAAAAA " strokecolor="black [3213]" strokeweight=".5pt">
                  <v:stroke startarrowwidth="narrow" startarrowlength="short" endarrow="block" endarrowwidth="narrow" endarrowlength="short" joinstyle="miter"/>
                </v:shape>
                <v:group id="Group 1859" o:spid="_x0000_s1071" style="position:absolute;width:11049;height:12096" coordsize="11049,12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w220MUAAADdAAAADwAAAGRycy9kb3ducmV2LnhtbERPS2vCQBC+F/wPyxS8 1U2UFE1dRaRKD1JoIpTehuyYBLOzIbvN4993C4Xe5uN7znY/mkb01LnasoJ4EYEgLqyuuVRwzU9P axDOI2tsLJOCiRzsd7OHLabaDvxBfeZLEULYpaig8r5NpXRFRQbdwrbEgbvZzqAPsCul7nAI4aaR yyh6lgZrDg0VtnSsqLhn30bBecDhsIpf+8v9dpy+8uT98xKTUvPH8fACwtPo/8V/7jcd5q+TDfx+ E06Qux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sNttDFAAAA3QAA AA8AAAAAAAAAAAAAAAAAqgIAAGRycy9kb3ducmV2LnhtbFBLBQYAAAAABAAEAPoAAACcAwAAAAA= ">
                  <v:group id="Group 1857" o:spid="_x0000_s1072" style="position:absolute;top:1524;width:10668;height:9144" coordsize="10668,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d6HOcUAAADdAAAADwAAAGRycy9kb3ducmV2LnhtbERPTWvCQBC9F/wPywi9 1U0stpK6CUFUPEihWii9DdkxCcnOhuyaxH/fLRR6m8f7nE02mVYM1LvasoJ4EYEgLqyuuVTwedk/ rUE4j6yxtUwK7uQgS2cPG0y0HfmDhrMvRQhhl6CCyvsukdIVFRl0C9sRB+5qe4M+wL6UuscxhJtW LqPoRRqsOTRU2NG2oqI534yCw4hj/hzvhlNz3d6/L6v3r1NMSj3Op/wNhKfJ/4v/3Ecd5q9Xr/D7 TThBpj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XehznFAAAA3QAA AA8AAAAAAAAAAAAAAAAAqgIAAGRycy9kb3ducmV2LnhtbFBLBQYAAAAABAAEAPoAAACcAwAAAAA= ">
                    <v:line id="Straight Connector 1856" o:spid="_x0000_s1073" style="position:absolute;visibility:visible;mso-wrap-style:square" from="4000,476" to="7143,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xZJMMAAADdAAAADwAAAGRycy9kb3ducmV2LnhtbERPTWsCMRC9F/ofwgi91azFiqxGkYLF 0lO10B7HZNwsJpNlE9fVX98IQm/zeJ8zX/beiY7aWAdWMBoWIIh1MDVXCr536+cpiJiQDbrApOBC EZaLx4c5liac+Yu6bapEDuFYogKbUlNKGbUlj3EYGuLMHULrMWXYVtK0eM7h3smXophIjzXnBosN vVnSx+3JK/jt3Mbpnw+709fD5/g96XW3j0o9DfrVDESiPv2L7+6NyfOnrxO4fZNPkI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h8WSTDAAAA3QAAAA8AAAAAAAAAAAAA AAAAoQIAAGRycy9kb3ducmV2LnhtbFBLBQYAAAAABAAEAPkAAACRAwAAAAA= " strokecolor="black [3213]" strokeweight=".5pt">
                      <v:stroke startarrow="oval" startarrowwidth="narrow" startarrowlength="short" endarrow="oval" endarrowwidth="narrow" endarrowlength="short" joinstyle="miter"/>
                    </v:line>
                    <v:group id="Group 40158" o:spid="_x0000_s1074" style="position:absolute;width:10668;height:9144" coordorigin=",-476" coordsize="10668,91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XQgo8UAAADeAAAADwAAAGRycy9kb3ducmV2LnhtbERPTWvCQBC9F/wPywi9 1U20KRJdQ5BaegiFqiDehuyYBLOzIbtN4r/vHgo9Pt73NptMKwbqXWNZQbyIQBCXVjdcKTifDi9r EM4ja2wtk4IHOch2s6ctptqO/E3D0VcihLBLUUHtfZdK6cqaDLqF7YgDd7O9QR9gX0nd4xjCTSuX UfQmDTYcGmrsaF9TeT/+GAUfI475Kn4fivtt/7iekq9LEZNSz/Mp34DwNPl/8Z/7Uyt4jeIk7A13 whWQu1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10IKPFAAAA3gAA AA8AAAAAAAAAAAAAAAAAqgIAAGRycy9kb3ducmV2LnhtbFBLBQYAAAAABAAEAPoAAACcAwAAAAA= ">
                      <v:group id="Group 40156" o:spid="_x0000_s1075" style="position:absolute;top:-476;width:10668;height:8191" coordorigin=",-476" coordsize="10668,81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cRSsgAAADeAAAADwAAAGRycy9kb3ducmV2LnhtbESPT2vCQBTE70K/w/IK 3nSTtkpJXUXESg+hYFIovT2yzySYfRuya/58+26h4HGYmd8wm91oGtFT52rLCuJlBIK4sLrmUsFX /r54BeE8ssbGMimYyMFu+zDbYKLtwGfqM1+KAGGXoILK+zaR0hUVGXRL2xIH72I7gz7IrpS6wyHA TSOfomgtDdYcFips6VBRcc1uRsFpwGH/HB/79Ho5TD/56vM7jUmp+eO4fwPhafT38H/7Qyt4ieLV Gv7uhCsgt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OnEUrIAAAA 3gAAAA8AAAAAAAAAAAAAAAAAqgIAAGRycy9kb3ducmV2LnhtbFBLBQYAAAAABAAEAPoAAACfAwAA AAA= ">
                        <v:group id="Group 40154" o:spid="_x0000_s1076" style="position:absolute;width:10668;height:7715" coordsize="10668,77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DkqpsgAAADeAAAADwAAAGRycy9kb3ducmV2LnhtbESPT2vCQBTE70K/w/IK vekmbSIldRURW3oIgloovT2yzySYfRuya/58+26h4HGYmd8wq81oGtFT52rLCuJFBIK4sLrmUsHX +X3+CsJ5ZI2NZVIwkYPN+mG2wkzbgY/Un3wpAoRdhgoq79tMSldUZNAtbEscvIvtDPogu1LqDocA N418jqKlNFhzWKiwpV1FxfV0Mwo+Bhy2L/G+z6+X3fRzTg/feUxKPT2O2zcQnkZ/D/+3P7WCJIrT BP7uhCsg17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w5KqbIAAAA 3gAAAA8AAAAAAAAAAAAAAAAAqgIAAGRycy9kb3ducmV2LnhtbFBLBQYAAAAABAAEAPoAAACfAwAA AAA= ">
                          <v:rect id="Rectangle 40152" o:spid="_x0000_s1077" style="position:absolute;width:10668;height:4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MlmsUA AADeAAAADwAAAGRycy9kb3ducmV2LnhtbESPUWvCMBSF3wf+h3CFvQxN7aZINYoIA186mPoDLs21 KTY3sUm1/vtlMNjj4ZzzHc56O9hW3KkLjWMFs2kGgrhyuuFawfn0OVmCCBFZY+uYFDwpwHYzellj od2Dv+l+jLVIEA4FKjAx+kLKUBmyGKbOEyfv4jqLMcmulrrDR4LbVuZZtpAWG04LBj3tDVXXY28V DP3ydiv7qzX0XrZvefRfpfdKvY6H3QpEpCH+h//aB63gI5vNc/i9k66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ANAyWaxQAAAN4AAAAPAAAAAAAAAAAAAAAAAJgCAABkcnMv ZG93bnJldi54bWxQSwUGAAAAAAQABAD1AAAAigMAAAAA " filled="f" strokecolor="black [3213]"/>
                          <v:rect id="Rectangle 40153" o:spid="_x0000_s1078" style="position:absolute;top:4667;width:6191;height:3048;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AAcUA AADeAAAADwAAAGRycy9kb3ducmV2LnhtbESP0WoCMRRE3wv+Q7iCL0WzaiuyGkUKhb6sUOsHXDbX zeLmJm6yuv59Iwg+DjNzhllve9uIK7WhdqxgOslAEJdO11wpOP59j5cgQkTW2DgmBXcKsN0M3taY a3fjX7oeYiUShEOOCkyMPpcylIYshonzxMk7udZiTLKtpG7xluC2kbMsW0iLNacFg56+DJXnQ2cV 9N3ycim6szU0L5r3WfT7wnulRsN+twIRqY+v8LP9oxV8ZNPPOTzupCsgN/8AAAD//wMAUEsBAi0A FAAGAAgAAAAhAPD3irv9AAAA4gEAABMAAAAAAAAAAAAAAAAAAAAAAFtDb250ZW50X1R5cGVzXS54 bWxQSwECLQAUAAYACAAAACEAMd1fYdIAAACPAQAACwAAAAAAAAAAAAAAAAAuAQAAX3JlbHMvLnJl bHNQSwECLQAUAAYACAAAACEAMy8FnkEAAAA5AAAAEAAAAAAAAAAAAAAAAAApAgAAZHJzL3NoYXBl eG1sLnhtbFBLAQItABQABgAIAAAAIQBiT4ABxQAAAN4AAAAPAAAAAAAAAAAAAAAAAJgCAABkcnMv ZG93bnJldi54bWxQSwUGAAAAAAQABAD1AAAAigMAAAAA " filled="f" strokecolor="black [3213]"/>
                        </v:group>
                        <v:shape id="Text Box 40155" o:spid="_x0000_s1079" type="#_x0000_t202" style="position:absolute;left:1524;top:4191;width:2819;height: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M14cQA AADeAAAADwAAAGRycy9kb3ducmV2LnhtbESPQUsDMRSE74L/ITzBm81WrKxr06KlLYInq3h+bF6T 4OZlSdLt9t83QqHHYWa+YebL0XdioJhcYAXTSQWCuA3asVHw8715qEGkjKyxC0wKTpRgubi9mWOj w5G/aNhlIwqEU4MKbM59I2VqLXlMk9ATF28fosdcZDRSRzwWuO/kY1U9S4+Oy4LFnlaW2r/dwStY v5sX09YY7brWzg3j7/7TbJW6vxvfXkFkGvM1fGl/aAVP1XQ2g/875QrIxRkAAP//AwBQSwECLQAU AAYACAAAACEA8PeKu/0AAADiAQAAEwAAAAAAAAAAAAAAAAAAAAAAW0NvbnRlbnRfVHlwZXNdLnht bFBLAQItABQABgAIAAAAIQAx3V9h0gAAAI8BAAALAAAAAAAAAAAAAAAAAC4BAABfcmVscy8ucmVs c1BLAQItABQABgAIAAAAIQAzLwWeQQAAADkAAAAQAAAAAAAAAAAAAAAAACkCAABkcnMvc2hhcGV4 bWwueG1sUEsBAi0AFAAGAAgAAAAhAMxzNeHEAAAA3gAAAA8AAAAAAAAAAAAAAAAAmAIAAGRycy9k b3ducmV2LnhtbFBLBQYAAAAABAAEAPUAAACJAwAAAAA= " fillcolor="white [3201]" strokeweight=".5pt">
                          <v:textbox>
                            <w:txbxContent>
                              <w:p w14:paraId="56060D08" w14:textId="77777777" w:rsidR="004C7E82" w:rsidRDefault="004C7E82" w:rsidP="00C07B42">
                                <w:pPr>
                                  <w:ind w:left="0"/>
                                </w:pPr>
                              </w:p>
                            </w:txbxContent>
                          </v:textbox>
                        </v:shape>
                        <v:shape id="Text Box 203" o:spid="_x0000_s1080" type="#_x0000_t202" style="position:absolute;left:6953;top:4191;width:2819;height:9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BwWsIA AADcAAAADwAAAGRycy9kb3ducmV2LnhtbESPQWsCMRSE74X+h/AK3mq2CrKuRmmLLQVP1dLzY/NM gpuXJUnX7b9vBKHHYWa+Ydbb0XdioJhcYAVP0woEcRu0Y6Pg6/j2WINIGVljF5gU/FKC7eb+bo2N Dhf+pOGQjSgQTg0qsDn3jZSpteQxTUNPXLxTiB5zkdFIHfFS4L6Ts6paSI+Oy4LFnl4ttefDj1ew ezFL09YY7a7Wzg3j92lv3pWaPIzPKxCZxvwfvrU/tIJZNYfrmXIE5OYPAAD//wMAUEsBAi0AFAAG AAgAAAAhAPD3irv9AAAA4gEAABMAAAAAAAAAAAAAAAAAAAAAAFtDb250ZW50X1R5cGVzXS54bWxQ SwECLQAUAAYACAAAACEAMd1fYdIAAACPAQAACwAAAAAAAAAAAAAAAAAuAQAAX3JlbHMvLnJlbHNQ SwECLQAUAAYACAAAACEAMy8FnkEAAAA5AAAAEAAAAAAAAAAAAAAAAAApAgAAZHJzL3NoYXBleG1s LnhtbFBLAQItABQABgAIAAAAIQA08HBawgAAANwAAAAPAAAAAAAAAAAAAAAAAJgCAABkcnMvZG93 bnJldi54bWxQSwUGAAAAAAQABAD1AAAAhwMAAAAA " fillcolor="white [3201]" strokeweight=".5pt">
                          <v:textbox>
                            <w:txbxContent>
                              <w:p w14:paraId="392E9007" w14:textId="77777777" w:rsidR="004C7E82" w:rsidRDefault="004C7E82" w:rsidP="00C07B42">
                                <w:pPr>
                                  <w:ind w:left="0"/>
                                </w:pPr>
                              </w:p>
                            </w:txbxContent>
                          </v:textbox>
                        </v:shape>
                        <v:shape id="Text Box 207" o:spid="_x0000_s1081" type="#_x0000_t202" style="position:absolute;left:4343;top:-476;width:2610;height:11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zG9sYA AADcAAAADwAAAGRycy9kb3ducmV2LnhtbESPT2vCQBTE7wW/w/IKvRTdVLFKdJVSWhVvNf7B2yP7 mgSzb0N2TeK3d4VCj8PM/IaZLztTioZqV1hW8DaIQBCnVhecKdgn3/0pCOeRNZaWScGNHCwXvac5 xtq2/EPNzmciQNjFqCD3voqldGlOBt3AVsTB+7W1QR9knUldYxvgppTDKHqXBgsOCzlW9JlTetld jYLza3baum51aEfjUfW1bpLJUSdKvTx3HzMQnjr/H/5rb7SCYTSBx5lwBOTiDgAA//8DAFBLAQIt ABQABgAIAAAAIQDw94q7/QAAAOIBAAATAAAAAAAAAAAAAAAAAAAAAABbQ29udGVudF9UeXBlc10u eG1sUEsBAi0AFAAGAAgAAAAhADHdX2HSAAAAjwEAAAsAAAAAAAAAAAAAAAAALgEAAF9yZWxzLy5y ZWxzUEsBAi0AFAAGAAgAAAAhADMvBZ5BAAAAOQAAABAAAAAAAAAAAAAAAAAAKQIAAGRycy9zaGFw ZXhtbC54bWxQSwECLQAUAAYACAAAACEAs/zG9sYAAADcAAAADwAAAAAAAAAAAAAAAACYAgAAZHJz L2Rvd25yZXYueG1sUEsFBgAAAAAEAAQA9QAAAIsDAAAAAA== " fillcolor="white [3201]" stroked="f" strokeweight=".5pt">
                          <v:textbox>
                            <w:txbxContent>
                              <w:p w14:paraId="32CF7A6F" w14:textId="77777777" w:rsidR="004C7E82" w:rsidRDefault="004C7E82" w:rsidP="00C07B42">
                                <w:pPr>
                                  <w:ind w:left="0"/>
                                </w:pPr>
                              </w:p>
                            </w:txbxContent>
                          </v:textbox>
                        </v:shape>
                      </v:group>
                      <v:oval id="Oval 40157" o:spid="_x0000_s1082" style="position:absolute;left:1905;top:6858;width:2095;height:18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p8vMoA AADeAAAADwAAAGRycy9kb3ducmV2LnhtbESP3U4CMRSE7014h+aQeGOgRQR0pRBjRH4uAIEHOGyP u6vb0822wPr2lsTEy8nMfJMZTxtbijPVvnCsoddVIIhTZwrONBz2s84jCB+QDZaOScMPeZhOWjdj TIy78AeddyETEcI+QQ15CFUipU9zsui7riKO3qerLYYo60yaGi8Rbkt5r9RQWiw4LuRY0WtO6ffu ZDW8z4/br/3d7PjUPyy3arWWS/m20fq23bw8gwjUhP/wX3thNDyo3mAE1zvxCsjJLwAAAP//AwBQ SwECLQAUAAYACAAAACEA8PeKu/0AAADiAQAAEwAAAAAAAAAAAAAAAAAAAAAAW0NvbnRlbnRfVHlw ZXNdLnhtbFBLAQItABQABgAIAAAAIQAx3V9h0gAAAI8BAAALAAAAAAAAAAAAAAAAAC4BAABfcmVs cy8ucmVsc1BLAQItABQABgAIAAAAIQAzLwWeQQAAADkAAAAQAAAAAAAAAAAAAAAAACkCAABkcnMv c2hhcGV4bWwueG1sUEsBAi0AFAAGAAgAAAAhAAzKfLzKAAAA3gAAAA8AAAAAAAAAAAAAAAAAmAIA AGRycy9kb3ducmV2LnhtbFBLBQYAAAAABAAEAPUAAACPAwAAAAA= " fillcolor="white [3212]" strokecolor="black [3213]">
                        <v:stroke joinstyle="miter"/>
                      </v:oval>
                    </v:group>
                  </v:group>
                  <v:shape id="Text Box 1858" o:spid="_x0000_s1083" type="#_x0000_t202" style="position:absolute;left:4095;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JAsnscA AADdAAAADwAAAGRycy9kb3ducmV2LnhtbESPQWvCQBCF7wX/wzKCt7qpoITUVSQgitiD1ktv0+yY hGZnY3bV2F/vHAq9zfDevPfNfNm7Rt2oC7VnA2/jBBRx4W3NpYHT5/o1BRUissXGMxl4UIDlYvAy x8z6Ox/odoylkhAOGRqoYmwzrUNRkcMw9i2xaGffOYyydqW2Hd4l3DV6kiQz7bBmaaiwpbyi4ud4 dQZ2+foDD98Tl/42+WZ/XrWX09fUmNGwX72DitTHf/Pf9dYKfjoVXPlGRtCLJwAAAP//AwBQSwEC LQAUAAYACAAAACEA8PeKu/0AAADiAQAAEwAAAAAAAAAAAAAAAAAAAAAAW0NvbnRlbnRfVHlwZXNd LnhtbFBLAQItABQABgAIAAAAIQAx3V9h0gAAAI8BAAALAAAAAAAAAAAAAAAAAC4BAABfcmVscy8u cmVsc1BLAQItABQABgAIAAAAIQAzLwWeQQAAADkAAAAQAAAAAAAAAAAAAAAAACkCAABkcnMvc2hh cGV4bWwueG1sUEsBAi0AFAAGAAgAAAAhAACQLJ7HAAAA3QAAAA8AAAAAAAAAAAAAAAAAmAIAAGRy cy9kb3ducmV2LnhtbFBLBQYAAAAABAAEAPUAAACMAwAAAAA= " filled="f" stroked="f" strokeweight=".5pt">
                    <v:textbox>
                      <w:txbxContent>
                        <w:p w14:paraId="6A8F10EE" w14:textId="77777777" w:rsidR="004C7E82" w:rsidRPr="00C60ECC" w:rsidRDefault="004C7E82" w:rsidP="00C07B42">
                          <w:pPr>
                            <w:ind w:left="0"/>
                            <w:rPr>
                              <w:rFonts w:ascii="Times New Roman" w:hAnsi="Times New Roman" w:cs="Times New Roman"/>
                              <w:sz w:val="18"/>
                              <w:szCs w:val="18"/>
                            </w:rPr>
                          </w:pPr>
                          <w:r w:rsidRPr="00C60ECC">
                            <w:rPr>
                              <w:rFonts w:ascii="Times New Roman" w:hAnsi="Times New Roman" w:cs="Times New Roman"/>
                              <w:sz w:val="18"/>
                              <w:szCs w:val="18"/>
                            </w:rPr>
                            <w:t>U</w:t>
                          </w:r>
                        </w:p>
                      </w:txbxContent>
                    </v:textbox>
                  </v:shape>
                  <v:shape id="Text Box 212" o:spid="_x0000_s1084" type="#_x0000_t202" style="position:absolute;left:1714;top:4000;width:4096;height:36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PbGTsUA AADcAAAADwAAAGRycy9kb3ducmV2LnhtbESPQYvCMBSE78L+h/AEb5paUKRrFCmIsuhBt5e9vW2e bbF56TZZrf56Iwgeh5n5hpkvO1OLC7WusqxgPIpAEOdWV1woyL7XwxkI55E11pZJwY0cLBcfvTkm 2l75QJejL0SAsEtQQel9k0jp8pIMupFtiIN3sq1BH2RbSN3iNcBNLeMomkqDFYeFEhtKS8rPx3+j 4Ctd7/HwG5vZvU43u9Oq+ct+JkoN+t3qE4Snzr/Dr/ZWK4jHMTzPhCMgFw8AAAD//wMAUEsBAi0A FAAGAAgAAAAhAPD3irv9AAAA4gEAABMAAAAAAAAAAAAAAAAAAAAAAFtDb250ZW50X1R5cGVzXS54 bWxQSwECLQAUAAYACAAAACEAMd1fYdIAAACPAQAACwAAAAAAAAAAAAAAAAAuAQAAX3JlbHMvLnJl bHNQSwECLQAUAAYACAAAACEAMy8FnkEAAAA5AAAAEAAAAAAAAAAAAAAAAAApAgAAZHJzL3NoYXBl eG1sLnhtbFBLAQItABQABgAIAAAAIQCo9sZOxQAAANwAAAAPAAAAAAAAAAAAAAAAAJgCAABkcnMv ZG93bnJldi54bWxQSwUGAAAAAAQABAD1AAAAigMAAAAA " filled="f" stroked="f" strokeweight=".5pt">
                    <v:textbox>
                      <w:txbxContent>
                        <w:p w14:paraId="6DAF6360"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sidRPr="00C60ECC">
                            <w:rPr>
                              <w:rFonts w:ascii="Times New Roman" w:hAnsi="Times New Roman" w:cs="Times New Roman"/>
                              <w:b/>
                              <w:sz w:val="18"/>
                              <w:szCs w:val="18"/>
                              <w:vertAlign w:val="subscript"/>
                            </w:rPr>
                            <w:t>1</w:t>
                          </w:r>
                        </w:p>
                      </w:txbxContent>
                    </v:textbox>
                  </v:shape>
                  <v:shape id="Text Box 213" o:spid="_x0000_s1085" type="#_x0000_t202" style="position:absolute;left:6953;top:4191;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7pj1cYA AADcAAAADwAAAGRycy9kb3ducmV2LnhtbESPQWvCQBSE70L/w/IKvenGlIqkriIBUUp70Hrx9sw+ k9DdtzG7Jml/fbcg9DjMzDfMYjVYIzpqfe1YwXSSgCAunK65VHD83IznIHxA1mgck4Jv8rBaPowW mGnX8566QyhFhLDPUEEVQpNJ6YuKLPqJa4ijd3GtxRBlW0rdYh/h1sg0SWbSYs1xocKG8oqKr8PN KnjLNx+4P6d2/mPy7ftl3VyPpxelnh6H9SuIQEP4D9/bO60gnT7D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x7pj1cYAAADcAAAADwAAAAAAAAAAAAAAAACYAgAAZHJz L2Rvd25yZXYueG1sUEsFBgAAAAAEAAQA9QAAAIsDAAAAAA== " filled="f" stroked="f" strokeweight=".5pt">
                    <v:textbox>
                      <w:txbxContent>
                        <w:p w14:paraId="7C1907AA" w14:textId="77777777" w:rsidR="004C7E82" w:rsidRPr="00C60ECC" w:rsidRDefault="004C7E82" w:rsidP="00C07B42">
                          <w:pPr>
                            <w:ind w:left="0"/>
                            <w:rPr>
                              <w:rFonts w:ascii="Times New Roman" w:hAnsi="Times New Roman" w:cs="Times New Roman"/>
                              <w:b/>
                              <w:sz w:val="18"/>
                              <w:szCs w:val="18"/>
                              <w:vertAlign w:val="subscript"/>
                            </w:rPr>
                          </w:pPr>
                          <w:r w:rsidRPr="00C60ECC">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241" o:spid="_x0000_s1086" type="#_x0000_t202" style="position:absolute;left:1676;top:8477;width:4096;height:361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5d3JMYA AADcAAAADwAAAGRycy9kb3ducmV2LnhtbESPQWvCQBSE70L/w/IKvenG0IqkriIBUUp70Hrx9sw+ k9DdtzG7Jml/fbcg9DjMzDfMYjVYIzpqfe1YwXSSgCAunK65VHD83IznIHxA1mgck4Jv8rBaPowW mGnX8566QyhFhLDPUEEVQpNJ6YuKLPqJa4ijd3GtxRBlW0rdYh/h1sg0SWbSYs1xocKG8oqKr8PN KnjLNx+4P6d2/mPy7ftl3VyPpxelnh6H9SuIQEP4D9/bO60gfZ7C35l4BOTyFwAA//8DAFBLAQIt ABQABgAIAAAAIQDw94q7/QAAAOIBAAATAAAAAAAAAAAAAAAAAAAAAABbQ29udGVudF9UeXBlc10u eG1sUEsBAi0AFAAGAAgAAAAhADHdX2HSAAAAjwEAAAsAAAAAAAAAAAAAAAAALgEAAF9yZWxzLy5y ZWxzUEsBAi0AFAAGAAgAAAAhADMvBZ5BAAAAOQAAABAAAAAAAAAAAAAAAAAAKQIAAGRycy9zaGFw ZXhtbC54bWxQSwECLQAUAAYACAAAACEAS5d3JMYAAADcAAAADwAAAAAAAAAAAAAAAACYAgAAZHJz L2Rvd25yZXYueG1sUEsFBgAAAAAEAAQA9QAAAIsDAAAAAA== " filled="f" stroked="f" strokeweight=".5pt">
                    <v:textbox>
                      <w:txbxContent>
                        <w:p w14:paraId="512CA087" w14:textId="77777777" w:rsidR="004C7E82" w:rsidRPr="00C60ECC" w:rsidRDefault="004C7E82" w:rsidP="00C07B42">
                          <w:pPr>
                            <w:ind w:left="0"/>
                            <w:rPr>
                              <w:rFonts w:ascii="Times New Roman" w:hAnsi="Times New Roman" w:cs="Times New Roman"/>
                              <w:sz w:val="18"/>
                              <w:szCs w:val="18"/>
                            </w:rPr>
                          </w:pPr>
                          <w:r>
                            <w:rPr>
                              <w:rFonts w:ascii="Times New Roman" w:hAnsi="Times New Roman" w:cs="Times New Roman"/>
                              <w:sz w:val="18"/>
                              <w:szCs w:val="18"/>
                            </w:rPr>
                            <w:t>V</w:t>
                          </w:r>
                        </w:p>
                      </w:txbxContent>
                    </v:textbox>
                  </v:shape>
                </v:group>
                <w10:wrap type="square" anchorx="margin"/>
              </v:group>
            </w:pict>
          </mc:Fallback>
        </mc:AlternateContent>
      </w:r>
      <w:r w:rsidRPr="009A461A">
        <w:rPr>
          <w:rFonts w:ascii="Palatino Linotype" w:hAnsi="Palatino Linotype"/>
          <w:b/>
          <w:color w:val="000000" w:themeColor="text1"/>
          <w:sz w:val="22"/>
          <w:szCs w:val="22"/>
        </w:rPr>
        <w:t>Câu 3</w:t>
      </w:r>
      <w:r w:rsidRPr="009A461A">
        <w:rPr>
          <w:rFonts w:ascii="Palatino Linotype" w:hAnsi="Palatino Linotype"/>
          <w:color w:val="000000" w:themeColor="text1"/>
          <w:sz w:val="22"/>
          <w:szCs w:val="22"/>
        </w:rPr>
        <w:t xml:space="preserve">. Cho mạch điện như hình. </w:t>
      </w:r>
      <w:proofErr w:type="gramStart"/>
      <w:r w:rsidRPr="009A461A">
        <w:rPr>
          <w:rFonts w:ascii="Palatino Linotype" w:hAnsi="Palatino Linotype"/>
          <w:color w:val="000000" w:themeColor="text1"/>
          <w:sz w:val="22"/>
          <w:szCs w:val="22"/>
        </w:rPr>
        <w:t xml:space="preserve">Điện trở </w:t>
      </w:r>
      <w:r w:rsidRPr="009A461A">
        <w:rPr>
          <w:rFonts w:ascii="Palatino Linotype" w:hAnsi="Palatino Linotype"/>
          <w:color w:val="000000" w:themeColor="text1"/>
          <w:position w:val="-10"/>
          <w:sz w:val="22"/>
          <w:szCs w:val="22"/>
        </w:rPr>
        <w:object w:dxaOrig="980" w:dyaOrig="320" w14:anchorId="41F92B6B">
          <v:shape id="_x0000_i1041" type="#_x0000_t75" style="width:48.75pt;height:15.75pt" o:ole="">
            <v:imagedata r:id="rId43" o:title=""/>
          </v:shape>
          <o:OLEObject Type="Embed" ProgID="Equation.DSMT4" ShapeID="_x0000_i1041" DrawAspect="Content" ObjectID="_1625485929" r:id="rId44"/>
        </w:object>
      </w:r>
      <w:r w:rsidRPr="009A461A">
        <w:rPr>
          <w:rFonts w:ascii="Palatino Linotype" w:hAnsi="Palatino Linotype"/>
          <w:color w:val="000000" w:themeColor="text1"/>
          <w:sz w:val="22"/>
          <w:szCs w:val="22"/>
        </w:rPr>
        <w:t xml:space="preserve"> và biến trở </w:t>
      </w:r>
      <w:r w:rsidRPr="009A461A">
        <w:rPr>
          <w:rFonts w:ascii="Palatino Linotype" w:hAnsi="Palatino Linotype"/>
          <w:color w:val="000000" w:themeColor="text1"/>
          <w:position w:val="-10"/>
          <w:sz w:val="22"/>
          <w:szCs w:val="22"/>
        </w:rPr>
        <w:object w:dxaOrig="279" w:dyaOrig="320" w14:anchorId="0F037AAC">
          <v:shape id="_x0000_i1042" type="#_x0000_t75" style="width:14.25pt;height:15.75pt" o:ole="">
            <v:imagedata r:id="rId45" o:title=""/>
          </v:shape>
          <o:OLEObject Type="Embed" ProgID="Equation.DSMT4" ShapeID="_x0000_i1042" DrawAspect="Content" ObjectID="_1625485930" r:id="rId46"/>
        </w:object>
      </w:r>
      <w:r w:rsidRPr="009A461A">
        <w:rPr>
          <w:rFonts w:ascii="Palatino Linotype" w:hAnsi="Palatino Linotype"/>
          <w:color w:val="000000" w:themeColor="text1"/>
          <w:sz w:val="22"/>
          <w:szCs w:val="22"/>
        </w:rPr>
        <w:t xml:space="preserve"> (</w:t>
      </w:r>
      <w:r w:rsidRPr="009A461A">
        <w:rPr>
          <w:rFonts w:ascii="Palatino Linotype" w:hAnsi="Palatino Linotype"/>
          <w:color w:val="000000" w:themeColor="text1"/>
          <w:position w:val="-10"/>
          <w:sz w:val="22"/>
          <w:szCs w:val="22"/>
        </w:rPr>
        <w:object w:dxaOrig="279" w:dyaOrig="320" w14:anchorId="1385CC6A">
          <v:shape id="_x0000_i1043" type="#_x0000_t75" style="width:14.25pt;height:15.75pt" o:ole="">
            <v:imagedata r:id="rId47" o:title=""/>
          </v:shape>
          <o:OLEObject Type="Embed" ProgID="Equation.DSMT4" ShapeID="_x0000_i1043" DrawAspect="Content" ObjectID="_1625485931" r:id="rId48"/>
        </w:object>
      </w:r>
      <w:r w:rsidRPr="009A461A">
        <w:rPr>
          <w:rFonts w:ascii="Palatino Linotype" w:hAnsi="Palatino Linotype"/>
          <w:color w:val="000000" w:themeColor="text1"/>
          <w:sz w:val="22"/>
          <w:szCs w:val="22"/>
        </w:rPr>
        <w:t xml:space="preserve"> có giá trị thay đổi từ 0 đến 100</w:t>
      </w:r>
      <w:r w:rsidRPr="009A461A">
        <w:rPr>
          <w:rFonts w:ascii="Palatino Linotype" w:hAnsi="Palatino Linotype"/>
          <w:color w:val="000000" w:themeColor="text1"/>
          <w:position w:val="-4"/>
          <w:sz w:val="22"/>
          <w:szCs w:val="22"/>
        </w:rPr>
        <w:object w:dxaOrig="240" w:dyaOrig="240" w14:anchorId="0EFFAD44">
          <v:shape id="_x0000_i1044" type="#_x0000_t75" style="width:12pt;height:12pt" o:ole="">
            <v:imagedata r:id="rId49" o:title=""/>
          </v:shape>
          <o:OLEObject Type="Embed" ProgID="Equation.DSMT4" ShapeID="_x0000_i1044" DrawAspect="Content" ObjectID="_1625485932" r:id="rId50"/>
        </w:object>
      </w:r>
      <w:r w:rsidRPr="009A461A">
        <w:rPr>
          <w:rFonts w:ascii="Palatino Linotype" w:hAnsi="Palatino Linotype"/>
          <w:color w:val="000000" w:themeColor="text1"/>
          <w:sz w:val="22"/>
          <w:szCs w:val="22"/>
        </w:rPr>
        <w:t xml:space="preserve"> ) mắc nối tiếp nhau, vôn kế có điện trở voo cùng lớn.</w:t>
      </w:r>
      <w:proofErr w:type="gramEnd"/>
      <w:r w:rsidRPr="009A461A">
        <w:rPr>
          <w:rFonts w:ascii="Palatino Linotype" w:hAnsi="Palatino Linotype"/>
          <w:color w:val="000000" w:themeColor="text1"/>
          <w:sz w:val="22"/>
          <w:szCs w:val="22"/>
        </w:rPr>
        <w:t xml:space="preserve"> Hiệu điện thế giữa hai đầu mạch là U=100V không đổi. Khi giá trị của </w:t>
      </w:r>
      <w:r w:rsidRPr="009A461A">
        <w:rPr>
          <w:rFonts w:ascii="Palatino Linotype" w:hAnsi="Palatino Linotype"/>
          <w:color w:val="000000" w:themeColor="text1"/>
          <w:position w:val="-10"/>
          <w:sz w:val="22"/>
          <w:szCs w:val="22"/>
        </w:rPr>
        <w:object w:dxaOrig="279" w:dyaOrig="320" w14:anchorId="01A6CA5F">
          <v:shape id="_x0000_i1045" type="#_x0000_t75" style="width:14.25pt;height:15.75pt" o:ole="">
            <v:imagedata r:id="rId51" o:title=""/>
          </v:shape>
          <o:OLEObject Type="Embed" ProgID="Equation.DSMT4" ShapeID="_x0000_i1045" DrawAspect="Content" ObjectID="_1625485933" r:id="rId52"/>
        </w:object>
      </w:r>
      <w:r w:rsidRPr="009A461A">
        <w:rPr>
          <w:rFonts w:ascii="Palatino Linotype" w:hAnsi="Palatino Linotype"/>
          <w:color w:val="000000" w:themeColor="text1"/>
          <w:sz w:val="22"/>
          <w:szCs w:val="22"/>
        </w:rPr>
        <w:t xml:space="preserve"> biến thiên từ 0 đến 100</w:t>
      </w:r>
      <w:r w:rsidRPr="009A461A">
        <w:rPr>
          <w:rFonts w:ascii="Palatino Linotype" w:hAnsi="Palatino Linotype"/>
          <w:color w:val="000000" w:themeColor="text1"/>
          <w:position w:val="-4"/>
          <w:sz w:val="22"/>
          <w:szCs w:val="22"/>
        </w:rPr>
        <w:object w:dxaOrig="240" w:dyaOrig="240" w14:anchorId="76AE489E">
          <v:shape id="_x0000_i1046" type="#_x0000_t75" style="width:12pt;height:12pt" o:ole="">
            <v:imagedata r:id="rId53" o:title=""/>
          </v:shape>
          <o:OLEObject Type="Embed" ProgID="Equation.DSMT4" ShapeID="_x0000_i1046" DrawAspect="Content" ObjectID="_1625485934" r:id="rId54"/>
        </w:object>
      </w:r>
      <w:r w:rsidRPr="009A461A">
        <w:rPr>
          <w:rFonts w:ascii="Palatino Linotype" w:hAnsi="Palatino Linotype"/>
          <w:color w:val="000000" w:themeColor="text1"/>
          <w:sz w:val="22"/>
          <w:szCs w:val="22"/>
        </w:rPr>
        <w:t xml:space="preserve"> thì số chỉ của vôn kế thay đổi từ</w:t>
      </w:r>
    </w:p>
    <w:p w14:paraId="64424571" w14:textId="77777777"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0V đến 100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B. 100V đến 0V.</w:t>
      </w:r>
    </w:p>
    <w:p w14:paraId="0389A8CB" w14:textId="1B5E4256" w:rsidR="00DA0FD3" w:rsidRPr="009A461A" w:rsidRDefault="00DA0FD3"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rPr>
        <mc:AlternateContent>
          <mc:Choice Requires="wpg">
            <w:drawing>
              <wp:anchor distT="0" distB="0" distL="114300" distR="114300" simplePos="0" relativeHeight="251693056" behindDoc="0" locked="0" layoutInCell="1" allowOverlap="1" wp14:anchorId="1C2223C2" wp14:editId="0A23A63A">
                <wp:simplePos x="0" y="0"/>
                <wp:positionH relativeFrom="margin">
                  <wp:align>right</wp:align>
                </wp:positionH>
                <wp:positionV relativeFrom="paragraph">
                  <wp:posOffset>261620</wp:posOffset>
                </wp:positionV>
                <wp:extent cx="1605915" cy="950595"/>
                <wp:effectExtent l="0" t="0" r="0" b="1905"/>
                <wp:wrapSquare wrapText="bothSides"/>
                <wp:docPr id="449"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915" cy="950595"/>
                          <a:chOff x="2700" y="5999"/>
                          <a:chExt cx="2529" cy="1497"/>
                        </a:xfrm>
                      </wpg:grpSpPr>
                      <wps:wsp>
                        <wps:cNvPr id="450" name="Rectangle 29"/>
                        <wps:cNvSpPr>
                          <a:spLocks noChangeArrowheads="1"/>
                        </wps:cNvSpPr>
                        <wps:spPr bwMode="auto">
                          <a:xfrm>
                            <a:off x="3101" y="6100"/>
                            <a:ext cx="843" cy="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1" name="Rectangle 30"/>
                        <wps:cNvSpPr>
                          <a:spLocks noChangeArrowheads="1"/>
                        </wps:cNvSpPr>
                        <wps:spPr bwMode="auto">
                          <a:xfrm>
                            <a:off x="3944" y="6100"/>
                            <a:ext cx="843" cy="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2" name="Group 31"/>
                        <wpg:cNvGrpSpPr>
                          <a:grpSpLocks/>
                        </wpg:cNvGrpSpPr>
                        <wpg:grpSpPr bwMode="auto">
                          <a:xfrm>
                            <a:off x="2966" y="6351"/>
                            <a:ext cx="289" cy="296"/>
                            <a:chOff x="5510" y="3426"/>
                            <a:chExt cx="289" cy="296"/>
                          </a:xfrm>
                        </wpg:grpSpPr>
                        <wps:wsp>
                          <wps:cNvPr id="453" name="Line 32"/>
                          <wps:cNvCnPr>
                            <a:cxnSpLocks noChangeShapeType="1"/>
                          </wps:cNvCnPr>
                          <wps:spPr bwMode="auto">
                            <a:xfrm>
                              <a:off x="5660" y="3456"/>
                              <a:ext cx="0" cy="26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cNvPr id="454" name="Group 33"/>
                          <wpg:cNvGrpSpPr>
                            <a:grpSpLocks/>
                          </wpg:cNvGrpSpPr>
                          <wpg:grpSpPr bwMode="auto">
                            <a:xfrm>
                              <a:off x="5518" y="3426"/>
                              <a:ext cx="281" cy="57"/>
                              <a:chOff x="5518" y="3426"/>
                              <a:chExt cx="281" cy="57"/>
                            </a:xfrm>
                          </wpg:grpSpPr>
                          <wps:wsp>
                            <wps:cNvPr id="455" name="Oval 34"/>
                            <wps:cNvSpPr>
                              <a:spLocks noChangeArrowheads="1"/>
                            </wps:cNvSpPr>
                            <wps:spPr bwMode="auto">
                              <a:xfrm>
                                <a:off x="5630" y="342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6" name="Line 35"/>
                            <wps:cNvCnPr>
                              <a:cxnSpLocks noChangeShapeType="1"/>
                            </wps:cNvCnPr>
                            <wps:spPr bwMode="auto">
                              <a:xfrm rot="18900000">
                                <a:off x="5518" y="3441"/>
                                <a:ext cx="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7" name="Group 36"/>
                          <wpg:cNvGrpSpPr>
                            <a:grpSpLocks/>
                          </wpg:cNvGrpSpPr>
                          <wpg:grpSpPr bwMode="auto">
                            <a:xfrm>
                              <a:off x="5510" y="3662"/>
                              <a:ext cx="281" cy="57"/>
                              <a:chOff x="5518" y="3426"/>
                              <a:chExt cx="281" cy="57"/>
                            </a:xfrm>
                          </wpg:grpSpPr>
                          <wps:wsp>
                            <wps:cNvPr id="458" name="Oval 37"/>
                            <wps:cNvSpPr>
                              <a:spLocks noChangeArrowheads="1"/>
                            </wps:cNvSpPr>
                            <wps:spPr bwMode="auto">
                              <a:xfrm>
                                <a:off x="5630" y="342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9" name="Line 38"/>
                            <wps:cNvCnPr>
                              <a:cxnSpLocks noChangeShapeType="1"/>
                            </wps:cNvCnPr>
                            <wps:spPr bwMode="auto">
                              <a:xfrm rot="18900000">
                                <a:off x="5518" y="3441"/>
                                <a:ext cx="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0" name="Line 39"/>
                        <wps:cNvCnPr>
                          <a:cxnSpLocks noChangeShapeType="1"/>
                        </wps:cNvCnPr>
                        <wps:spPr bwMode="auto">
                          <a:xfrm>
                            <a:off x="3944" y="6130"/>
                            <a:ext cx="0" cy="19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61" name="Line 40"/>
                        <wps:cNvCnPr>
                          <a:cxnSpLocks noChangeShapeType="1"/>
                        </wps:cNvCnPr>
                        <wps:spPr bwMode="auto">
                          <a:xfrm rot="16200000" flipH="1">
                            <a:off x="3379" y="6781"/>
                            <a:ext cx="0" cy="191"/>
                          </a:xfrm>
                          <a:prstGeom prst="line">
                            <a:avLst/>
                          </a:prstGeom>
                          <a:noFill/>
                          <a:ln w="9525">
                            <a:solidFill>
                              <a:srgbClr val="000000"/>
                            </a:solidFill>
                            <a:round/>
                            <a:headEnd type="triangle" w="med" len="med"/>
                            <a:tailEnd type="none" w="sm" len="sm"/>
                          </a:ln>
                          <a:extLst>
                            <a:ext uri="{909E8E84-426E-40DD-AFC4-6F175D3DCCD1}">
                              <a14:hiddenFill xmlns:a14="http://schemas.microsoft.com/office/drawing/2010/main">
                                <a:noFill/>
                              </a14:hiddenFill>
                            </a:ext>
                          </a:extLst>
                        </wps:spPr>
                        <wps:bodyPr/>
                      </wps:wsp>
                      <wps:wsp>
                        <wps:cNvPr id="462" name="Rectangle 41"/>
                        <wps:cNvSpPr>
                          <a:spLocks noChangeArrowheads="1"/>
                        </wps:cNvSpPr>
                        <wps:spPr bwMode="auto">
                          <a:xfrm rot="-5400000">
                            <a:off x="3800" y="6476"/>
                            <a:ext cx="283"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Rectangle 42"/>
                        <wps:cNvSpPr>
                          <a:spLocks noChangeArrowheads="1"/>
                        </wps:cNvSpPr>
                        <wps:spPr bwMode="auto">
                          <a:xfrm rot="-5400000">
                            <a:off x="4643" y="6465"/>
                            <a:ext cx="283"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4" name="Text Box 43"/>
                        <wps:cNvSpPr txBox="1">
                          <a:spLocks noChangeArrowheads="1"/>
                        </wps:cNvSpPr>
                        <wps:spPr bwMode="auto">
                          <a:xfrm>
                            <a:off x="2700" y="5999"/>
                            <a:ext cx="2529"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79AE4" w14:textId="77777777" w:rsidR="004C7E82" w:rsidRDefault="004C7E82" w:rsidP="00DA0FD3">
                              <w:r>
                                <w:tab/>
                                <w:t xml:space="preserve">  I</w:t>
                              </w:r>
                              <w:r>
                                <w:rPr>
                                  <w:vertAlign w:val="subscript"/>
                                </w:rPr>
                                <w:t>1</w:t>
                              </w:r>
                              <w:r>
                                <w:t xml:space="preserve">    </w:t>
                              </w:r>
                            </w:p>
                            <w:p w14:paraId="226E1C6F" w14:textId="77777777" w:rsidR="004C7E82" w:rsidRPr="00572689" w:rsidRDefault="004C7E82" w:rsidP="00DA0FD3">
                              <w:pPr>
                                <w:ind w:left="0"/>
                                <w:rPr>
                                  <w:vertAlign w:val="subscript"/>
                                </w:rPr>
                              </w:pPr>
                              <w:r>
                                <w:t>U             R</w:t>
                              </w:r>
                              <w:r>
                                <w:rPr>
                                  <w:vertAlign w:val="subscript"/>
                                </w:rPr>
                                <w:t>1</w:t>
                              </w:r>
                              <w:r>
                                <w:t xml:space="preserve">              R</w:t>
                              </w:r>
                              <w:r>
                                <w:rPr>
                                  <w:vertAlign w:val="subscript"/>
                                </w:rPr>
                                <w:t>2</w:t>
                              </w:r>
                            </w:p>
                            <w:p w14:paraId="75458EAF" w14:textId="77777777" w:rsidR="004C7E82" w:rsidRDefault="004C7E82" w:rsidP="00DA0FD3">
                              <w:pPr>
                                <w:rPr>
                                  <w:sz w:val="12"/>
                                </w:rPr>
                              </w:pPr>
                              <w:r>
                                <w:rPr>
                                  <w:sz w:val="12"/>
                                </w:rPr>
                                <w:t xml:space="preserve"> </w:t>
                              </w:r>
                            </w:p>
                            <w:p w14:paraId="087FD0E7" w14:textId="77777777" w:rsidR="004C7E82" w:rsidRDefault="004C7E82" w:rsidP="00DA0FD3">
                              <w:r>
                                <w:t xml:space="preserve">        I</w:t>
                              </w:r>
                            </w:p>
                            <w:p w14:paraId="2A7DF52D" w14:textId="77777777" w:rsidR="004C7E82" w:rsidRDefault="004C7E82" w:rsidP="00DA0FD3">
                              <w:pPr>
                                <w:pStyle w:val="Heading1"/>
                              </w:pPr>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9" o:spid="_x0000_s1087" style="position:absolute;left:0;text-align:left;margin-left:75.25pt;margin-top:20.6pt;width:126.45pt;height:74.85pt;z-index:251693056;mso-position-horizontal:right;mso-position-horizontal-relative:margin" coordorigin="2700,5999" coordsize="2529,149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qwBbLAYAAAwoAAAOAAAAZHJzL2Uyb0RvYy54bWzsWtty2zYQfe9M/wHDd1m8gBTJsZxxJMvt jNtkGvcDIJKSOCUJFqQtOZ3+excLkKJuiWtHTpzIDzKvILA42HN2F+dvVnlG7hNRpbwYGtaZaZCk iHicFvOh8eftpOcbpKpZEbOMF8nQeEgq483Fzz+dL8swsfmCZ3EiCDRSVOGyHBqLui7Dfr+KFknO qjNeJgXcnHGRsxpOxbwfC7aE1vOsb5um119yEZeCR0lVwdWxumlcYPuzWRLV72azKqlJNjSgbzX+ Cvydyt/+xTkL54KVizTS3WBP6EXO0gI+2jY1ZjUjdyLdaSpPI8ErPqvPIp73+WyWRgmOAUZjmVuj uRb8rsSxzMPlvGzNBKbdstOTm41+v38vSBoPDUoDgxQsh0nC7xJ5AcyzLOchPHUtyg/le6HGCIc3 PPqrgtv97fvyfK4eJtPlbzyGBtldzdE8q5nIZRMwcLLCWXhoZyFZ1SSCi5ZnuoHlGiSCe4ELJ66a pmgBcylfswcmzCXcdYMA+8jCaHGlX7ddGwYi37VoMJBv9lmovot91X2TAwPIVWurVs+z6ocFKxOc rEraq7GqCz1VVv0DwMiKeZYQ6CAaFh9srFopk5KCjxbwWHIpBF8uEhZDvywchuwwtKxekCcVTMhn bexYpoXG8iywGnyXhY2lfeooSw08umEoFpaiqq8TnhN5MDQE9B0nkN3fVLWyafOIbLHiWRpP0izD EzGfjjJB7hksugn+6dY3HssKspQTbLvY8sa9qtuEiX/7msjTGrxHluZDw28fYqG02lUR41hrlmbq GGCQFQhYZTmFgCmPH8CKgivXAK4MDhZcfDTIEtzC0Kj+vmMiMUj2awEzEViUSj+CJ9Qd2HAiunem 3TusiKCpoVEbRB2OauV77kqRzhfwJQvHXvBLWCGzFC0rZ1b1SncWQPpiaAWobKPVQdRsgA8m/Fho DSg9oVUtsFeNVk0CLX+0/tBuEKZYxkHftk0ikki/FMnYgecpSDkufmztAG1fUwU8o1xjyzGuaymO cajd3ms5Zuu9r8sw4MTVmr1Ji4Q4thyJXq6jQlF2tCo0Zbf8gnx1+1ACPW/Qi3rl0fTiel5jJ1fb qaEXuC5p2AbzK0A37N8whyaXDLr9KXIpuGQW9OaKM2zfHXyONA7zDogqzQ2f5AlECZBdQ5io5v4J zODKv/JpD1Bx1aPmeNy7nIxoz5tYA3fsjEejsfWvHIxFw0Uax0kh+94oS4s+TmNojas0YastWzv0 N1tHhQNGb/5jp0Hr7NKcnAZ5XTPKwTUKLrirBB1HQep4QhBWGwQKAJb1amtQZPvASRJHLoo5KfW0 DNzzUkcGbr72dVcoiFllz3egiYiDYkuv0GPLP9cD/t5vWTBox7CthXbEX5JlaVl9cok+Rbx9Af33 yKW8dy2cJJ8K+8Brb9AHBlsanEeiD2V6yw+UZpceVgeEnSVNd7ha+wGUo4fR+r/Z5FkRyCMR+N2T yTq0VooP5duu+AOPs0EsqAyOKf7WMs7zUBh1xd/rJxYgzS6xIEOeiOX5iYVHLusTscik66HMV5tP VHGJf/y45EQs312U0iWW7rEOY9qc+HGytzK2VQ5WYbibuD2SOOqoIWedDFNJuDV56djaClTs3mS4 d7T7N6SGSI3JhlqkmAWH/CokV3NIrCZQOYIDlSOQSa/vXi29EHjbZC6CF/LWYOIXUfYelObgzyAz iBx/abLcWuM7zgCYAQJ6bwAxOqZ1mlj/laB6H5LzJNZQlkc4Kl160E8XUP88Yf7Y5TYQ+dphr8tt KpI8pixWuqPn0p2A1oG6lAI7HWylR21fV998DLkPR7Sn4tuPUXzz2kR+B7vdbP5RcoWHsUs9WR+W jpp6ugTfOOoTdnWJVlkPlvgPXjiGDQTa795KjLzlKwLgWesNCV1Sr+B6owaOVUHeszmkRe3hrSE7 wvlzTrctxqhdBSxsL4Aj/zZF7OEk/aFi2cFCkwpEdLBp2dR8awe9iecPenRC3V4wMP2eaQVvA8+k AR1PNktiKEfVni+oZD21JPbSu0faip7sflNra/7vq7nVq+kKc+xWGza+lt0mGGnDljMcnt4eJ/e0 dc/huLuJ7+I/AAAA//8DAFBLAwQUAAYACAAAACEACqF2pN4AAAAHAQAADwAAAGRycy9kb3ducmV2 LnhtbEyPQUvDQBSE74L/YXmCN7tJtGJiNqUU9VQEW0G8vSavSWj2bchuk/Tf+zzpcZhh5pt8NdtO jTT41rGBeBGBIi5d1XJt4HP/evcEygfkCjvHZOBCHlbF9VWOWeUm/qBxF2olJewzNNCE0Gda+7Ih i37hemLxjm6wGEQOta4GnKTcdjqJokdtsWVZaLCnTUPlaXe2Bt4mnNb38cu4PR03l+/98v1rG5Mx tzfz+hlUoDn8heEXX9ChEKaDO3PlVWdAjgQDD3ECStxkmaSgDhJLoxR0kev//MUPAAAA//8DAFBL AQItABQABgAIAAAAIQC2gziS/gAAAOEBAAATAAAAAAAAAAAAAAAAAAAAAABbQ29udGVudF9UeXBl c10ueG1sUEsBAi0AFAAGAAgAAAAhADj9If/WAAAAlAEAAAsAAAAAAAAAAAAAAAAALwEAAF9yZWxz Ly5yZWxzUEsBAi0AFAAGAAgAAAAhAKOrAFssBgAADCgAAA4AAAAAAAAAAAAAAAAALgIAAGRycy9l Mm9Eb2MueG1sUEsBAi0AFAAGAAgAAAAhAAqhdqTeAAAABwEAAA8AAAAAAAAAAAAAAAAAhggAAGRy cy9kb3ducmV2LnhtbFBLBQYAAAAABAAEAPMAAACRCQAAAAA= ">
                <v:rect id="Rectangle 29" o:spid="_x0000_s1088" style="position:absolute;left:3101;top:6100;width:843;height:7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LzC8EA AADcAAAADwAAAGRycy9kb3ducmV2LnhtbERPPW/CMBDdkfgP1iF1AwcoiAYMQiAqGElYuh3xNUmJ z1FsIOXX4wGJ8el9L1atqcSNGldaVjAcRCCIM6tLzhWc0l1/BsJ5ZI2VZVLwTw5Wy25ngbG2dz7S LfG5CCHsYlRQeF/HUrqsIINuYGviwP3axqAPsMmlbvAewk0lR1E0lQZLDg0F1rQpKLskV6PgXI5O +Dim35H52o39oU3/rj9bpT567XoOwlPr3+KXe68VfE7C/HAmHAG5fAIAAP//AwBQSwECLQAUAAYA CAAAACEA8PeKu/0AAADiAQAAEwAAAAAAAAAAAAAAAAAAAAAAW0NvbnRlbnRfVHlwZXNdLnhtbFBL AQItABQABgAIAAAAIQAx3V9h0gAAAI8BAAALAAAAAAAAAAAAAAAAAC4BAABfcmVscy8ucmVsc1BL AQItABQABgAIAAAAIQAzLwWeQQAAADkAAAAQAAAAAAAAAAAAAAAAACkCAABkcnMvc2hhcGV4bWwu eG1sUEsBAi0AFAAGAAgAAAAhADhy8wvBAAAA3AAAAA8AAAAAAAAAAAAAAAAAmAIAAGRycy9kb3du cmV2LnhtbFBLBQYAAAAABAAEAPUAAACGAwAAAAA= "/>
                <v:rect id="Rectangle 30" o:spid="_x0000_s1089" style="position:absolute;left:3944;top:6100;width:843;height:7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z5WkMYA AADcAAAADwAAAGRycy9kb3ducmV2LnhtbESPzW7CMBCE70h9B2sr9QYO9EeQ4kSIiqo9hnDhtsTb JBCvo9iQtE+PkZB6HM3MN5plOphGXKhztWUF00kEgriwuuZSwS7fjOcgnEfW2FgmBb/kIE0eRkuM te05o8vWlyJA2MWooPK+jaV0RUUG3cS2xMH7sZ1BH2RXSt1hH+CmkbMoepMGaw4LFba0rqg4bc9G waGe7fAvyz8js9g8++8hP573H0o9PQ6rdxCeBv8fvre/tIKX1ynczoQjIJMrAAAA//8DAFBLAQIt ABQABgAIAAAAIQDw94q7/QAAAOIBAAATAAAAAAAAAAAAAAAAAAAAAABbQ29udGVudF9UeXBlc10u eG1sUEsBAi0AFAAGAAgAAAAhADHdX2HSAAAAjwEAAAsAAAAAAAAAAAAAAAAALgEAAF9yZWxzLy5y ZWxzUEsBAi0AFAAGAAgAAAAhADMvBZ5BAAAAOQAAABAAAAAAAAAAAAAAAAAAKQIAAGRycy9zaGFw ZXhtbC54bWxQSwECLQAUAAYACAAAACEAVz5WkMYAAADcAAAADwAAAAAAAAAAAAAAAACYAgAAZHJz L2Rvd25yZXYueG1sUEsFBgAAAAAEAAQA9QAAAIsDAAAAAA== "/>
                <v:group id="Group 31" o:spid="_x0000_s1090" style="position:absolute;left:2966;top:6351;width:289;height:296" coordorigin="5510,3426" coordsize="289,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octKcYAAADcAAAADwAAAGRycy9kb3ducmV2LnhtbESPQWvCQBSE7wX/w/KE 3ppNbFMkZhURKx5CoSqU3h7ZZxLMvg3ZbRL/fbdQ6HGYmW+YfDOZVgzUu8aygiSKQRCXVjdcKbic 356WIJxH1thaJgV3crBZzx5yzLQd+YOGk69EgLDLUEHtfZdJ6cqaDLrIdsTBu9reoA+yr6TucQxw 08pFHL9Kgw2HhRo72tVU3k7fRsFhxHH7nOyH4nbd3b/O6ftnkZBSj/NpuwLhafL/4b/2USt4SR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qhy0pxgAAANwA AAAPAAAAAAAAAAAAAAAAAKoCAABkcnMvZG93bnJldi54bWxQSwUGAAAAAAQABAD6AAAAnQMAAAAA ">
                  <v:line id="Line 32" o:spid="_x0000_s1091" style="position:absolute;visibility:visible;mso-wrap-style:square" from="5660,3456" to="5660,37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8V/WMcAAADcAAAADwAAAGRycy9kb3ducmV2LnhtbESP3UrDQBSE7wXfYTmCd3ajpmJjtkUj hVJRafy5PmSPSTB7Nsluk/TtuwXBy2FmvmHS1WQaMVDvassKrmcRCOLC6ppLBZ8f66t7EM4ja2ws k4IDOVgtz89STLQdeUdD7ksRIOwSVFB53yZSuqIig25mW+Lg/djeoA+yL6XucQxw08ibKLqTBmsO CxW2lFVU/OZ7o+Dlu6vNVxw/v+r3bTeYOHtavGVKXV5Mjw8gPE3+P/zX3mgF8fwWTmfCEZDLI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zxX9YxwAAANwAAAAPAAAAAAAA AAAAAAAAAKECAABkcnMvZG93bnJldi54bWxQSwUGAAAAAAQABAD5AAAAlQMAAAAA " strokecolor="white" strokeweight="2.25pt"/>
                  <v:group id="Group 33" o:spid="_x0000_s1092" style="position:absolute;left:5518;top:3426;width:281;height:57" coordorigin="5518,3426" coordsize="28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iIQxsUAAADcAAAADwAAAGRycy9kb3ducmV2LnhtbESPQYvCMBSE78L+h/CE vWnaXZWlGkXEXTyIoC6It0fzbIvNS2liW/+9EQSPw8x8w8wWnSlFQ7UrLCuIhxEI4tTqgjMF/8ff wQ8I55E1lpZJwZ0cLOYfvRkm2ra8p+bgMxEg7BJUkHtfJVK6NCeDbmgr4uBdbG3QB1lnUtfYBrgp 5VcUTaTBgsNCjhWtckqvh5tR8Ndiu/yO1832elndz8fx7rSNSanPfrecgvDU+Xf41d5oBaPxCJ5n whGQ8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EoiEMbFAAAA3AAA AA8AAAAAAAAAAAAAAAAAqgIAAGRycy9kb3ducmV2LnhtbFBLBQYAAAAABAAEAPoAAACcAwAAAAA= ">
                    <v:oval id="Oval 34" o:spid="_x0000_s1093" style="position:absolute;left:5630;top:342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Pc68MA AADcAAAADwAAAGRycy9kb3ducmV2LnhtbESPQWvCQBSE7wX/w/KEXopuFCOSuooEFK+NHnp8zT6T 0OzbsLua5N93C4LHYWa+Ybb7wbTiQc43lhUs5gkI4tLqhisF18txtgHhA7LG1jIpGMnDfjd522Km bc9f9ChCJSKEfYYK6hC6TEpf1mTQz21HHL2bdQZDlK6S2mEf4aaVyyRZS4MNx4UaO8prKn+Lu1Hg ProxH8/5cfHDpyLtN/p7fdVKvU+HwyeIQEN4hZ/ts1awSlP4PxOPgNz9AQAA//8DAFBLAQItABQA BgAIAAAAIQDw94q7/QAAAOIBAAATAAAAAAAAAAAAAAAAAAAAAABbQ29udGVudF9UeXBlc10ueG1s UEsBAi0AFAAGAAgAAAAhADHdX2HSAAAAjwEAAAsAAAAAAAAAAAAAAAAALgEAAF9yZWxzLy5yZWxz UEsBAi0AFAAGAAgAAAAhADMvBZ5BAAAAOQAAABAAAAAAAAAAAAAAAAAAKQIAAGRycy9zaGFwZXht bC54bWxQSwECLQAUAAYACAAAACEAsXPc68MAAADcAAAADwAAAAAAAAAAAAAAAACYAgAAZHJzL2Rv d25yZXYueG1sUEsFBgAAAAAEAAQA9QAAAIgDAAAAAA== " fillcolor="black"/>
                    <v:line id="Line 35" o:spid="_x0000_s1094" style="position:absolute;rotation:-45;visibility:visible;mso-wrap-style:square" from="5518,3441" to="5799,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BOxMsYAAADcAAAADwAAAGRycy9kb3ducmV2LnhtbESPQWsCMRSE74L/ITyht5q1WLFbo1jR ooiHar0/N8/d1c3LkqTr+u+bQsHjMDPfMJNZayrRkPOlZQWDfgKCOLO65FzB92H1PAbhA7LGyjIp uJOH2bTbmWCq7Y2/qNmHXEQI+xQVFCHUqZQ+K8ig79uaOHpn6wyGKF0utcNbhJtKviTJSBosOS4U WNOioOy6/zEK5hv3eTm+XTerZrk7DE7D0/Gj3ir11Gvn7yACteER/m+vtYLh6wj+zsQjIK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ATsTLGAAAA3AAAAA8AAAAAAAAA AAAAAAAAoQIAAGRycy9kb3ducmV2LnhtbFBLBQYAAAAABAAEAPkAAACUAwAAAAA= "/>
                  </v:group>
                  <v:group id="Group 36" o:spid="_x0000_s1095" style="position:absolute;left:5510;top:3662;width:281;height:57" coordorigin="5518,3426" coordsize="28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vCOscYAAADcAAAADwAAAGRycy9kb3ducmV2LnhtbESPQWvCQBSE7wX/w/IE b3UTNVqiq4jY0kMoVAult0f2mQSzb0N2TeK/dwuFHoeZ+YbZ7AZTi45aV1lWEE8jEMS51RUXCr7O r88vIJxH1lhbJgV3crDbjp42mGrb8yd1J1+IAGGXooLS+yaV0uUlGXRT2xAH72Jbgz7ItpC6xT7A TS1nUbSUBisOCyU2dCgpv55uRsFbj/1+Hh+77Ho53H/Oycd3FpNSk/GwX4PwNPj/8F/7XStYJCv4 PROOgNw+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8I6xxgAAANwA AAAPAAAAAAAAAAAAAAAAAKoCAABkcnMvZG93bnJldi54bWxQSwUGAAAAAAQABAD6AAAAnQMAAAAA ">
                    <v:oval id="Oval 37" o:spid="_x0000_s1096" style="position:absolute;left:5630;top:342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JzdcAA AADcAAAADwAAAGRycy9kb3ducmV2LnhtbERPTYvCMBC9L+x/CCN4WTRVVKRrlKXg4tXag8exmW2L zaQkWdv+e3MQPD7e9+4wmFY8yPnGsoLFPAFBXFrdcKWguBxnWxA+IGtsLZOCkTwc9p8fO0y17flM jzxUIoawT1FBHUKXSunLmgz6ue2II/dnncEQoaukdtjHcNPKZZJspMGGY0ONHWU1lff83yhwX92Y jafsuLjxb77ut/q6KbRS08nw8w0i0BDe4pf7pBWs1nFtPBOPgNw/AQAA//8DAFBLAQItABQABgAI AAAAIQDw94q7/QAAAOIBAAATAAAAAAAAAAAAAAAAAAAAAABbQ29udGVudF9UeXBlc10ueG1sUEsB Ai0AFAAGAAgAAAAhADHdX2HSAAAAjwEAAAsAAAAAAAAAAAAAAAAALgEAAF9yZWxzLy5yZWxzUEsB Ai0AFAAGAAgAAAAhADMvBZ5BAAAAOQAAABAAAAAAAAAAAAAAAAAAKQIAAGRycy9zaGFwZXhtbC54 bWxQSwECLQAUAAYACAAAACEAX3JzdcAAAADcAAAADwAAAAAAAAAAAAAAAACYAgAAZHJzL2Rvd25y ZXYueG1sUEsFBgAAAAAEAAQA9QAAAIUDAAAAAA== " fillcolor="black"/>
                    <v:line id="Line 38" o:spid="_x0000_s1097" style="position:absolute;rotation:-45;visibility:visible;mso-wrap-style:square" from="5518,3441" to="5799,34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YwlQMYAAADcAAAADwAAAGRycy9kb3ducmV2LnhtbESPQWvCQBSE74X+h+UVvOnGYqVJXUWL SkV6qNb7M/uaRLNvw+4a03/fFYQeh5n5hpnMOlOLlpyvLCsYDhIQxLnVFRcKvver/isIH5A11pZJ wS95mE0fHyaYaXvlL2p3oRARwj5DBWUITSalz0sy6Ae2IY7ej3UGQ5SukNrhNcJNLZ+TZCwNVhwX SmzovaT8vLsYBfONW58O6Xmzapef++FxdDwsmq1Svadu/gYiUBf+w/f2h1YweknhdiYeATn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GMJUDGAAAA3AAAAA8AAAAAAAAA AAAAAAAAoQIAAGRycy9kb3ducmV2LnhtbFBLBQYAAAAABAAEAPkAAACUAwAAAAA= "/>
                  </v:group>
                </v:group>
                <v:line id="Line 39" o:spid="_x0000_s1098" style="position:absolute;visibility:visible;mso-wrap-style:square" from="3944,6130" to="3944,6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YVncMAAADcAAAADwAAAGRycy9kb3ducmV2LnhtbERPz2vCMBS+C/4P4Q28yEwVUdcZRURl 6C5aDx7fmrem2LyUJmr335uDsOPH93u+bG0l7tT40rGC4SABQZw7XXKh4Jxt32cgfEDWWDkmBX/k YbnoduaYavfgI91PoRAxhH2KCkwIdSqlzw1Z9ANXE0fu1zUWQ4RNIXWDjxhuKzlKkom0WHJsMFjT 2lB+Pd2sgu/b5cdkh8vxfMhW+13b19P95kOp3lu7+gQRqA3/4pf7SysYT+L8eCYeAbl4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HGFZ3DAAAA3AAAAA8AAAAAAAAAAAAA AAAAoQIAAGRycy9kb3ducmV2LnhtbFBLBQYAAAAABAAEAPkAAACRAwAAAAA= ">
                  <v:stroke endarrow="block" endarrowwidth="narrow" endarrowlength="short"/>
                </v:line>
                <v:line id="Line 40" o:spid="_x0000_s1099" style="position:absolute;rotation:90;flip:x;visibility:visible;mso-wrap-style:square" from="3379,6781" to="3379,69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MvfwMQAAADcAAAADwAAAGRycy9kb3ducmV2LnhtbESP0YrCMBRE34X9h3AXfNNU0aJdo8jC oou+qPsBl+baFpubmqRa/34jCD4OM3OGWaw6U4sbOV9ZVjAaJiCIc6srLhT8nX4GMxA+IGusLZOC B3lYLT96C8y0vfOBbsdQiAhhn6GCMoQmk9LnJRn0Q9sQR+9sncEQpSukdniPcFPLcZKk0mDFcaHE hr5Lyi/H1ijYXOv2Vz5merybr/duu7m203mqVP+zW3+BCNSFd/jV3moFk3QEzzPxCMjl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gy9/AxAAAANwAAAAPAAAAAAAAAAAA AAAAAKECAABkcnMvZG93bnJldi54bWxQSwUGAAAAAAQABAD5AAAAkgMAAAAA ">
                  <v:stroke startarrow="block" endarrowwidth="narrow" endarrowlength="short"/>
                </v:line>
                <v:rect id="Rectangle 41" o:spid="_x0000_s1100" style="position:absolute;left:3800;top:6476;width:283;height:8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DpqJsAA AADcAAAADwAAAGRycy9kb3ducmV2LnhtbESPQYvCMBSE7wv+h/AEb2uiiKzVKCKI4km7i+dn82yL zUttotZ/bwRhj8PMfMPMFq2txJ0aXzrWMOgrEMSZMyXnGv5+198/IHxANlg5Jg1P8rCYd75mmBj3 4APd05CLCGGfoIYihDqR0mcFWfR9VxNH7+waiyHKJpemwUeE20oOlRpLiyXHhQJrWhWUXdKb1eDU zh45NdfU1NVeSTab62mida/bLqcgArXhP/xpb42G0XgI7zPxCMj5CwAA//8DAFBLAQItABQABgAI AAAAIQDw94q7/QAAAOIBAAATAAAAAAAAAAAAAAAAAAAAAABbQ29udGVudF9UeXBlc10ueG1sUEsB Ai0AFAAGAAgAAAAhADHdX2HSAAAAjwEAAAsAAAAAAAAAAAAAAAAALgEAAF9yZWxzLy5yZWxzUEsB Ai0AFAAGAAgAAAAhADMvBZ5BAAAAOQAAABAAAAAAAAAAAAAAAAAAKQIAAGRycy9zaGFwZXhtbC54 bWxQSwECLQAUAAYACAAAACEAoDpqJsAAAADcAAAADwAAAAAAAAAAAAAAAACYAgAAZHJzL2Rvd25y ZXYueG1sUEsFBgAAAAAEAAQA9QAAAIUDAAAAAA== "/>
                <v:rect id="Rectangle 42" o:spid="_x0000_s1101" style="position:absolute;left:4643;top:6465;width:283;height:85;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bPvcMA AADcAAAADwAAAGRycy9kb3ducmV2LnhtbESPQWvCQBSE70L/w/IK3sxuq0gbs0opFKUnjaXnZ/Y1 Cc2+TbLbmP57VxA8DjPzDZNtRtuIgXpfO9bwlCgQxIUzNZcavo4fsxcQPiAbbByThn/ysFk/TDJM jTvzgYY8lCJC2KeooQqhTaX0RUUWfeJa4uj9uN5iiLIvpenxHOG2kc9KLaXFmuNChS29V1T85n9W g1Of9ptz0+WmbfZKstl2p1etp4/j2wpEoDHcw7f2zmhYLOdwPROPgFxfAAAA//8DAFBLAQItABQA BgAIAAAAIQDw94q7/QAAAOIBAAATAAAAAAAAAAAAAAAAAAAAAABbQ29udGVudF9UeXBlc10ueG1s UEsBAi0AFAAGAAgAAAAhADHdX2HSAAAAjwEAAAsAAAAAAAAAAAAAAAAALgEAAF9yZWxzLy5yZWxz UEsBAi0AFAAGAAgAAAAhADMvBZ5BAAAAOQAAABAAAAAAAAAAAAAAAAAAKQIAAGRycy9zaGFwZXht bC54bWxQSwECLQAUAAYACAAAACEAz3bPvcMAAADcAAAADwAAAAAAAAAAAAAAAACYAgAAZHJzL2Rv d25yZXYueG1sUEsFBgAAAAAEAAQA9QAAAIgDAAAAAA== "/>
                <v:shape id="Text Box 43" o:spid="_x0000_s1102" type="#_x0000_t202" style="position:absolute;left:2700;top:5999;width:2529;height:149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9pfx8MA AADcAAAADwAAAGRycy9kb3ducmV2LnhtbESPT4vCMBTE74LfITzBm01Wqux2jSLKgidF9w/s7dE8 27LNS2mytn57Iwgeh5n5DbNY9bYWF2p95VjDS6JAEOfOVFxo+Pr8mLyC8AHZYO2YNFzJw2o5HCww M67jI11OoRARwj5DDWUITSalz0uy6BPXEEfv7FqLIcq2kKbFLsJtLadKzaXFiuNCiQ1tSsr/Tv9W w/f+/PuTqkOxtbOmc72SbN+k1uNRv34HEagPz/CjvTMa0nk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I9pfx8MAAADcAAAADwAAAAAAAAAAAAAAAACYAgAAZHJzL2Rv d25yZXYueG1sUEsFBgAAAAAEAAQA9QAAAIgDAAAAAA== " filled="f" stroked="f">
                  <v:textbox>
                    <w:txbxContent>
                      <w:p w14:paraId="78279AE4" w14:textId="77777777" w:rsidR="004C7E82" w:rsidRDefault="004C7E82" w:rsidP="00DA0FD3">
                        <w:r>
                          <w:tab/>
                          <w:t xml:space="preserve">  I</w:t>
                        </w:r>
                        <w:r>
                          <w:rPr>
                            <w:vertAlign w:val="subscript"/>
                          </w:rPr>
                          <w:t>1</w:t>
                        </w:r>
                        <w:r>
                          <w:t xml:space="preserve">    </w:t>
                        </w:r>
                      </w:p>
                      <w:p w14:paraId="226E1C6F" w14:textId="77777777" w:rsidR="004C7E82" w:rsidRPr="00572689" w:rsidRDefault="004C7E82" w:rsidP="00DA0FD3">
                        <w:pPr>
                          <w:ind w:left="0"/>
                          <w:rPr>
                            <w:vertAlign w:val="subscript"/>
                          </w:rPr>
                        </w:pPr>
                        <w:r>
                          <w:t>U             R</w:t>
                        </w:r>
                        <w:r>
                          <w:rPr>
                            <w:vertAlign w:val="subscript"/>
                          </w:rPr>
                          <w:t>1</w:t>
                        </w:r>
                        <w:r>
                          <w:t xml:space="preserve">              R</w:t>
                        </w:r>
                        <w:r>
                          <w:rPr>
                            <w:vertAlign w:val="subscript"/>
                          </w:rPr>
                          <w:t>2</w:t>
                        </w:r>
                      </w:p>
                      <w:p w14:paraId="75458EAF" w14:textId="77777777" w:rsidR="004C7E82" w:rsidRDefault="004C7E82" w:rsidP="00DA0FD3">
                        <w:pPr>
                          <w:rPr>
                            <w:sz w:val="12"/>
                          </w:rPr>
                        </w:pPr>
                        <w:r>
                          <w:rPr>
                            <w:sz w:val="12"/>
                          </w:rPr>
                          <w:t xml:space="preserve"> </w:t>
                        </w:r>
                      </w:p>
                      <w:p w14:paraId="087FD0E7" w14:textId="77777777" w:rsidR="004C7E82" w:rsidRDefault="004C7E82" w:rsidP="00DA0FD3">
                        <w:r>
                          <w:t xml:space="preserve">        I</w:t>
                        </w:r>
                      </w:p>
                      <w:p w14:paraId="2A7DF52D" w14:textId="77777777" w:rsidR="004C7E82" w:rsidRDefault="004C7E82" w:rsidP="00DA0FD3">
                        <w:pPr>
                          <w:pStyle w:val="Heading1"/>
                        </w:pPr>
                        <w:r>
                          <w:t>Hình 1</w:t>
                        </w:r>
                      </w:p>
                    </w:txbxContent>
                  </v:textbox>
                </v:shape>
                <w10:wrap type="square" anchorx="margin"/>
              </v:group>
            </w:pict>
          </mc:Fallback>
        </mc:AlternateContent>
      </w:r>
      <w:r w:rsidR="00C07B42" w:rsidRPr="009A461A">
        <w:rPr>
          <w:rFonts w:ascii="Palatino Linotype" w:hAnsi="Palatino Linotype"/>
          <w:color w:val="000000" w:themeColor="text1"/>
          <w:sz w:val="22"/>
          <w:szCs w:val="22"/>
        </w:rPr>
        <w:t>C. 50V đến 100V.</w:t>
      </w:r>
      <w:r w:rsidR="00C07B42" w:rsidRPr="009A461A">
        <w:rPr>
          <w:rFonts w:ascii="Palatino Linotype" w:hAnsi="Palatino Linotype"/>
          <w:color w:val="000000" w:themeColor="text1"/>
          <w:sz w:val="22"/>
          <w:szCs w:val="22"/>
        </w:rPr>
        <w:tab/>
      </w:r>
      <w:r w:rsidR="00C07B42" w:rsidRPr="009A461A">
        <w:rPr>
          <w:rFonts w:ascii="Palatino Linotype" w:hAnsi="Palatino Linotype"/>
          <w:color w:val="000000" w:themeColor="text1"/>
          <w:sz w:val="22"/>
          <w:szCs w:val="22"/>
        </w:rPr>
        <w:tab/>
        <w:t>D. 100V đến 50V.</w:t>
      </w:r>
    </w:p>
    <w:p w14:paraId="57E8EFD1" w14:textId="489EDAC2" w:rsidR="00DA0FD3" w:rsidRPr="009A461A" w:rsidRDefault="00DA0FD3" w:rsidP="00B75075">
      <w:pPr>
        <w:pStyle w:val="BodyText"/>
        <w:spacing w:line="360" w:lineRule="auto"/>
        <w:ind w:left="-720" w:right="-180"/>
        <w:jc w:val="both"/>
        <w:rPr>
          <w:rFonts w:ascii="Palatino Linotype" w:hAnsi="Palatino Linotype"/>
          <w:color w:val="000000" w:themeColor="text1"/>
        </w:rPr>
      </w:pPr>
      <w:r w:rsidRPr="009A461A">
        <w:rPr>
          <w:rFonts w:ascii="Palatino Linotype" w:hAnsi="Palatino Linotype"/>
          <w:b/>
          <w:color w:val="000000" w:themeColor="text1"/>
        </w:rPr>
        <w:t>Câu 4:</w:t>
      </w:r>
      <w:r w:rsidRPr="009A461A">
        <w:rPr>
          <w:rFonts w:ascii="Palatino Linotype" w:hAnsi="Palatino Linotype"/>
          <w:color w:val="000000" w:themeColor="text1"/>
        </w:rPr>
        <w:t xml:space="preserve"> Cho mạch điện như hình vẽ. Cường độ chạy qua điện trở </w:t>
      </w:r>
      <w:r w:rsidRPr="009A461A">
        <w:rPr>
          <w:rFonts w:ascii="Palatino Linotype" w:hAnsi="Palatino Linotype"/>
          <w:color w:val="000000" w:themeColor="text1"/>
          <w:position w:val="-10"/>
        </w:rPr>
        <w:object w:dxaOrig="780" w:dyaOrig="320" w14:anchorId="07DD910F">
          <v:shape id="_x0000_i1047" type="#_x0000_t75" style="width:39pt;height:15.75pt" o:ole="">
            <v:imagedata r:id="rId55" o:title=""/>
          </v:shape>
          <o:OLEObject Type="Embed" ProgID="Equation.DSMT4" ShapeID="_x0000_i1047" DrawAspect="Content" ObjectID="_1625485935" r:id="rId56"/>
        </w:object>
      </w:r>
      <w:r w:rsidRPr="009A461A">
        <w:rPr>
          <w:rFonts w:ascii="Palatino Linotype" w:hAnsi="Palatino Linotype"/>
          <w:color w:val="000000" w:themeColor="text1"/>
        </w:rPr>
        <w:t xml:space="preserve"> </w:t>
      </w:r>
      <w:proofErr w:type="gramStart"/>
      <w:r w:rsidRPr="009A461A">
        <w:rPr>
          <w:rFonts w:ascii="Palatino Linotype" w:hAnsi="Palatino Linotype"/>
          <w:color w:val="000000" w:themeColor="text1"/>
        </w:rPr>
        <w:t xml:space="preserve">và </w:t>
      </w:r>
      <w:proofErr w:type="gramEnd"/>
      <w:r w:rsidRPr="009A461A">
        <w:rPr>
          <w:rFonts w:ascii="Palatino Linotype" w:hAnsi="Palatino Linotype"/>
          <w:color w:val="000000" w:themeColor="text1"/>
          <w:position w:val="-10"/>
        </w:rPr>
        <w:object w:dxaOrig="780" w:dyaOrig="320" w14:anchorId="5A12A22C">
          <v:shape id="_x0000_i1048" type="#_x0000_t75" style="width:39pt;height:15.75pt" o:ole="">
            <v:imagedata r:id="rId57" o:title=""/>
          </v:shape>
          <o:OLEObject Type="Embed" ProgID="Equation.DSMT4" ShapeID="_x0000_i1048" DrawAspect="Content" ObjectID="_1625485936" r:id="rId58"/>
        </w:object>
      </w:r>
      <w:r w:rsidRPr="009A461A">
        <w:rPr>
          <w:rFonts w:ascii="Palatino Linotype" w:hAnsi="Palatino Linotype"/>
          <w:color w:val="000000" w:themeColor="text1"/>
        </w:rPr>
        <w:t>. Cường độ chạy qua mạch chính được tính bằng</w:t>
      </w:r>
    </w:p>
    <w:p w14:paraId="40359CE2" w14:textId="113B2609" w:rsidR="00DA0FD3" w:rsidRPr="009A461A" w:rsidRDefault="00DA0FD3" w:rsidP="00B75075">
      <w:pPr>
        <w:pStyle w:val="BodyText"/>
        <w:spacing w:line="360" w:lineRule="auto"/>
        <w:ind w:left="-720" w:right="-180"/>
        <w:jc w:val="both"/>
        <w:rPr>
          <w:rFonts w:ascii="Palatino Linotype" w:hAnsi="Palatino Linotype"/>
          <w:b/>
          <w:color w:val="000000" w:themeColor="text1"/>
        </w:rPr>
      </w:pPr>
      <w:r w:rsidRPr="009A461A">
        <w:rPr>
          <w:rFonts w:ascii="Palatino Linotype" w:hAnsi="Palatino Linotype"/>
          <w:color w:val="000000" w:themeColor="text1"/>
        </w:rPr>
        <w:t xml:space="preserve">A. </w:t>
      </w:r>
      <w:r w:rsidRPr="009A461A">
        <w:rPr>
          <w:rFonts w:ascii="Palatino Linotype" w:hAnsi="Palatino Linotype"/>
          <w:color w:val="000000" w:themeColor="text1"/>
          <w:position w:val="-24"/>
        </w:rPr>
        <w:object w:dxaOrig="700" w:dyaOrig="620" w14:anchorId="17E454E4">
          <v:shape id="_x0000_i1049" type="#_x0000_t75" style="width:35.25pt;height:30.75pt" o:ole="">
            <v:imagedata r:id="rId59" o:title=""/>
          </v:shape>
          <o:OLEObject Type="Embed" ProgID="Equation.DSMT4" ShapeID="_x0000_i1049" DrawAspect="Content" ObjectID="_1625485937" r:id="rId60"/>
        </w:object>
      </w:r>
      <w:r w:rsidRPr="009A461A">
        <w:rPr>
          <w:rFonts w:ascii="Palatino Linotype" w:hAnsi="Palatino Linotype"/>
          <w:color w:val="000000" w:themeColor="text1"/>
        </w:rPr>
        <w:tab/>
      </w:r>
      <w:r w:rsidRPr="009A461A">
        <w:rPr>
          <w:rFonts w:ascii="Palatino Linotype" w:hAnsi="Palatino Linotype"/>
          <w:color w:val="000000" w:themeColor="text1"/>
        </w:rPr>
        <w:tab/>
        <w:t xml:space="preserve">B. </w:t>
      </w:r>
      <w:r w:rsidRPr="009A461A">
        <w:rPr>
          <w:rFonts w:ascii="Palatino Linotype" w:hAnsi="Palatino Linotype"/>
          <w:color w:val="000000" w:themeColor="text1"/>
          <w:position w:val="-24"/>
        </w:rPr>
        <w:object w:dxaOrig="580" w:dyaOrig="620" w14:anchorId="2D997FAD">
          <v:shape id="_x0000_i1050" type="#_x0000_t75" style="width:29.25pt;height:30.75pt" o:ole="">
            <v:imagedata r:id="rId61" o:title=""/>
          </v:shape>
          <o:OLEObject Type="Embed" ProgID="Equation.DSMT4" ShapeID="_x0000_i1050" DrawAspect="Content" ObjectID="_1625485938" r:id="rId62"/>
        </w:object>
      </w:r>
      <w:r w:rsidRPr="009A461A">
        <w:rPr>
          <w:rFonts w:ascii="Palatino Linotype" w:hAnsi="Palatino Linotype"/>
          <w:color w:val="000000" w:themeColor="text1"/>
        </w:rPr>
        <w:tab/>
        <w:t xml:space="preserve">          C. </w:t>
      </w:r>
      <w:r w:rsidRPr="009A461A">
        <w:rPr>
          <w:rFonts w:ascii="Palatino Linotype" w:hAnsi="Palatino Linotype"/>
          <w:color w:val="000000" w:themeColor="text1"/>
          <w:position w:val="-12"/>
        </w:rPr>
        <w:object w:dxaOrig="600" w:dyaOrig="360" w14:anchorId="74C3E94F">
          <v:shape id="_x0000_i1051" type="#_x0000_t75" style="width:30pt;height:18pt" o:ole="">
            <v:imagedata r:id="rId63" o:title=""/>
          </v:shape>
          <o:OLEObject Type="Embed" ProgID="Equation.DSMT4" ShapeID="_x0000_i1051" DrawAspect="Content" ObjectID="_1625485939" r:id="rId64"/>
        </w:object>
      </w:r>
      <w:r w:rsidRPr="009A461A">
        <w:rPr>
          <w:rFonts w:ascii="Palatino Linotype" w:hAnsi="Palatino Linotype"/>
          <w:color w:val="000000" w:themeColor="text1"/>
        </w:rPr>
        <w:tab/>
      </w:r>
      <w:r w:rsidRPr="009A461A">
        <w:rPr>
          <w:rFonts w:ascii="Palatino Linotype" w:hAnsi="Palatino Linotype"/>
          <w:color w:val="000000" w:themeColor="text1"/>
        </w:rPr>
        <w:tab/>
        <w:t>D.</w:t>
      </w:r>
      <w:r w:rsidRPr="009A461A">
        <w:rPr>
          <w:rFonts w:ascii="Palatino Linotype" w:hAnsi="Palatino Linotype"/>
          <w:color w:val="000000" w:themeColor="text1"/>
          <w:position w:val="-12"/>
        </w:rPr>
        <w:object w:dxaOrig="600" w:dyaOrig="360" w14:anchorId="1ADA7742">
          <v:shape id="_x0000_i1052" type="#_x0000_t75" style="width:30pt;height:18pt" o:ole="">
            <v:imagedata r:id="rId65" o:title=""/>
          </v:shape>
          <o:OLEObject Type="Embed" ProgID="Equation.DSMT4" ShapeID="_x0000_i1052" DrawAspect="Content" ObjectID="_1625485940" r:id="rId66"/>
        </w:object>
      </w:r>
    </w:p>
    <w:p w14:paraId="1CA48AD9" w14:textId="39FD29B3"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noProof/>
          <w:color w:val="000000" w:themeColor="text1"/>
        </w:rPr>
        <w:drawing>
          <wp:anchor distT="0" distB="0" distL="114300" distR="114300" simplePos="0" relativeHeight="251677696" behindDoc="0" locked="0" layoutInCell="1" allowOverlap="1" wp14:anchorId="3A9D8D8C" wp14:editId="494C04A2">
            <wp:simplePos x="0" y="0"/>
            <wp:positionH relativeFrom="margin">
              <wp:align>right</wp:align>
            </wp:positionH>
            <wp:positionV relativeFrom="paragraph">
              <wp:posOffset>5080</wp:posOffset>
            </wp:positionV>
            <wp:extent cx="1333500" cy="1143000"/>
            <wp:effectExtent l="0" t="0" r="0" b="0"/>
            <wp:wrapSquare wrapText="bothSides"/>
            <wp:docPr id="72" name="Picture 72" descr="Đề thi giữa học kì 1 môn Vật lý lớ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Đề thi giữa học kì 1 môn Vật lý lớp 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335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61A">
        <w:rPr>
          <w:rFonts w:ascii="Palatino Linotype" w:hAnsi="Palatino Linotype"/>
          <w:b/>
          <w:color w:val="000000" w:themeColor="text1"/>
        </w:rPr>
        <w:t xml:space="preserve">Câu </w:t>
      </w:r>
      <w:r w:rsidR="00344ACB" w:rsidRPr="009A461A">
        <w:rPr>
          <w:rFonts w:ascii="Palatino Linotype" w:hAnsi="Palatino Linotype"/>
          <w:b/>
          <w:color w:val="000000" w:themeColor="text1"/>
        </w:rPr>
        <w:t>5</w:t>
      </w:r>
      <w:r w:rsidRPr="009A461A">
        <w:rPr>
          <w:rFonts w:ascii="Palatino Linotype" w:hAnsi="Palatino Linotype"/>
          <w:b/>
          <w:color w:val="000000" w:themeColor="text1"/>
        </w:rPr>
        <w:t>.</w:t>
      </w:r>
      <w:r w:rsidRPr="009A461A">
        <w:rPr>
          <w:rFonts w:ascii="Palatino Linotype" w:hAnsi="Palatino Linotype"/>
          <w:i/>
          <w:color w:val="000000" w:themeColor="text1"/>
        </w:rPr>
        <w:t xml:space="preserve"> </w:t>
      </w:r>
      <w:r w:rsidRPr="009A461A">
        <w:rPr>
          <w:rFonts w:ascii="Palatino Linotype" w:hAnsi="Palatino Linotype"/>
          <w:b/>
          <w:i/>
          <w:color w:val="000000" w:themeColor="text1"/>
        </w:rPr>
        <w:t>(Kiểm tra giữa kì chuyên Lương Thế Vinh – Đồng Nai).</w:t>
      </w:r>
      <w:r w:rsidRPr="009A461A">
        <w:rPr>
          <w:rFonts w:ascii="Palatino Linotype" w:hAnsi="Palatino Linotype"/>
          <w:b/>
          <w:color w:val="000000" w:themeColor="text1"/>
        </w:rPr>
        <w:t xml:space="preserve"> </w:t>
      </w:r>
      <w:r w:rsidRPr="009A461A">
        <w:rPr>
          <w:rFonts w:ascii="Palatino Linotype" w:hAnsi="Palatino Linotype"/>
          <w:color w:val="000000" w:themeColor="text1"/>
        </w:rPr>
        <w:t>Cho mạch điện như hình vẽ (a), R</w:t>
      </w:r>
      <w:r w:rsidRPr="009A461A">
        <w:rPr>
          <w:rFonts w:ascii="Palatino Linotype" w:hAnsi="Palatino Linotype"/>
          <w:color w:val="000000" w:themeColor="text1"/>
          <w:vertAlign w:val="subscript"/>
        </w:rPr>
        <w:t>1 </w:t>
      </w:r>
      <w:r w:rsidRPr="009A461A">
        <w:rPr>
          <w:rFonts w:ascii="Palatino Linotype" w:hAnsi="Palatino Linotype"/>
          <w:color w:val="000000" w:themeColor="text1"/>
        </w:rPr>
        <w:t>= R</w:t>
      </w:r>
      <w:r w:rsidRPr="009A461A">
        <w:rPr>
          <w:rFonts w:ascii="Palatino Linotype" w:hAnsi="Palatino Linotype"/>
          <w:color w:val="000000" w:themeColor="text1"/>
          <w:vertAlign w:val="subscript"/>
        </w:rPr>
        <w:t>2 </w:t>
      </w:r>
      <w:r w:rsidRPr="009A461A">
        <w:rPr>
          <w:rFonts w:ascii="Palatino Linotype" w:hAnsi="Palatino Linotype"/>
          <w:color w:val="000000" w:themeColor="text1"/>
        </w:rPr>
        <w:t>= 40Ω; R</w:t>
      </w:r>
      <w:r w:rsidRPr="009A461A">
        <w:rPr>
          <w:rFonts w:ascii="Palatino Linotype" w:hAnsi="Palatino Linotype"/>
          <w:color w:val="000000" w:themeColor="text1"/>
          <w:vertAlign w:val="subscript"/>
        </w:rPr>
        <w:t>3 </w:t>
      </w:r>
      <w:r w:rsidRPr="009A461A">
        <w:rPr>
          <w:rFonts w:ascii="Palatino Linotype" w:hAnsi="Palatino Linotype"/>
          <w:color w:val="000000" w:themeColor="text1"/>
        </w:rPr>
        <w:t>= 20Ω. Đặt vào hai điểm AB hiệu điện thế U thì hiệu điện thế giữa hai đầu điện trở R</w:t>
      </w:r>
      <w:r w:rsidRPr="009A461A">
        <w:rPr>
          <w:rFonts w:ascii="Palatino Linotype" w:hAnsi="Palatino Linotype"/>
          <w:color w:val="000000" w:themeColor="text1"/>
          <w:vertAlign w:val="subscript"/>
        </w:rPr>
        <w:t>3</w:t>
      </w:r>
      <w:r w:rsidRPr="009A461A">
        <w:rPr>
          <w:rFonts w:ascii="Palatino Linotype" w:hAnsi="Palatino Linotype"/>
          <w:color w:val="000000" w:themeColor="text1"/>
        </w:rPr>
        <w:t> là U</w:t>
      </w:r>
      <w:r w:rsidRPr="009A461A">
        <w:rPr>
          <w:rFonts w:ascii="Palatino Linotype" w:hAnsi="Palatino Linotype"/>
          <w:color w:val="000000" w:themeColor="text1"/>
          <w:vertAlign w:val="subscript"/>
        </w:rPr>
        <w:t>3</w:t>
      </w:r>
      <w:r w:rsidRPr="009A461A">
        <w:rPr>
          <w:rFonts w:ascii="Palatino Linotype" w:hAnsi="Palatino Linotype"/>
          <w:color w:val="000000" w:themeColor="text1"/>
        </w:rPr>
        <w:t> = 60 V. Công suất tỏa nhiệt trên điện trở R</w:t>
      </w:r>
      <w:r w:rsidRPr="009A461A">
        <w:rPr>
          <w:rFonts w:ascii="Palatino Linotype" w:hAnsi="Palatino Linotype"/>
          <w:color w:val="000000" w:themeColor="text1"/>
          <w:vertAlign w:val="subscript"/>
        </w:rPr>
        <w:t>1</w:t>
      </w:r>
      <w:r w:rsidRPr="009A461A">
        <w:rPr>
          <w:rFonts w:ascii="Palatino Linotype" w:hAnsi="Palatino Linotype"/>
          <w:color w:val="000000" w:themeColor="text1"/>
        </w:rPr>
        <w:t> là</w:t>
      </w:r>
    </w:p>
    <w:p w14:paraId="6F6F5FB3" w14:textId="6078D5A5"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 xml:space="preserve">A. 32,4 W.               </w:t>
      </w:r>
      <w:r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t xml:space="preserve"> </w:t>
      </w:r>
      <w:r w:rsidRPr="009A461A">
        <w:rPr>
          <w:rFonts w:ascii="Palatino Linotype" w:hAnsi="Palatino Linotype"/>
          <w:color w:val="000000" w:themeColor="text1"/>
        </w:rPr>
        <w:t> B. 60,0 W.              </w:t>
      </w:r>
    </w:p>
    <w:p w14:paraId="7ABC38B1" w14:textId="1F6E2B1E"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color w:val="000000" w:themeColor="text1"/>
        </w:rPr>
        <w:t>C. 360,0 W.                   </w:t>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00287A0F" w:rsidRPr="009A461A">
        <w:rPr>
          <w:rFonts w:ascii="Palatino Linotype" w:hAnsi="Palatino Linotype"/>
          <w:color w:val="000000" w:themeColor="text1"/>
        </w:rPr>
        <w:tab/>
      </w:r>
      <w:r w:rsidRPr="009A461A">
        <w:rPr>
          <w:rFonts w:ascii="Palatino Linotype" w:hAnsi="Palatino Linotype"/>
          <w:color w:val="000000" w:themeColor="text1"/>
        </w:rPr>
        <w:t xml:space="preserve">  D. 90,0 W.</w:t>
      </w:r>
    </w:p>
    <w:p w14:paraId="21D7C58E" w14:textId="3E8951AB" w:rsidR="00C07B42" w:rsidRPr="009A461A" w:rsidRDefault="00C07B42" w:rsidP="00B75075">
      <w:pPr>
        <w:pStyle w:val="BodyText"/>
        <w:spacing w:line="360" w:lineRule="auto"/>
        <w:ind w:left="-720" w:right="-180"/>
        <w:jc w:val="both"/>
        <w:rPr>
          <w:rFonts w:ascii="Palatino Linotype" w:hAnsi="Palatino Linotype"/>
          <w:color w:val="000000" w:themeColor="text1"/>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76672" behindDoc="0" locked="0" layoutInCell="1" allowOverlap="1" wp14:anchorId="045A8D5A" wp14:editId="20ED68A6">
                <wp:simplePos x="0" y="0"/>
                <wp:positionH relativeFrom="margin">
                  <wp:align>right</wp:align>
                </wp:positionH>
                <wp:positionV relativeFrom="paragraph">
                  <wp:posOffset>17780</wp:posOffset>
                </wp:positionV>
                <wp:extent cx="1200150" cy="878840"/>
                <wp:effectExtent l="0" t="0" r="0" b="0"/>
                <wp:wrapSquare wrapText="bothSides"/>
                <wp:docPr id="71" name="Group 71"/>
                <wp:cNvGraphicFramePr/>
                <a:graphic xmlns:a="http://schemas.openxmlformats.org/drawingml/2006/main">
                  <a:graphicData uri="http://schemas.microsoft.com/office/word/2010/wordprocessingGroup">
                    <wpg:wgp>
                      <wpg:cNvGrpSpPr/>
                      <wpg:grpSpPr>
                        <a:xfrm>
                          <a:off x="0" y="0"/>
                          <a:ext cx="1200150" cy="878840"/>
                          <a:chOff x="0" y="-145415"/>
                          <a:chExt cx="1200150" cy="878840"/>
                        </a:xfrm>
                      </wpg:grpSpPr>
                      <wpg:grpSp>
                        <wpg:cNvPr id="69" name="Group 69"/>
                        <wpg:cNvGrpSpPr/>
                        <wpg:grpSpPr>
                          <a:xfrm>
                            <a:off x="0" y="-145415"/>
                            <a:ext cx="1200150" cy="878840"/>
                            <a:chOff x="0" y="-183515"/>
                            <a:chExt cx="1200150" cy="878840"/>
                          </a:xfrm>
                        </wpg:grpSpPr>
                        <wpg:grpSp>
                          <wpg:cNvPr id="67" name="Group 67"/>
                          <wpg:cNvGrpSpPr/>
                          <wpg:grpSpPr>
                            <a:xfrm>
                              <a:off x="0" y="-183515"/>
                              <a:ext cx="1200150" cy="878840"/>
                              <a:chOff x="0" y="-50142"/>
                              <a:chExt cx="1200150" cy="878840"/>
                            </a:xfrm>
                          </wpg:grpSpPr>
                          <wpg:grpSp>
                            <wpg:cNvPr id="65" name="Group 65"/>
                            <wpg:cNvGrpSpPr/>
                            <wpg:grpSpPr>
                              <a:xfrm>
                                <a:off x="0" y="-50142"/>
                                <a:ext cx="1200150" cy="878840"/>
                                <a:chOff x="0" y="-40640"/>
                                <a:chExt cx="1200150" cy="878840"/>
                              </a:xfrm>
                            </wpg:grpSpPr>
                            <wpg:grpSp>
                              <wpg:cNvPr id="1887" name="Group 1887"/>
                              <wpg:cNvGrpSpPr/>
                              <wpg:grpSpPr>
                                <a:xfrm>
                                  <a:off x="0" y="-40640"/>
                                  <a:ext cx="1200150" cy="866775"/>
                                  <a:chOff x="0" y="-40640"/>
                                  <a:chExt cx="1200150" cy="866775"/>
                                </a:xfrm>
                              </wpg:grpSpPr>
                              <wpg:grpSp>
                                <wpg:cNvPr id="1870" name="Group 1870"/>
                                <wpg:cNvGrpSpPr/>
                                <wpg:grpSpPr>
                                  <a:xfrm>
                                    <a:off x="0" y="-40640"/>
                                    <a:ext cx="1200150" cy="866775"/>
                                    <a:chOff x="9525" y="-50263"/>
                                    <a:chExt cx="1200150" cy="868875"/>
                                  </a:xfrm>
                                </wpg:grpSpPr>
                                <wpg:grpSp>
                                  <wpg:cNvPr id="1871" name="Group 1871"/>
                                  <wpg:cNvGrpSpPr/>
                                  <wpg:grpSpPr>
                                    <a:xfrm>
                                      <a:off x="9525" y="200025"/>
                                      <a:ext cx="1123950" cy="581025"/>
                                      <a:chOff x="9525" y="9525"/>
                                      <a:chExt cx="1123950" cy="581025"/>
                                    </a:xfrm>
                                  </wpg:grpSpPr>
                                  <wps:wsp>
                                    <wps:cNvPr id="1873" name="Rectangle 1873"/>
                                    <wps:cNvSpPr/>
                                    <wps:spPr>
                                      <a:xfrm flipV="1">
                                        <a:off x="9525" y="76200"/>
                                        <a:ext cx="1123950" cy="5143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8" name="Text Box 1878"/>
                                    <wps:cNvSpPr txBox="1"/>
                                    <wps:spPr>
                                      <a:xfrm>
                                        <a:off x="200025" y="9525"/>
                                        <a:ext cx="276225" cy="114300"/>
                                      </a:xfrm>
                                      <a:prstGeom prst="rect">
                                        <a:avLst/>
                                      </a:prstGeom>
                                      <a:solidFill>
                                        <a:schemeClr val="lt1"/>
                                      </a:solidFill>
                                      <a:ln w="6350">
                                        <a:solidFill>
                                          <a:prstClr val="black"/>
                                        </a:solidFill>
                                      </a:ln>
                                    </wps:spPr>
                                    <wps:txbx>
                                      <w:txbxContent>
                                        <w:p w14:paraId="79D5B01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82" name="Text Box 1882"/>
                                  <wps:cNvSpPr txBox="1"/>
                                  <wps:spPr>
                                    <a:xfrm>
                                      <a:off x="171450" y="-19073"/>
                                      <a:ext cx="485775" cy="295991"/>
                                    </a:xfrm>
                                    <a:prstGeom prst="rect">
                                      <a:avLst/>
                                    </a:prstGeom>
                                    <a:noFill/>
                                    <a:ln w="6350">
                                      <a:noFill/>
                                    </a:ln>
                                  </wps:spPr>
                                  <wps:txbx>
                                    <w:txbxContent>
                                      <w:p w14:paraId="24812069"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4" name="Text Box 1884"/>
                                  <wps:cNvSpPr txBox="1"/>
                                  <wps:spPr>
                                    <a:xfrm>
                                      <a:off x="447675" y="551912"/>
                                      <a:ext cx="466725" cy="266700"/>
                                    </a:xfrm>
                                    <a:prstGeom prst="rect">
                                      <a:avLst/>
                                    </a:prstGeom>
                                    <a:noFill/>
                                    <a:ln w="6350">
                                      <a:noFill/>
                                    </a:ln>
                                  </wps:spPr>
                                  <wps:txbx>
                                    <w:txbxContent>
                                      <w:p w14:paraId="0BAA304A"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723900" y="-50263"/>
                                      <a:ext cx="485775" cy="295991"/>
                                    </a:xfrm>
                                    <a:prstGeom prst="rect">
                                      <a:avLst/>
                                    </a:prstGeom>
                                    <a:noFill/>
                                    <a:ln w="6350">
                                      <a:noFill/>
                                    </a:ln>
                                  </wps:spPr>
                                  <wps:txbx>
                                    <w:txbxContent>
                                      <w:p w14:paraId="1A0F7E7C" w14:textId="77777777" w:rsidR="004C7E82" w:rsidRPr="00C60A4D" w:rsidRDefault="004C7E82" w:rsidP="00C07B42">
                                        <w:pPr>
                                          <w:ind w:left="0"/>
                                          <w:rPr>
                                            <w:rFonts w:ascii="Times New Roman" w:hAnsi="Times New Roman" w:cs="Times New Roman"/>
                                            <w:b/>
                                            <w:sz w:val="18"/>
                                            <w:szCs w:val="18"/>
                                            <w:vertAlign w:val="subscript"/>
                                          </w:rPr>
                                        </w:pPr>
                                        <w:r>
                                          <w:rPr>
                                            <w:rFonts w:ascii="Times New Roman" w:hAnsi="Times New Roman" w:cs="Times New Roman"/>
                                            <w:b/>
                                            <w:sz w:val="18"/>
                                            <w:szCs w:val="18"/>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86" name="Straight Connector 1886"/>
                                <wps:cNvCnPr/>
                                <wps:spPr>
                                  <a:xfrm flipV="1">
                                    <a:off x="419100" y="790575"/>
                                    <a:ext cx="285750"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64" name="Text Box 64"/>
                              <wps:cNvSpPr txBox="1"/>
                              <wps:spPr>
                                <a:xfrm>
                                  <a:off x="447675" y="762000"/>
                                  <a:ext cx="238125" cy="76200"/>
                                </a:xfrm>
                                <a:prstGeom prst="rect">
                                  <a:avLst/>
                                </a:prstGeom>
                                <a:solidFill>
                                  <a:schemeClr val="lt1"/>
                                </a:solidFill>
                                <a:ln w="6350">
                                  <a:noFill/>
                                </a:ln>
                              </wps:spPr>
                              <wps:txbx>
                                <w:txbxContent>
                                  <w:p w14:paraId="0180A650"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 name="Oval 66"/>
                            <wps:cNvSpPr/>
                            <wps:spPr>
                              <a:xfrm>
                                <a:off x="742950" y="171450"/>
                                <a:ext cx="200025" cy="18146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 name="Straight Connector 68"/>
                          <wps:cNvCnPr/>
                          <wps:spPr>
                            <a:xfrm>
                              <a:off x="781050" y="66675"/>
                              <a:ext cx="114300" cy="1338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7" name="Straight Connector 267"/>
                          <wps:cNvCnPr>
                            <a:stCxn id="66" idx="7"/>
                            <a:endCxn id="66" idx="3"/>
                          </wps:cNvCnPr>
                          <wps:spPr>
                            <a:xfrm flipH="1">
                              <a:off x="772243" y="64652"/>
                              <a:ext cx="141439" cy="1283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 name="Straight Arrow Connector 70"/>
                        <wps:cNvCnPr/>
                        <wps:spPr>
                          <a:xfrm flipV="1">
                            <a:off x="200025" y="0"/>
                            <a:ext cx="238125" cy="314325"/>
                          </a:xfrm>
                          <a:prstGeom prst="straightConnector1">
                            <a:avLst/>
                          </a:prstGeom>
                          <a:ln>
                            <a:solidFill>
                              <a:schemeClr val="tx1"/>
                            </a:solidFill>
                            <a:headEnd type="none"/>
                            <a:tailEnd type="stealth"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1" o:spid="_x0000_s1103" style="position:absolute;left:0;text-align:left;margin-left:43.3pt;margin-top:1.4pt;width:94.5pt;height:69.2pt;z-index:251676672;mso-position-horizontal:right;mso-position-horizontal-relative:margin;mso-width-relative:margin;mso-height-relative:margin" coordorigin=",-1454" coordsize="12001,87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MAFL3AYAAHIqAAAOAAAAZHJzL2Uyb0RvYy54bWzsWtty2zYQfe9M/4HD90QixZs0kTOuc2ln PEkmTptnmCIlTkmABWFL7tf3ACRAUqaUWIk1iasXicR9F4uzZxd88XJT5NZtwquM0bntPB/bVkJj tsjocm7/+enNs8i2KkHoguSMJnP7Lqnsl2e//vJiXc4Sl61Yvki4hUFoNVuXc3slRDkbjap4lRSk es7KhKIyZbwgAq98OVpwssboRT5yx+NgtGZ8UXIWJ1WF0ld1pX2mxk/TJBbv07RKhJXPbaxNqF+u fq/l7+jsBZktOSlXWdwsgxywioJkFJOaoV4RQawbnt0bqshiziqWiucxK0YsTbM4UTJAGme8Jc1b zm5KJctytl6WRk1Q7ZaeDh42fnf7gVvZYm6Hjm1RUmCP1LQW3qGcdbmcoc1bXl6VH3hTsKzfpLyb lBfyH5JYG6XWO6PWZCOsGIUONsrxof0YdVEYRV6j93iFzWm7PXM833P8ek/i1ev93Ud68pFco1mS eTFrb+QLpn358H6ofL2FPlzKaOI/npThlpThN0jZWeiDpfTHjuc+1lb6W0IqmznIVJ911vlgGb1x 0JrydzZXJ4q2tlKVHGyynbUOyxkEYWjOXv9cdvruOpam90OPpROFQIYu8KiS48o59V2YFNAJ5uAG k/1mG2BnlKIOEHULYyHqIShrlgtgHWPlUBaZmV113MlUo60fOaaBQVvTXT2ozp1tHe6+U1a47ar1 TNW3eaarFSkT5fAq6XUa5IaWJtpEPsKjE7rME0uVKjNRbY17qmYVPJX2TVaaZ+Vf8EHKOzdeyigg DKDBfepzvAlUiVmM/GRW8kq8TVhhyYe5zbEiNTi5vaxE3VQ3kaug7E2W50rLObXWc1vNLmsqlmcL WaleJONJLnJu3RJwFbFRhoFpO63wllOsZV1qIdWTuMsTOUROPyYpfDlcrqtWpFhUOyaJ44SKWhPV iiySeiofRqRlND2UxGpAOXKKRZqxmwH669Vj1/I37WXXRJEw03m8b2F1Z9NDzcyoMJ2LjDI+NEAO qZqZ6/ZaSbVqpJau2eIO9sRZTQGrMn6TYf8uSSU+EA7OBxQCjxXv8ZPmDPvEmifbWjH+71C5bA+D R61trcEh53b1zw3hiW3lf1AchanjwT9YQr14fujihXdrrrs19Ka4YNh6YARWpx5le5Hrx5Sz4jPo 7rmcFVWExph7bseC65cLUXNbEOY4OT9XzUA0SyIu6VUZ63Mg7fPT5jPhZWPEAujxjunjR2Zbtly3 lftB2fmNYGmmDL3Va6NvQIGkXcfBBEQWtdv4JKHvN7aRkBBJO5ArAHxISLDEBjVS7qa8Cw5SoAYS GiSVPqBFRQ2pLnBCOgjJXx1Agjkumv3q8/6VkNA50jjf/YPUmnKvVQ0dgUQjuepenZzdAMd1TuK/ m8PQaTUMHWJzvVHkH5bZ6OcJnxPxI52SNmo52omJ3IETg8LDTowTIlwDCknW5EzHcNEYp6UhXuRL PqnOjDv1p1ON0AeemXtu1JwFU/MlGzcYcLLxJ+UJIm/Irr0D7drzwkAaLuza952p0wSx2hd4iHS0 L3Dx/K2+wFiv5G+SHj7crs0JPtn1E7Jrt42LDcGRZYehdYigEKa6HeMaq/7x0Fr5k5ZhPknm/r9n JIFG7ivBSbZcCeuCUYqImnGw+SjoWPsFbfLPOvat87+DAb4H3G6sPZyOfZ3X0tbuwtp1hkRHvjto SZ5RmZC4FxHJBIAslvH4Fh3fIvSDkTyZrRKyeE0XlrgrkXJnCPoRQyKALBA8JrhKwYPiU4Jk+Zfb DVOfaiAz8BXR+3DY/xWR+7HD/la16f6wH5pUSRMVnx6deQf3+QmKDsPxDjtRyStlvi3rdieRo9mJ SW7BOHZY95dyV50A8sBA1dCbYQttA1CjkBOJOQ6JOf4xMGD/HmhnBV1w35G9ldjaJGhCD1FkTWCa yFPBo4H0OhNep2gixwv6Gfp7WdskR1642gvt+4z/eqnD2V6rU4IXeUnlEPtJrX52+JTg/bkTvMdH DpPqHaCJQTflu4MkdnEEN2INjgQI3+9dnqnsbg0jk0nkK5Da7UAfiR4OO8sTnWtucXp07ijXDW5g LuMHTFDWtnRO2qDCQHGxoSq7DldXX8upZmBrdHGvSoW7iqTi5qIeQkrWva5Qoc7v+g5H+8XQdT1c jyJdFcDrbWWrHA/XFfjwRd1cuNGk/u7kZM/GBdX78jhO6ycJT9o8kzHtc87ZuhOK99JOOzB2MBDv XKvtiVQmMNL6M4bdllk1CQKTH6gD2a2Lyu8cllN8szgUhlciIblYDUXsJ+hWF/a7LuB70K2IBD5s ROPel5PddzVQ+6no2X8AAAD//wMAUEsDBBQABgAIAAAAIQBRa1U73AAAAAYBAAAPAAAAZHJzL2Rv d25yZXYueG1sTI9PS8NAEMXvgt9hGcGb3ST+oY3ZlFLUUxFsBeltmkyT0OxsyG6T9Ns7PentPd7w 3m+y5WRbNVDvG8cG4lkEirhwZcOVge/d+8MclA/IJbaOycCFPCzz25sM09KN/EXDNlRKStinaKAO oUu19kVNFv3MdcSSHV1vMYjtK132OEq5bXUSRS/aYsOyUGNH65qK0/ZsDXyMOK4e47dhczquL/vd 8+fPJiZj7u+m1SuoQFP4O4YrvqBDLkwHd+bSq9aAPBIMJIJ/DecL8QcRT3ECOs/0f/z8FwAA//8D AFBLAQItABQABgAIAAAAIQC2gziS/gAAAOEBAAATAAAAAAAAAAAAAAAAAAAAAABbQ29udGVudF9U eXBlc10ueG1sUEsBAi0AFAAGAAgAAAAhADj9If/WAAAAlAEAAAsAAAAAAAAAAAAAAAAALwEAAF9y ZWxzLy5yZWxzUEsBAi0AFAAGAAgAAAAhAHgwAUvcBgAAcioAAA4AAAAAAAAAAAAAAAAALgIAAGRy cy9lMm9Eb2MueG1sUEsBAi0AFAAGAAgAAAAhAFFrVTvcAAAABgEAAA8AAAAAAAAAAAAAAAAANgkA AGRycy9kb3ducmV2LnhtbFBLBQYAAAAABAAEAPMAAAA/CgAAAAA= ">
                <v:group id="Group 69" o:spid="_x0000_s1104" style="position:absolute;top:-1454;width:12001;height:8788" coordorigin=",-1835" coordsize="12001,8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group id="Group 67" o:spid="_x0000_s1105" style="position:absolute;top:-1835;width:12001;height:8788" coordorigin=",-501" coordsize="12001,8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group id="Group 65" o:spid="_x0000_s1106" style="position:absolute;top:-501;width:12001;height:8787" coordorigin=",-406" coordsize="12001,87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UwS/8UAAADbAAAADwAAAGRycy9kb3ducmV2LnhtbESPQWvCQBSE74X+h+UV ems2URSJriGIlR6kUCOIt0f2mQSzb0N2m8R/3y0Uehxm5htmk02mFQP1rrGsIIliEMSl1Q1XCs7F +9sKhPPIGlvLpOBBDrLt89MGU21H/qLh5CsRIOxSVFB736VSurImgy6yHXHwbrY36IPsK6l7HAPc tHIWx0tpsOGwUGNHu5rK++nbKDiMOObzZD8c77fd41osPi/HhJR6fZnyNQhPk/8P/7U/tILlA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VMEv/FAAAA2wAA AA8AAAAAAAAAAAAAAAAAqgIAAGRycy9kb3ducmV2LnhtbFBLBQYAAAAABAAEAPoAAACcAwAAAAA= ">
                      <v:group id="Group 1887" o:spid="_x0000_s1107" style="position:absolute;top:-406;width:12001;height:8667" coordorigin=",-406" coordsize="12001,866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76rfsQAAADdAAAADwAAAGRycy9kb3ducmV2LnhtbERPS2vCQBC+F/wPywi9 1U2U1hBdRaSWHkTwAeJtyI5JMDsbstsk/ntXEHqbj+8582VvKtFS40rLCuJRBII4s7rkXMHpuPlI QDiPrLGyTAru5GC5GLzNMdW24z21B5+LEMIuRQWF93UqpcsKMuhGtiYO3NU2Bn2ATS51g10IN5Uc R9GXNFhyaCiwpnVB2e3wZxT8dNitJvF3u71d1/fL8XN33sak1PuwX81AeOr9v/jl/tVhfpJM4flN OEEuHg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u76rfsQAAADdAAAA DwAAAAAAAAAAAAAAAACqAgAAZHJzL2Rvd25yZXYueG1sUEsFBgAAAAAEAAQA+gAAAJsDAAAAAA== ">
                        <v:group id="Group 1870" o:spid="_x0000_s1108" style="position:absolute;top:-406;width:12001;height:8667" coordorigin="95,-502" coordsize="12001,86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JDLccAAADdAAAADwAAAGRycy9kb3ducmV2LnhtbESPQWvCQBCF74X+h2UK 3uomlVaJriLSigcpGAvF25Adk2B2NmS3Sfz3nUOhtxnem/e+WW1G16ieulB7NpBOE1DEhbc1lwa+ zh/PC1AhIltsPJOBOwXYrB8fVphZP/CJ+jyWSkI4ZGigirHNtA5FRQ7D1LfEol195zDK2pXadjhI uGv0S5K8aYc1S0OFLe0qKm75jzOwH3DYztL3/ni77u6X8+vn9zElYyZP43YJKtIY/81/1wcr+Iu5 8Ms3MoJe/wI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YJDLccAAADd AAAADwAAAAAAAAAAAAAAAACqAgAAZHJzL2Rvd25yZXYueG1sUEsFBgAAAAAEAAQA+gAAAJ4DAAAA AA== ">
                          <v:group id="Group 1871" o:spid="_x0000_s1109" style="position:absolute;left:95;top:2000;width:11239;height:5810" coordorigin="95,95" coordsize="11239,58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7mtsMAAADdAAAADwAAAGRycy9kb3ducmV2LnhtbERPTYvCMBC9C/sfwgh7 07S76Eo1ioi7eBBBXRBvQzO2xWZSmtjWf28Ewds83ufMFp0pRUO1KywriIcRCOLU6oIzBf/H38EE hPPIGkvLpOBODhbzj94ME21b3lNz8JkIIewSVJB7XyVSujQng25oK+LAXWxt0AdYZ1LX2IZwU8qv KBpLgwWHhhwrWuWUXg83o+CvxXb5Ha+b7fWyup+Po91pG5NSn/1uOQXhqfNv8cu90WH+5CeG5zfh BDl/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uzua2wwAAAN0AAAAP AAAAAAAAAAAAAAAAAKoCAABkcnMvZG93bnJldi54bWxQSwUGAAAAAAQABAD6AAAAmgMAAAAA ">
                            <v:rect id="Rectangle 1873" o:spid="_x0000_s1110" style="position:absolute;left:95;top:762;width:11239;height:5143;flip:y;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qvxcQA AADdAAAADwAAAGRycy9kb3ducmV2LnhtbERPTWvCQBC9F/oflil4q5taiDF1DRIQchGstlBvQ3ZM QrOzaXYbk3/vFoTe5vE+Z52NphUD9a6xrOBlHoEgLq1uuFLwcdo9JyCcR9bYWiYFEznINo8Pa0y1 vfI7DUdfiRDCLkUFtfddKqUrazLo5rYjDtzF9gZ9gH0ldY/XEG5auYiiWBpsODTU2FFeU/l9/DUK LtoVeVzuE9x+ns6HfPU1/RRWqdnTuH0D4Wn0/+K7u9BhfrJ8hb9vwglycwMAAP//AwBQSwECLQAU AAYACAAAACEA8PeKu/0AAADiAQAAEwAAAAAAAAAAAAAAAAAAAAAAW0NvbnRlbnRfVHlwZXNdLnht bFBLAQItABQABgAIAAAAIQAx3V9h0gAAAI8BAAALAAAAAAAAAAAAAAAAAC4BAABfcmVscy8ucmVs c1BLAQItABQABgAIAAAAIQAzLwWeQQAAADkAAAAQAAAAAAAAAAAAAAAAACkCAABkcnMvc2hhcGV4 bWwueG1sUEsBAi0AFAAGAAgAAAAhAFE6r8XEAAAA3QAAAA8AAAAAAAAAAAAAAAAAmAIAAGRycy9k b3ducmV2LnhtbFBLBQYAAAAABAAEAPUAAACJAwAAAAA= " filled="f" strokecolor="black [3213]"/>
                            <v:shape id="Text Box 1878" o:spid="_x0000_s1111" type="#_x0000_t202" style="position:absolute;left:2000;top:95;width:276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XRER8MA AADdAAAADwAAAGRycy9kb3ducmV2LnhtbESPQU/DMAyF70j8h8hI3FgKh1HKsolNG0LixECcrcZL IhqnSkJX/j0+IHGz9Z7f+7zazHFQE+USEhu4XTSgiPtkAzsDH++HmxZUqcgWh8Rk4IcKbNaXFyvs bDrzG03H6pSEcOnQgK917LQuvaeIZZFGYtFOKUessmanbcazhMdB3zXNUkcMLA0eR9p56r+O39HA fuseXN9i9vvWhjDNn6dX92zM9dX89Aiq0lz/zX/XL1bw23vBlW9kBL3+BQAA//8DAFBLAQItABQA BgAIAAAAIQDw94q7/QAAAOIBAAATAAAAAAAAAAAAAAAAAAAAAABbQ29udGVudF9UeXBlc10ueG1s UEsBAi0AFAAGAAgAAAAhADHdX2HSAAAAjwEAAAsAAAAAAAAAAAAAAAAALgEAAF9yZWxzLy5yZWxz UEsBAi0AFAAGAAgAAAAhADMvBZ5BAAAAOQAAABAAAAAAAAAAAAAAAAAAKQIAAGRycy9zaGFwZXht bC54bWxQSwECLQAUAAYACAAAACEA0XRER8MAAADdAAAADwAAAAAAAAAAAAAAAACYAgAAZHJzL2Rv d25yZXYueG1sUEsFBgAAAAAEAAQA9QAAAIgDAAAAAA== " fillcolor="white [3201]" strokeweight=".5pt">
                              <v:textbox>
                                <w:txbxContent>
                                  <w:p w14:paraId="79D5B019" w14:textId="77777777" w:rsidR="004C7E82" w:rsidRDefault="004C7E82" w:rsidP="00C07B42">
                                    <w:pPr>
                                      <w:ind w:left="0"/>
                                    </w:pPr>
                                  </w:p>
                                </w:txbxContent>
                              </v:textbox>
                            </v:shape>
                          </v:group>
                          <v:shape id="Text Box 1882" o:spid="_x0000_s1112" type="#_x0000_t202" style="position:absolute;left:1714;top:-190;width:4858;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g3M8UA AADdAAAADwAAAGRycy9kb3ducmV2LnhtbERPyWrDMBC9B/oPYgq9JXINLca1EozBJJTmkOXS28Qa L8QauZaauPn6qlDIbR5vnWw1mV5caHSdZQXPiwgEcWV1x42C46GcJyCcR9bYWyYFP+RgtXyYZZhq e+UdXfa+ESGEXYoKWu+HVEpXtWTQLexAHLjajgZ9gGMj9YjXEG56GUfRqzTYcWhocaCipeq8/zYK 3otyi7tTbJJbX6w/6nz4On6+KPX0OOVvIDxN/i7+d290mJ8kMfx9E06Qy18AAAD//wMAUEsBAi0A FAAGAAgAAAAhAPD3irv9AAAA4gEAABMAAAAAAAAAAAAAAAAAAAAAAFtDb250ZW50X1R5cGVzXS54 bWxQSwECLQAUAAYACAAAACEAMd1fYdIAAACPAQAACwAAAAAAAAAAAAAAAAAuAQAAX3JlbHMvLnJl bHNQSwECLQAUAAYACAAAACEAMy8FnkEAAAA5AAAAEAAAAAAAAAAAAAAAAAApAgAAZHJzL3NoYXBl eG1sLnhtbFBLAQItABQABgAIAAAAIQAfGDczxQAAAN0AAAAPAAAAAAAAAAAAAAAAAJgCAABkcnMv ZG93bnJldi54bWxQSwUGAAAAAAQABAD1AAAAigMAAAAA " filled="f" stroked="f" strokeweight=".5pt">
                            <v:textbox>
                              <w:txbxContent>
                                <w:p w14:paraId="24812069" w14:textId="77777777" w:rsidR="004C7E82" w:rsidRPr="00C60A4D" w:rsidRDefault="004C7E82" w:rsidP="00C07B42">
                                  <w:pPr>
                                    <w:ind w:left="0"/>
                                    <w:rPr>
                                      <w:rFonts w:ascii="Times New Roman" w:hAnsi="Times New Roman" w:cs="Times New Roman"/>
                                      <w:b/>
                                      <w:sz w:val="18"/>
                                      <w:szCs w:val="18"/>
                                      <w:vertAlign w:val="subscript"/>
                                    </w:rPr>
                                  </w:pPr>
                                  <w:r w:rsidRPr="00C60A4D">
                                    <w:rPr>
                                      <w:rFonts w:ascii="Times New Roman" w:hAnsi="Times New Roman" w:cs="Times New Roman"/>
                                      <w:b/>
                                      <w:sz w:val="18"/>
                                      <w:szCs w:val="18"/>
                                    </w:rPr>
                                    <w:t>R</w:t>
                                  </w:r>
                                </w:p>
                              </w:txbxContent>
                            </v:textbox>
                          </v:shape>
                          <v:shape id="Text Box 1884" o:spid="_x0000_s1113" type="#_x0000_t202" style="position:absolute;left:4476;top:5519;width:4668;height:266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0K3MMA AADdAAAADwAAAGRycy9kb3ducmV2LnhtbERPTYvCMBC9C/sfwix401TRpVSjSEFWRA+6XvY2NmNb bCbdJmr11xthwds83udM562pxJUaV1pWMOhHIIgzq0vOFRx+lr0YhPPIGivLpOBODuazj84UE21v vKPr3ucihLBLUEHhfZ1I6bKCDLq+rYkDd7KNQR9gk0vd4C2Em0oOo+hLGiw5NBRYU1pQdt5fjIJ1 utzi7jg08aNKvzenRf13+B0r1f1sFxMQnlr/Fv+7VzrMj+MRvL4JJ8jZEwAA//8DAFBLAQItABQA BgAIAAAAIQDw94q7/QAAAOIBAAATAAAAAAAAAAAAAAAAAAAAAABbQ29udGVudF9UeXBlc10ueG1s UEsBAi0AFAAGAAgAAAAhADHdX2HSAAAAjwEAAAsAAAAAAAAAAAAAAAAALgEAAF9yZWxzLy5yZWxz UEsBAi0AFAAGAAgAAAAhADMvBZ5BAAAAOQAAABAAAAAAAAAAAAAAAAAAKQIAAGRycy9zaGFwZXht bC54bWxQSwECLQAUAAYACAAAACEA/70K3MMAAADdAAAADwAAAAAAAAAAAAAAAACYAgAAZHJzL2Rv d25yZXYueG1sUEsFBgAAAAAEAAQA9QAAAIgDAAAAAA== " filled="f" stroked="f" strokeweight=".5pt">
                            <v:textbox>
                              <w:txbxContent>
                                <w:p w14:paraId="0BAA304A" w14:textId="77777777" w:rsidR="004C7E82" w:rsidRPr="00C60A4D" w:rsidRDefault="004C7E82" w:rsidP="00C07B42">
                                  <w:pPr>
                                    <w:ind w:left="0"/>
                                    <w:rPr>
                                      <w:rFonts w:ascii="Times New Roman" w:hAnsi="Times New Roman" w:cs="Times New Roman"/>
                                      <w:sz w:val="18"/>
                                      <w:szCs w:val="18"/>
                                      <w:vertAlign w:val="subscript"/>
                                    </w:rPr>
                                  </w:pPr>
                                  <w:r>
                                    <w:rPr>
                                      <w:rFonts w:ascii="Times New Roman" w:hAnsi="Times New Roman" w:cs="Times New Roman"/>
                                      <w:sz w:val="18"/>
                                      <w:szCs w:val="18"/>
                                    </w:rPr>
                                    <w:t>U</w:t>
                                  </w:r>
                                </w:p>
                              </w:txbxContent>
                            </v:textbox>
                          </v:shape>
                          <v:shape id="Text Box 270" o:spid="_x0000_s1114" type="#_x0000_t202" style="position:absolute;left:7239;top:-502;width:4857;height:295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rcYAsMA AADcAAAADwAAAGRycy9kb3ducmV2LnhtbERPy4rCMBTdC/MP4Q6403QKo6VjFCmIg+jCx8bdtbm2 ZZqbThO1+vVmIbg8nPdk1plaXKl1lWUFX8MIBHFudcWFgsN+MUhAOI+ssbZMCu7kYDb96E0w1fbG W7rufCFCCLsUFZTeN6mULi/JoBvahjhwZ9sa9AG2hdQt3kK4qWUcRSNpsOLQUGJDWUn53+5iFKyy xQa3p9gkjzpbrs/z5v9w/Faq/9nNf0B46vxb/HL/agXxOMwPZ8IRkNMnAAAA//8DAFBLAQItABQA BgAIAAAAIQDw94q7/QAAAOIBAAATAAAAAAAAAAAAAAAAAAAAAABbQ29udGVudF9UeXBlc10ueG1s UEsBAi0AFAAGAAgAAAAhADHdX2HSAAAAjwEAAAsAAAAAAAAAAAAAAAAALgEAAF9yZWxzLy5yZWxz UEsBAi0AFAAGAAgAAAAhADMvBZ5BAAAAOQAAABAAAAAAAAAAAAAAAAAAKQIAAGRycy9zaGFwZXht bC54bWxQSwECLQAUAAYACAAAACEA6rcYAsMAAADcAAAADwAAAAAAAAAAAAAAAACYAgAAZHJzL2Rv d25yZXYueG1sUEsFBgAAAAAEAAQA9QAAAIgDAAAAAA== " filled="f" stroked="f" strokeweight=".5pt">
                            <v:textbox>
                              <w:txbxContent>
                                <w:p w14:paraId="1A0F7E7C" w14:textId="77777777" w:rsidR="004C7E82" w:rsidRPr="00C60A4D" w:rsidRDefault="004C7E82" w:rsidP="00C07B42">
                                  <w:pPr>
                                    <w:ind w:left="0"/>
                                    <w:rPr>
                                      <w:rFonts w:ascii="Times New Roman" w:hAnsi="Times New Roman" w:cs="Times New Roman"/>
                                      <w:b/>
                                      <w:sz w:val="18"/>
                                      <w:szCs w:val="18"/>
                                      <w:vertAlign w:val="subscript"/>
                                    </w:rPr>
                                  </w:pPr>
                                  <w:r>
                                    <w:rPr>
                                      <w:rFonts w:ascii="Times New Roman" w:hAnsi="Times New Roman" w:cs="Times New Roman"/>
                                      <w:b/>
                                      <w:sz w:val="18"/>
                                      <w:szCs w:val="18"/>
                                    </w:rPr>
                                    <w:t>Đ</w:t>
                                  </w:r>
                                </w:p>
                              </w:txbxContent>
                            </v:textbox>
                          </v:shape>
                        </v:group>
                        <v:line id="Straight Connector 1886" o:spid="_x0000_s1115" style="position:absolute;flip:y;visibility:visible;mso-wrap-style:square" from="4191,7905" to="7048,7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uizMMAAADdAAAADwAAAGRycy9kb3ducmV2LnhtbERPzWrCQBC+F3yHZQRvdWMPNkY3QaUF pVAw+gBDdswGs7MhuzWxT98tFHqbj+93NsVoW3Gn3jeOFSzmCQjiyumGawWX8/tzCsIHZI2tY1Lw IA9FPnnaYKbdwCe6l6EWMYR9hgpMCF0mpa8MWfRz1xFH7up6iyHCvpa6xyGG21a+JMlSWmw4Nhjs aG+oupVfVgFuzx9vpk2q42HYla9HXH1/YlBqNh23axCBxvAv/nMfdJyfpkv4/SaeIPM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77oszDAAAA3QAAAA8AAAAAAAAAAAAA AAAAoQIAAGRycy9kb3ducmV2LnhtbFBLBQYAAAAABAAEAPkAAACRAwAAAAA= " strokecolor="black [3213]" strokeweight=".5pt">
                          <v:stroke startarrow="oval" startarrowwidth="narrow" startarrowlength="short" endarrow="oval" endarrowwidth="narrow" endarrowlength="short" joinstyle="miter"/>
                        </v:line>
                      </v:group>
                      <v:shape id="Text Box 64" o:spid="_x0000_s1116" type="#_x0000_t202" style="position:absolute;left:4476;top:7620;width:2382;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d4ypsYA AADbAAAADwAAAGRycy9kb3ducmV2LnhtbESPQWvCQBSE70L/w/IKXkQ31aoluopIa8WbRlt6e2Sf SWj2bchuk/jvu4WCx2FmvmGW686UoqHaFZYVPI0iEMSp1QVnCs7J2/AFhPPIGkvLpOBGDtarh94S Y21bPlJz8pkIEHYxKsi9r2IpXZqTQTeyFXHwrrY26IOsM6lrbAPclHIcRTNpsOCwkGNF25zS79OP UfA1yD4Prttd2sl0Ur2+N8n8QydK9R+7zQKEp87fw//tvVYwe4a/L+EHyNUvAAAA//8DAFBLAQIt ABQABgAIAAAAIQDw94q7/QAAAOIBAAATAAAAAAAAAAAAAAAAAAAAAABbQ29udGVudF9UeXBlc10u eG1sUEsBAi0AFAAGAAgAAAAhADHdX2HSAAAAjwEAAAsAAAAAAAAAAAAAAAAALgEAAF9yZWxzLy5y ZWxzUEsBAi0AFAAGAAgAAAAhADMvBZ5BAAAAOQAAABAAAAAAAAAAAAAAAAAAKQIAAGRycy9zaGFw ZXhtbC54bWxQSwECLQAUAAYACAAAACEA6d4ypsYAAADbAAAADwAAAAAAAAAAAAAAAACYAgAAZHJz L2Rvd25yZXYueG1sUEsFBgAAAAAEAAQA9QAAAIsDAAAAAA== " fillcolor="white [3201]" stroked="f" strokeweight=".5pt">
                        <v:textbox>
                          <w:txbxContent>
                            <w:p w14:paraId="0180A650" w14:textId="77777777" w:rsidR="004C7E82" w:rsidRDefault="004C7E82" w:rsidP="00C07B42">
                              <w:pPr>
                                <w:ind w:left="0"/>
                              </w:pPr>
                            </w:p>
                          </w:txbxContent>
                        </v:textbox>
                      </v:shape>
                    </v:group>
                    <v:oval id="Oval 66" o:spid="_x0000_s1117" style="position:absolute;left:7429;top:1714;width:2000;height:181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q1ThMYA AADbAAAADwAAAGRycy9kb3ducmV2LnhtbESP0WrCQBRE3wX/YblCX0Q3thBs6ipStK0+WDX5gGv2 NonN3g3ZraZ/3y0IPg4zc4aZLTpTiwu1rrKsYDKOQBDnVldcKMjS9WgKwnlkjbVlUvBLDhbzfm+G ibZXPtDl6AsRIOwSVFB63yRSurwkg25sG+LgfdnWoA+yLaRu8RrgppaPURRLgxWHhRIbei0p/z7+ GAVv76f9OR2uT89P2WYfbXdyI1efSj0MuuULCE+dv4dv7Q+tII7h/0v4AXL+BwAA//8DAFBLAQIt ABQABgAIAAAAIQDw94q7/QAAAOIBAAATAAAAAAAAAAAAAAAAAAAAAABbQ29udGVudF9UeXBlc10u eG1sUEsBAi0AFAAGAAgAAAAhADHdX2HSAAAAjwEAAAsAAAAAAAAAAAAAAAAALgEAAF9yZWxzLy5y ZWxzUEsBAi0AFAAGAAgAAAAhADMvBZ5BAAAAOQAAABAAAAAAAAAAAAAAAAAAKQIAAGRycy9zaGFw ZXhtbC54bWxQSwECLQAUAAYACAAAACEAhq1ThMYAAADbAAAADwAAAAAAAAAAAAAAAACYAgAAZHJz L2Rvd25yZXYueG1sUEsFBgAAAAAEAAQA9QAAAIsDAAAAAA== " fillcolor="white [3212]" strokecolor="black [3213]">
                      <v:stroke joinstyle="miter"/>
                    </v:oval>
                  </v:group>
                  <v:line id="Straight Connector 68" o:spid="_x0000_s1118" style="position:absolute;visibility:visible;mso-wrap-style:square" from="7810,666" to="8953,20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n9kPsEAAADbAAAADwAAAGRycy9kb3ducmV2LnhtbERPz2vCMBS+D/wfwhO8zVRBWatRRBBk Owy7CR4fzbMpNi9pk2n33y8HYceP7/d6O9hW3KkPjWMFs2kGgrhyuuFawffX4fUNRIjIGlvHpOCX Amw3o5c1Fto9+ET3MtYihXAoUIGJ0RdShsqQxTB1njhxV9dbjAn2tdQ9PlK4beU8y5bSYsOpwaCn vaHqVv5YBd17VX4s6tnZH/3efHaYd5c8V2oyHnYrEJGG+C9+uo9awTKNTV/SD5Cb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2f2Q+wQAAANsAAAAPAAAAAAAAAAAAAAAA AKECAABkcnMvZG93bnJldi54bWxQSwUGAAAAAAQABAD5AAAAjwMAAAAA " strokecolor="black [3213]" strokeweight=".5pt">
                    <v:stroke joinstyle="miter"/>
                  </v:line>
                  <v:line id="Straight Connector 267" o:spid="_x0000_s1119" style="position:absolute;flip:x;visibility:visible;mso-wrap-style:square" from="7722,646" to="9136,19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30E8QAAADcAAAADwAAAGRycy9kb3ducmV2LnhtbESPQWsCMRSE7wX/Q3iCt5rVg5bVKLKg 7cFLrYjHx+a5u5q8LEnU1V/fCIUeh5n5hpkvO2vEjXxoHCsYDTMQxKXTDVcK9j/r9w8QISJrNI5J wYMCLBe9tznm2t35m267WIkE4ZCjgjrGNpcylDVZDEPXEifv5LzFmKSvpPZ4T3Br5DjLJtJiw2mh xpaKmsrL7moVFOZw7D43nuPh/Dxdt7QuzsYoNeh3qxmISF38D/+1v7SC8WQKrzPpCMjF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ZXfQTxAAAANwAAAAPAAAAAAAAAAAA AAAAAKECAABkcnMvZG93bnJldi54bWxQSwUGAAAAAAQABAD5AAAAkgMAAAAA " strokecolor="black [3213]" strokeweight=".5pt">
                    <v:stroke joinstyle="miter"/>
                  </v:line>
                </v:group>
                <v:shape id="Straight Arrow Connector 70" o:spid="_x0000_s1120" type="#_x0000_t32" style="position:absolute;left:2000;width:2381;height:314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8uWDcAAAADbAAAADwAAAGRycy9kb3ducmV2LnhtbERP3WrCMBS+H/gO4Qy8m6kKc3RGGYrQ K8G6Bzhrjk2xOalJrNWnNxcDLz++/+V6sK3oyYfGsYLpJANBXDndcK3g97j7+AIRIrLG1jEpuFOA 9Wr0tsRcuxsfqC9jLVIIhxwVmBi7XMpQGbIYJq4jTtzJeYsxQV9L7fGWwm0rZ1n2KS02nBoMdrQx VJ3Lq1VQ7reny+Y8Lx5Tw8WhL/39uvhTavw+/HyDiDTEl/jfXWgFi7Q+fUk/QK6e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Llg3AAAAA2wAAAA8AAAAAAAAAAAAAAAAA oQIAAGRycy9kb3ducmV2LnhtbFBLBQYAAAAABAAEAPkAAACOAwAAAAA= " strokecolor="black [3213]" strokeweight=".5pt">
                  <v:stroke endarrow="classic" endarrowwidth="narrow" endarrowlength="short" joinstyle="miter"/>
                </v:shape>
                <w10:wrap type="square" anchorx="margin"/>
              </v:group>
            </w:pict>
          </mc:Fallback>
        </mc:AlternateContent>
      </w:r>
      <w:r w:rsidRPr="009A461A">
        <w:rPr>
          <w:rFonts w:ascii="Palatino Linotype" w:hAnsi="Palatino Linotype"/>
          <w:b/>
          <w:color w:val="000000" w:themeColor="text1"/>
        </w:rPr>
        <w:t xml:space="preserve">Câu </w:t>
      </w:r>
      <w:r w:rsidR="00344ACB" w:rsidRPr="009A461A">
        <w:rPr>
          <w:rFonts w:ascii="Palatino Linotype" w:hAnsi="Palatino Linotype"/>
          <w:b/>
          <w:color w:val="000000" w:themeColor="text1"/>
        </w:rPr>
        <w:t>6</w:t>
      </w:r>
      <w:r w:rsidRPr="009A461A">
        <w:rPr>
          <w:rFonts w:ascii="Palatino Linotype" w:hAnsi="Palatino Linotype"/>
          <w:b/>
          <w:color w:val="000000" w:themeColor="text1"/>
        </w:rPr>
        <w:t xml:space="preserve">: </w:t>
      </w:r>
      <w:r w:rsidRPr="009A461A">
        <w:rPr>
          <w:rFonts w:ascii="Palatino Linotype" w:hAnsi="Palatino Linotype"/>
          <w:color w:val="000000" w:themeColor="text1"/>
        </w:rPr>
        <w:t xml:space="preserve">Cho đoạn mạch như hình vẽ, biết U = 6 V, đèn sơi đốt thuộc loại </w:t>
      </w:r>
      <w:r w:rsidRPr="009A461A">
        <w:rPr>
          <w:rFonts w:ascii="Palatino Linotype" w:hAnsi="Palatino Linotype"/>
          <w:color w:val="000000" w:themeColor="text1"/>
          <w:spacing w:val="-5"/>
          <w:sz w:val="21"/>
        </w:rPr>
        <w:t xml:space="preserve">3V-6 </w:t>
      </w:r>
      <w:r w:rsidRPr="009A461A">
        <w:rPr>
          <w:rFonts w:ascii="Palatino Linotype" w:hAnsi="Palatino Linotype"/>
          <w:color w:val="000000" w:themeColor="text1"/>
          <w:sz w:val="21"/>
        </w:rPr>
        <w:t xml:space="preserve">W. </w:t>
      </w:r>
      <w:r w:rsidRPr="009A461A">
        <w:rPr>
          <w:rFonts w:ascii="Palatino Linotype" w:hAnsi="Palatino Linotype"/>
          <w:color w:val="000000" w:themeColor="text1"/>
        </w:rPr>
        <w:t xml:space="preserve"> Giá trị của biến trở để đèn sáng bình</w:t>
      </w:r>
      <w:r w:rsidRPr="009A461A">
        <w:rPr>
          <w:rFonts w:ascii="Palatino Linotype" w:hAnsi="Palatino Linotype"/>
          <w:color w:val="000000" w:themeColor="text1"/>
          <w:spacing w:val="-10"/>
        </w:rPr>
        <w:t xml:space="preserve"> </w:t>
      </w:r>
      <w:r w:rsidRPr="009A461A">
        <w:rPr>
          <w:rFonts w:ascii="Palatino Linotype" w:hAnsi="Palatino Linotype"/>
          <w:color w:val="000000" w:themeColor="text1"/>
        </w:rPr>
        <w:t>thường</w:t>
      </w:r>
    </w:p>
    <w:p w14:paraId="6DC297BF" w14:textId="77777777" w:rsidR="00C07B42" w:rsidRPr="009A461A" w:rsidRDefault="00C07B42" w:rsidP="00B75075">
      <w:pPr>
        <w:tabs>
          <w:tab w:val="left" w:pos="3196"/>
        </w:tabs>
        <w:spacing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A.</w:t>
      </w:r>
      <w:r w:rsidRPr="009A461A">
        <w:rPr>
          <w:rFonts w:ascii="Palatino Linotype" w:hAnsi="Palatino Linotype"/>
          <w:b/>
          <w:color w:val="000000" w:themeColor="text1"/>
          <w:spacing w:val="-1"/>
        </w:rPr>
        <w:t xml:space="preserve"> </w:t>
      </w:r>
      <w:r w:rsidRPr="009A461A">
        <w:rPr>
          <w:rFonts w:ascii="Palatino Linotype" w:hAnsi="Palatino Linotype"/>
          <w:color w:val="000000" w:themeColor="text1"/>
        </w:rPr>
        <w:t>1,5</w:t>
      </w:r>
      <w:r w:rsidRPr="009A461A">
        <w:rPr>
          <w:rFonts w:ascii="Palatino Linotype" w:hAnsi="Palatino Linotype"/>
          <w:color w:val="000000" w:themeColor="text1"/>
          <w:spacing w:val="-1"/>
        </w:rPr>
        <w:t xml:space="preserve"> </w:t>
      </w:r>
      <w:r w:rsidRPr="009A461A">
        <w:rPr>
          <w:rFonts w:ascii="Palatino Linotype" w:hAnsi="Palatino Linotype"/>
          <w:color w:val="000000" w:themeColor="text1"/>
        </w:rPr>
        <w:t>Ω.</w:t>
      </w:r>
      <w:r w:rsidRPr="009A461A">
        <w:rPr>
          <w:rFonts w:ascii="Palatino Linotype" w:hAnsi="Palatino Linotype"/>
          <w:color w:val="000000" w:themeColor="text1"/>
        </w:rPr>
        <w:tab/>
        <w:t xml:space="preserve"> </w:t>
      </w:r>
      <w:r w:rsidRPr="009A461A">
        <w:rPr>
          <w:rFonts w:ascii="Palatino Linotype" w:hAnsi="Palatino Linotype"/>
          <w:b/>
          <w:color w:val="000000" w:themeColor="text1"/>
        </w:rPr>
        <w:t xml:space="preserve">B. </w:t>
      </w:r>
      <w:r w:rsidRPr="009A461A">
        <w:rPr>
          <w:rFonts w:ascii="Palatino Linotype" w:hAnsi="Palatino Linotype"/>
          <w:color w:val="000000" w:themeColor="text1"/>
        </w:rPr>
        <w:t>2 Ω.</w:t>
      </w:r>
    </w:p>
    <w:p w14:paraId="5D447F4F" w14:textId="5ED6F015" w:rsidR="00C07B42" w:rsidRPr="009A461A" w:rsidRDefault="00C07B42" w:rsidP="00B75075">
      <w:pPr>
        <w:tabs>
          <w:tab w:val="left" w:pos="3196"/>
        </w:tabs>
        <w:spacing w:before="1" w:line="360" w:lineRule="auto"/>
        <w:ind w:left="-720" w:right="-180"/>
        <w:rPr>
          <w:rFonts w:ascii="Palatino Linotype" w:hAnsi="Palatino Linotype"/>
          <w:color w:val="000000" w:themeColor="text1"/>
        </w:rPr>
      </w:pPr>
      <w:r w:rsidRPr="009A461A">
        <w:rPr>
          <w:rFonts w:ascii="Palatino Linotype" w:hAnsi="Palatino Linotype"/>
          <w:b/>
          <w:color w:val="000000" w:themeColor="text1"/>
        </w:rPr>
        <w:t>C.</w:t>
      </w:r>
      <w:r w:rsidRPr="009A461A">
        <w:rPr>
          <w:rFonts w:ascii="Palatino Linotype" w:hAnsi="Palatino Linotype"/>
          <w:b/>
          <w:color w:val="000000" w:themeColor="text1"/>
          <w:spacing w:val="-1"/>
        </w:rPr>
        <w:t xml:space="preserve"> </w:t>
      </w:r>
      <w:r w:rsidRPr="009A461A">
        <w:rPr>
          <w:rFonts w:ascii="Palatino Linotype" w:hAnsi="Palatino Linotype"/>
          <w:color w:val="000000" w:themeColor="text1"/>
        </w:rPr>
        <w:t>3</w:t>
      </w:r>
      <w:r w:rsidRPr="009A461A">
        <w:rPr>
          <w:rFonts w:ascii="Palatino Linotype" w:hAnsi="Palatino Linotype"/>
          <w:color w:val="000000" w:themeColor="text1"/>
          <w:spacing w:val="-1"/>
        </w:rPr>
        <w:t xml:space="preserve"> </w:t>
      </w:r>
      <w:r w:rsidRPr="009A461A">
        <w:rPr>
          <w:rFonts w:ascii="Palatino Linotype" w:hAnsi="Palatino Linotype"/>
          <w:color w:val="000000" w:themeColor="text1"/>
        </w:rPr>
        <w:t>Ω.</w:t>
      </w:r>
      <w:r w:rsidRPr="009A461A">
        <w:rPr>
          <w:rFonts w:ascii="Palatino Linotype" w:hAnsi="Palatino Linotype"/>
          <w:color w:val="000000" w:themeColor="text1"/>
        </w:rPr>
        <w:tab/>
      </w:r>
      <w:r w:rsidR="00CA4B65" w:rsidRPr="009A461A">
        <w:rPr>
          <w:rFonts w:ascii="Palatino Linotype" w:hAnsi="Palatino Linotype"/>
          <w:color w:val="000000" w:themeColor="text1"/>
        </w:rPr>
        <w:t xml:space="preserve"> </w:t>
      </w:r>
      <w:r w:rsidRPr="009A461A">
        <w:rPr>
          <w:rFonts w:ascii="Palatino Linotype" w:hAnsi="Palatino Linotype"/>
          <w:b/>
          <w:color w:val="000000" w:themeColor="text1"/>
        </w:rPr>
        <w:t xml:space="preserve">D. </w:t>
      </w:r>
      <w:r w:rsidRPr="009A461A">
        <w:rPr>
          <w:rFonts w:ascii="Palatino Linotype" w:hAnsi="Palatino Linotype"/>
          <w:color w:val="000000" w:themeColor="text1"/>
        </w:rPr>
        <w:t>4</w:t>
      </w:r>
      <w:r w:rsidRPr="009A461A">
        <w:rPr>
          <w:rFonts w:ascii="Palatino Linotype" w:hAnsi="Palatino Linotype"/>
          <w:color w:val="000000" w:themeColor="text1"/>
          <w:spacing w:val="-2"/>
        </w:rPr>
        <w:t xml:space="preserve"> </w:t>
      </w:r>
      <w:r w:rsidRPr="009A461A">
        <w:rPr>
          <w:rFonts w:ascii="Palatino Linotype" w:hAnsi="Palatino Linotype"/>
          <w:color w:val="000000" w:themeColor="text1"/>
        </w:rPr>
        <w:t>Ω.</w:t>
      </w:r>
    </w:p>
    <w:p w14:paraId="2C1D1749" w14:textId="6BED8050" w:rsidR="00C07B42" w:rsidRPr="009A461A" w:rsidRDefault="00C07B42" w:rsidP="00B75075">
      <w:pPr>
        <w:tabs>
          <w:tab w:val="left" w:pos="3196"/>
        </w:tabs>
        <w:spacing w:before="1" w:line="360" w:lineRule="auto"/>
        <w:ind w:left="0" w:right="-180"/>
        <w:rPr>
          <w:rFonts w:ascii="Palatino Linotype" w:hAnsi="Palatino Linotype"/>
          <w:color w:val="000000" w:themeColor="text1"/>
        </w:rPr>
      </w:pPr>
    </w:p>
    <w:p w14:paraId="411CC5A1" w14:textId="5A128213"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noProof/>
          <w:color w:val="000000" w:themeColor="text1"/>
          <w:sz w:val="20"/>
        </w:rPr>
        <w:lastRenderedPageBreak/>
        <mc:AlternateContent>
          <mc:Choice Requires="wpg">
            <w:drawing>
              <wp:anchor distT="0" distB="0" distL="114300" distR="114300" simplePos="0" relativeHeight="251672576" behindDoc="0" locked="0" layoutInCell="1" allowOverlap="1" wp14:anchorId="4ED46F90" wp14:editId="5512EC07">
                <wp:simplePos x="0" y="0"/>
                <wp:positionH relativeFrom="column">
                  <wp:posOffset>4004310</wp:posOffset>
                </wp:positionH>
                <wp:positionV relativeFrom="paragraph">
                  <wp:posOffset>8255</wp:posOffset>
                </wp:positionV>
                <wp:extent cx="2435225" cy="895350"/>
                <wp:effectExtent l="0" t="0" r="0" b="0"/>
                <wp:wrapSquare wrapText="bothSides"/>
                <wp:docPr id="40103" name="Group 40103"/>
                <wp:cNvGraphicFramePr/>
                <a:graphic xmlns:a="http://schemas.openxmlformats.org/drawingml/2006/main">
                  <a:graphicData uri="http://schemas.microsoft.com/office/word/2010/wordprocessingGroup">
                    <wpg:wgp>
                      <wpg:cNvGrpSpPr/>
                      <wpg:grpSpPr>
                        <a:xfrm>
                          <a:off x="0" y="0"/>
                          <a:ext cx="2435225" cy="895350"/>
                          <a:chOff x="-139065" y="-161925"/>
                          <a:chExt cx="2435225" cy="895350"/>
                        </a:xfrm>
                      </wpg:grpSpPr>
                      <wpg:grpSp>
                        <wpg:cNvPr id="40100" name="Group 40100"/>
                        <wpg:cNvGrpSpPr/>
                        <wpg:grpSpPr>
                          <a:xfrm>
                            <a:off x="0" y="76200"/>
                            <a:ext cx="1933575" cy="609600"/>
                            <a:chOff x="-9525" y="0"/>
                            <a:chExt cx="1933575" cy="609600"/>
                          </a:xfrm>
                        </wpg:grpSpPr>
                        <wpg:grpSp>
                          <wpg:cNvPr id="40098" name="Group 40098"/>
                          <wpg:cNvGrpSpPr/>
                          <wpg:grpSpPr>
                            <a:xfrm>
                              <a:off x="-9525" y="0"/>
                              <a:ext cx="1933575" cy="514350"/>
                              <a:chOff x="257175" y="-180975"/>
                              <a:chExt cx="1933575" cy="514350"/>
                            </a:xfrm>
                          </wpg:grpSpPr>
                          <wps:wsp>
                            <wps:cNvPr id="40096" name="Text Box 40096"/>
                            <wps:cNvSpPr txBox="1"/>
                            <wps:spPr>
                              <a:xfrm>
                                <a:off x="504825" y="-19049"/>
                                <a:ext cx="295275" cy="114300"/>
                              </a:xfrm>
                              <a:prstGeom prst="rect">
                                <a:avLst/>
                              </a:prstGeom>
                              <a:solidFill>
                                <a:schemeClr val="lt1"/>
                              </a:solidFill>
                              <a:ln w="6350">
                                <a:solidFill>
                                  <a:prstClr val="black"/>
                                </a:solidFill>
                              </a:ln>
                            </wps:spPr>
                            <wps:txbx>
                              <w:txbxContent>
                                <w:p w14:paraId="2148149C"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97" name="Straight Connector 40097"/>
                            <wps:cNvCnPr/>
                            <wps:spPr>
                              <a:xfrm>
                                <a:off x="266700" y="47625"/>
                                <a:ext cx="22860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809625" y="476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085850" y="-123825"/>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a:off x="1085850" y="-1238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a:off x="1085850" y="22860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Text Box 108"/>
                            <wps:cNvSpPr txBox="1"/>
                            <wps:spPr>
                              <a:xfrm>
                                <a:off x="1362076" y="-180975"/>
                                <a:ext cx="266700" cy="104775"/>
                              </a:xfrm>
                              <a:prstGeom prst="rect">
                                <a:avLst/>
                              </a:prstGeom>
                              <a:solidFill>
                                <a:schemeClr val="lt1"/>
                              </a:solidFill>
                              <a:ln w="6350">
                                <a:solidFill>
                                  <a:prstClr val="black"/>
                                </a:solidFill>
                              </a:ln>
                            </wps:spPr>
                            <wps:txbx>
                              <w:txbxContent>
                                <w:p w14:paraId="16817B7B"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1601" y="171450"/>
                                <a:ext cx="266700" cy="104775"/>
                              </a:xfrm>
                              <a:prstGeom prst="rect">
                                <a:avLst/>
                              </a:prstGeom>
                              <a:solidFill>
                                <a:schemeClr val="lt1"/>
                              </a:solidFill>
                              <a:ln w="6350">
                                <a:solidFill>
                                  <a:prstClr val="black"/>
                                </a:solidFill>
                              </a:ln>
                            </wps:spPr>
                            <wps:txbx>
                              <w:txbxContent>
                                <w:p w14:paraId="1CD5A458"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Straight Connector 110"/>
                            <wps:cNvCnPr/>
                            <wps:spPr>
                              <a:xfrm>
                                <a:off x="1638301" y="21907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1638301" y="-13335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1924051" y="-133350"/>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flipH="1">
                                <a:off x="1924051" y="47625"/>
                                <a:ext cx="266699"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15" name="Straight Connector 115"/>
                            <wps:cNvCnPr/>
                            <wps:spPr>
                              <a:xfrm>
                                <a:off x="257175" y="57150"/>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971550" y="47625"/>
                                <a:ext cx="0" cy="28575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257175" y="333375"/>
                                <a:ext cx="247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a:off x="752475" y="333375"/>
                                <a:ext cx="219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099" name="Oval 40099"/>
                          <wps:cNvSpPr/>
                          <wps:spPr>
                            <a:xfrm>
                              <a:off x="238125" y="400050"/>
                              <a:ext cx="238125" cy="2095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01" name="Text Box 40101"/>
                        <wps:cNvSpPr txBox="1"/>
                        <wps:spPr>
                          <a:xfrm>
                            <a:off x="228600" y="0"/>
                            <a:ext cx="495300" cy="304800"/>
                          </a:xfrm>
                          <a:prstGeom prst="rect">
                            <a:avLst/>
                          </a:prstGeom>
                          <a:noFill/>
                          <a:ln w="6350">
                            <a:noFill/>
                          </a:ln>
                        </wps:spPr>
                        <wps:txbx>
                          <w:txbxContent>
                            <w:p w14:paraId="08AC83B1"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1082675" y="-161925"/>
                            <a:ext cx="495300" cy="304800"/>
                          </a:xfrm>
                          <a:prstGeom prst="rect">
                            <a:avLst/>
                          </a:prstGeom>
                          <a:noFill/>
                          <a:ln w="6350">
                            <a:noFill/>
                          </a:ln>
                        </wps:spPr>
                        <wps:txbx>
                          <w:txbxContent>
                            <w:p w14:paraId="318930CE"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089660" y="180975"/>
                            <a:ext cx="495300" cy="304800"/>
                          </a:xfrm>
                          <a:prstGeom prst="rect">
                            <a:avLst/>
                          </a:prstGeom>
                          <a:noFill/>
                          <a:ln w="6350">
                            <a:noFill/>
                          </a:ln>
                        </wps:spPr>
                        <wps:txbx>
                          <w:txbxContent>
                            <w:p w14:paraId="742BEA44"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139065" y="66675"/>
                            <a:ext cx="495300" cy="304800"/>
                          </a:xfrm>
                          <a:prstGeom prst="rect">
                            <a:avLst/>
                          </a:prstGeom>
                          <a:noFill/>
                          <a:ln w="6350">
                            <a:noFill/>
                          </a:ln>
                        </wps:spPr>
                        <wps:txbx>
                          <w:txbxContent>
                            <w:p w14:paraId="1C93F90C"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1800860" y="66675"/>
                            <a:ext cx="495300" cy="304800"/>
                          </a:xfrm>
                          <a:prstGeom prst="rect">
                            <a:avLst/>
                          </a:prstGeom>
                          <a:noFill/>
                          <a:ln w="6350">
                            <a:noFill/>
                          </a:ln>
                        </wps:spPr>
                        <wps:txbx>
                          <w:txbxContent>
                            <w:p w14:paraId="0E6DCE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228600" y="428625"/>
                            <a:ext cx="495300" cy="304800"/>
                          </a:xfrm>
                          <a:prstGeom prst="rect">
                            <a:avLst/>
                          </a:prstGeom>
                          <a:noFill/>
                          <a:ln w="6350">
                            <a:noFill/>
                          </a:ln>
                        </wps:spPr>
                        <wps:txbx>
                          <w:txbxContent>
                            <w:p w14:paraId="040E49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03" o:spid="_x0000_s1121" style="position:absolute;left:0;text-align:left;margin-left:315.3pt;margin-top:.65pt;width:191.75pt;height:70.5pt;z-index:251672576;mso-width-relative:margin;mso-height-relative:margin" coordorigin="-1390,-1619" coordsize="24352,895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JWz3iAcAAK1EAAAOAAAAZHJzL2Uyb0RvYy54bWzsXN9zm0YQfu9M/weGd0ccSEhoImdcp0k7 k0kydTp5xggkpoijgCO5f32/vV8gGctSOmMrKi8ycMdxt3z77d7u4tdvNqvM+haXVcrzmc1eObYV 5xGfp/liZv/55d3FxLaqOsznYcbzeGbfx5X95vLnn16vi2ns8iXP5nFpYZC8mq6Lmb2s62I6GFTR Ml6F1StexDkaE16uwhqn5WIwL8M1Rl9lA9dx/MGal/Oi5FFcVbj6Vjbal2L8JImj+lOSVHFtZTMb c6vFbyl+b+l3cPk6nC7KsFimkZpG+B2zWIVpjoeaod6GdWjdlemDoVZpVPKKJ/WriK8GPEnSKBZr wGqYs7Oa9yW/K8RaFtP1ojBigmh35PTdw0Yfv30urXQ+s4d4vmdbebjCaxJPtuQliGhdLKbo+b4s borPpbqwkGe06k1Srugv1mNthHDvjXDjTW1FuOgOvZHrjmwrQtskGHkjJf1oiVdEt10wL3B89ECH C+azAL3F+4mWv+4fZKCnMKCZmomZE7OC1lqBht21igl911rHPsAoJ6vXywLPG43Ven0n8HWHZr3B iOTRiKpZ5yM3H79OJ4ACbq+TLh3/Ti92J9u5zhHDW959r+5ozEgQ4rVOnADHO691a7nNGI8uF1xR NepQ/Td1uFmGRSy0rCKQG4jglWnRfaHF/sI30Ai6KqQnOpM6WPUGTSA/fb3CxQ6tGDnDiXrfFyxw hoGUgpajCwFruDCIUcLFiCCcFmVVv4/5yqKDmV2C2wTlhN8+VDWmhK66Cz294lk6f5dmmTghPo2v s9L6FoIJs1pMFnds9cpyaz2zfXqDD0agoc39t1kY/UXT3x4BZ1mOi+uimkoh0FG9ud0IhpHqTJdu +fwegiu55OOqiN6lGP9DWNWfwxIEDOWEUak/4SfJOCbF1ZFtLXn5T9d16g8goNW21iD0mV39fReW sW1lv+eASMCGQ7IA4mQ4Grs4Kdstt+2W/G51zSEpBvNVROKQ+teZPkxKvvoK23NFT0VTmEd49syu 9eF1Lc0MbFcUX12JTuD8Iqw/5DdFREOTkEmuXzZfw7JQ77UGID5yDcpwuvN6ZV+6M+dXdzVPUvHu G6kq+UNBiPWeSVPGWlNu6jJMF8vauuZ5DoTyUujMWOsGFOw6VyZEg0STt7Efru+PAX8ijCGYVdGF URR3Qlwq7IigGsBOGyCtAEqWWZqTZj8QIqkRXSa07uiA8DwaTak3nZqyjMP5r/ncqu8LWEsOpQLo gLgV0BbDEcKBoLg6TLOmXw4XSPRbxXPVkY6kHnVoTlXfZ7Gc5x9xAh0SLCOmvK3PYRTFudHpLEdv 6pVA+82NSqf33aj6062x8J2OudncIZ7M89rcvEpzXkpG2X56I9xE9tfcIdfdYJokpLD8TKBmznAP pKkVc6IpHQRoGD2C8WOABsaplRyjlwF0N3H38FOG6iXgBzxIt62DUZkjKPFg+DFnMprAqEsPzPXI DcGaoOXKrVZsCgd9KJuenVJ7BArCPCUCNN5vJwLbXvDTFv1JBLo9B+LdG5Pdm2D4x84+r5JajzHB bQS60oPcosAegGTlegC2QgCAjDbCJgBA1xrYHbP9Zx5iRGOQ6m4YRBthveshNxAO5liGSR63xD9g AMAYjT4AcEYBAOYEHXoiwlvKRT1OT8bMdxB3ITUYs6EOJ/6P1MRYtl5NzklNGLZZj+/p0NoYlgM8 at+beEpNXISTdVDdqEnvUPf+jKJfldJgDKy6B4AmgXFQTIu1AIjMHZJdKu/TI3A7HNtHVU1SjTF3 LwLd4ygwcIfOSHoKnQjsw1r9nk4H6Q0H7o3rswPi+laSpcVvOn+nSh5QrGCw2JWz8n0/gJf8ciH+ cNrnrJDP3abmM8tZsb1JA7Qe42C2qjZQv7Fr3BW1qpiFpJnnTcL2GYNTyxiwvRkDtB4DvwCYUymr Dj7V8JugwuplUqaH8mkP05ODqYnqdiW2WDu++/Q2vMWS2AJ5D3bhwC6h+OXsfo+/k8OfiZZ24q8d N30af2Ok7KlqEMHSTvzJyFCPP1kJdeJp1aZ6+ZmqnKic1aDxE6rYRLFeG4EUuVdmW1Z0NrV2aueD chKma5scx9l1FHUzMaDrBGTT93qLcYbdVbW3ai/nVNaKUaiAj8rumEvlgnS+Vc56SCnf4fTodlWw 6e2EePYynMeyvnYEQeh1mlmIcGR3bZ4sBTU95SB6bCmu544iNSXCT9TmnWUVb1SXp1TH+wLEwCi3 IIPFJvlN34O0g8THpPVUzQUZqp048RDfguh6Xg818kZzHtlPPpX3fkAPpqDdtHRrfVOobnzAPgF3 Tgk4MlM7kCbTpewbsh7HABqVIK6vXK+tr5V0/uMEcW0se4/rs8K1CbwYqmZuO9xyJK4D38eeleov Wl9rnS6sPWFQKNfZw/qsYG3qP1uwNrUxR9J1++NSJGN2AzWnR9ae8bR6VJ8Vqk34sYVq43AeiWoQ tIOv4QRZ/xioNin+HtVnhWoTRmqh2ribR6K6tVccolRfuujN10onyNWe3kT0qH4eVIuICP4nhgiq qf/fQf90o32O4/Z/Gbn8FwAA//8DAFBLAwQUAAYACAAAACEA6ifL/+AAAAAKAQAADwAAAGRycy9k b3ducmV2LnhtbEyPwWrDMAyG74O9g1Fht9V204WRximlbDuVwdrB2M2N1SQ0lkPsJunbzz2tN4nv 59enfD3Zlg3Y+8aRAjkXwJBKZxqqFHwf3p9fgfmgyejWESq4ood18fiQ68y4kb5w2IeKxRLymVZQ h9BlnPuyRqv93HVIkZ1cb3WIa19x0+sxltuWL4RIudUNxQu17nBbY3neX6yCj1GPm0S+DbvzaXv9 Pbx8/uwkKvU0mzYrYAGn8B+Gm35UhyI6Hd2FjGetgjQRaYxGkAC7cSGXEtgxTstFArzI+f0LxR8A AAD//wMAUEsBAi0AFAAGAAgAAAAhALaDOJL+AAAA4QEAABMAAAAAAAAAAAAAAAAAAAAAAFtDb250 ZW50X1R5cGVzXS54bWxQSwECLQAUAAYACAAAACEAOP0h/9YAAACUAQAACwAAAAAAAAAAAAAAAAAv AQAAX3JlbHMvLnJlbHNQSwECLQAUAAYACAAAACEA3yVs94gHAACtRAAADgAAAAAAAAAAAAAAAAAu AgAAZHJzL2Uyb0RvYy54bWxQSwECLQAUAAYACAAAACEA6ifL/+AAAAAKAQAADwAAAAAAAAAAAAAA AADiCQAAZHJzL2Rvd25yZXYueG1sUEsFBgAAAAAEAAQA8wAAAO8KAAAAAA== ">
                <v:group id="Group 40100" o:spid="_x0000_s1122" style="position:absolute;top:762;width:19335;height:6096" coordorigin="-95" coordsize="19335,6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LEDuMUAAADeAAAADwAAAGRycy9kb3ducmV2LnhtbESPy2rCQBSG90LfYTgF dzoTrVKio4jY0oUIXqC4O2SOSTBzJmSmSXz7zkJw+fPf+Jbr3laipcaXjjUkYwWCOHOm5FzD5fw1 +gThA7LByjFpeJCH9eptsMTUuI6P1J5CLuII+xQ1FCHUqZQ+K8iiH7uaOHo311gMUTa5NA12cdxW cqLUXFosOT4UWNO2oOx++rMavjvsNtNk1+7vt+3jep4dfvcJaT187zcLEIH68Ao/2z9Gw4dKVASI OBEF5Oof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CxA7jFAAAA3gAA AA8AAAAAAAAAAAAAAAAAqgIAAGRycy9kb3ducmV2LnhtbFBLBQYAAAAABAAEAPoAAACcAwAAAAA= ">
                  <v:group id="Group 40098" o:spid="_x0000_s1123" style="position:absolute;left:-95;width:19335;height:5143" coordorigin="2571,-1809" coordsize="19335,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CyVpMQAAADeAAAADwAAAGRycy9kb3ducmV2LnhtbERPy2rCQBTdF/yH4Rbc 6Ux8lJo6iogtXYigFoq7S+aaBDN3QmZM4t87i0KXh/NerntbiZYaXzrWkIwVCOLMmZJzDT/nz9E7 CB+QDVaOScODPKxXg5clpsZ1fKT2FHIRQ9inqKEIoU6l9FlBFv3Y1cSRu7rGYoiwyaVpsIvhtpIT pd6kxZJjQ4E1bQvKbqe71fDVYbeZJrt2f7tuH5fz/PC7T0jr4Wu/+QARqA//4j/3t9EwU2oR98Y7 8QrI1R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CyVpMQAAADeAAAA DwAAAAAAAAAAAAAAAACqAgAAZHJzL2Rvd25yZXYueG1sUEsFBgAAAAAEAAQA+gAAAJsDAAAAAA== ">
                    <v:shape id="Text Box 40096" o:spid="_x0000_s1124" type="#_x0000_t202" style="position:absolute;left:5048;top:-190;width:2953;height:11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fkekcMA AADeAAAADwAAAGRycy9kb3ducmV2LnhtbESPQUsDMRSE70L/Q3gFbzZRpGzXpkWliuDJtvT82Lwm wc3LksTt+u+NIHgcZuYbZr2dQi9GStlH1nC7UCCIu2g8Ww3Hw8tNAyIXZIN9ZNLwTRm2m9nVGlsT L/xB475YUSGcW9TgShlaKXPnKGBexIG4eueYApYqk5Um4aXCQy/vlFrKgJ7rgsOBnh11n/uvoGH3 ZFe2azC5XWO8H6fT+d2+an09nx4fQBSayn/4r/1mNNwrtVrC7516BeTmBwAA//8DAFBLAQItABQA BgAIAAAAIQDw94q7/QAAAOIBAAATAAAAAAAAAAAAAAAAAAAAAABbQ29udGVudF9UeXBlc10ueG1s UEsBAi0AFAAGAAgAAAAhADHdX2HSAAAAjwEAAAsAAAAAAAAAAAAAAAAALgEAAF9yZWxzLy5yZWxz UEsBAi0AFAAGAAgAAAAhADMvBZ5BAAAAOQAAABAAAAAAAAAAAAAAAAAAKQIAAGRycy9zaGFwZXht bC54bWxQSwECLQAUAAYACAAAACEAsfkekcMAAADeAAAADwAAAAAAAAAAAAAAAACYAgAAZHJzL2Rv d25yZXYueG1sUEsFBgAAAAAEAAQA9QAAAIgDAAAAAA== " fillcolor="white [3201]" strokeweight=".5pt">
                      <v:textbox>
                        <w:txbxContent>
                          <w:p w14:paraId="2148149C" w14:textId="77777777" w:rsidR="004C7E82" w:rsidRDefault="004C7E82" w:rsidP="00C07B42">
                            <w:pPr>
                              <w:ind w:left="0"/>
                            </w:pPr>
                          </w:p>
                        </w:txbxContent>
                      </v:textbox>
                    </v:shape>
                    <v:line id="Straight Connector 40097" o:spid="_x0000_s1125" style="position:absolute;visibility:visible;mso-wrap-style:square" from="2667,476" to="4953,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rsicQAAADeAAAADwAAAGRycy9kb3ducmV2LnhtbESPT4vCMBTE7wt+h/AEb2uiyLpWo4gg 6GEP/tn7o3m2oc1LaVJtv/1mYWGPw8z8htnseleLJ7XBetYwmyoQxLk3lgsN99vx/RNEiMgGa8+k YaAAu+3obYOZ8S++0PMaC5EgHDLUUMbYZFKGvCSHYeob4uQ9fOswJtkW0rT4SnBXy7lSH9Kh5bRQ YkOHkvLq2jkNt+5bSTsL56ry2Jy/ukHeB6v1ZNzv1yAi9fE//Nc+GQ0LpVZL+L2TroDc/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qKuyJxAAAAN4AAAAPAAAAAAAAAAAA AAAAAKECAABkcnMvZG93bnJldi54bWxQSwUGAAAAAAQABAD5AAAAkgMAAAAA " strokecolor="black [3213]" strokeweight=".5pt">
                      <v:stroke startarrow="oval" startarrowwidth="narrow" startarrowlength="short" joinstyle="miter"/>
                    </v:line>
                    <v:line id="Straight Connector 104" o:spid="_x0000_s1126" style="position:absolute;visibility:visible;mso-wrap-style:square" from="8096,476" to="10858,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6jPnMMAAADcAAAADwAAAGRycy9kb3ducmV2LnhtbERP32vCMBB+H+x/CDfY20yVOWw1iggD mQ9jdQMfj+Zsis0lbTLt/vtFEHy7j+/nLVaDbcWZ+tA4VjAeZSCIK6cbrhV8799fZiBCRNbYOiYF fxRgtXx8WGCh3YW/6FzGWqQQDgUqMDH6QspQGbIYRs4TJ+7oeosxwb6WusdLCretnGTZm7TYcGow 6GljqDqVv1ZB91GVu2k9/vFbvzGfHebdIc+Ven4a1nMQkYZ4F9/cW53mZ69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eoz5zDAAAA3AAAAA8AAAAAAAAAAAAA AAAAoQIAAGRycy9kb3ducmV2LnhtbFBLBQYAAAAABAAEAPkAAACRAwAAAAA= " strokecolor="black [3213]" strokeweight=".5pt">
                      <v:stroke joinstyle="miter"/>
                    </v:line>
                    <v:line id="Straight Connector 105" o:spid="_x0000_s1127" style="position:absolute;visibility:visible;mso-wrap-style:square" from="10858,-1238" to="1085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RqB8IAAADcAAAADwAAAGRycy9kb3ducmV2LnhtbERP32vCMBB+F/wfwgl709SBYjujiCDI fBirG+zxaG5NWXNJm0zrf78IA9/u4/t56+1gW3GhPjSOFcxnGQjiyumGawUf58N0BSJEZI2tY1Jw owDbzXi0xkK7K7/TpYy1SCEcClRgYvSFlKEyZDHMnCdO3LfrLcYE+1rqHq8p3LbyOcuW0mLDqcGg p72h6qf8tQq616o8Ler5pz/6vXnrMO++8lypp8mwewERaYgP8b/7qNP8bAH3Z9IFcvM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ORqB8IAAADcAAAADwAAAAAAAAAAAAAA AAChAgAAZHJzL2Rvd25yZXYueG1sUEsFBgAAAAAEAAQA+QAAAJADAAAAAA== " strokecolor="black [3213]" strokeweight=".5pt">
                      <v:stroke joinstyle="miter"/>
                    </v:line>
                    <v:line id="Straight Connector 106" o:spid="_x0000_s1128" style="position:absolute;visibility:visible;mso-wrap-style:square" from="10858,-1238" to="13620,-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Db0cMIAAADcAAAADwAAAGRycy9kb3ducmV2LnhtbERP32vCMBB+H/g/hBN8m6kDZe2MIoIg +jBWFfZ4NLemrLmkTab1vzeDwd7u4/t5y/VgW3GlPjSOFcymGQjiyumGawXn0+75FUSIyBpbx6Tg TgHWq9HTEgvtbvxB1zLWIoVwKFCBidEXUobKkMUwdZ44cV+utxgT7Gupe7ylcNvKlyxbSIsNpwaD nraGqu/yxyroDlV5nNezi9/7rXnvMO8+81ypyXjYvIGINMR/8Z97r9P8bAG/z6QL5O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Db0cMIAAADcAAAADwAAAAAAAAAAAAAA AAChAgAAZHJzL2Rvd25yZXYueG1sUEsFBgAAAAAEAAQA+QAAAJADAAAAAA== " strokecolor="black [3213]" strokeweight=".5pt">
                      <v:stroke joinstyle="miter"/>
                    </v:line>
                    <v:line id="Straight Connector 107" o:spid="_x0000_s1129" style="position:absolute;visibility:visible;mso-wrap-style:square" from="10858,2286" to="1362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3pR68MAAADcAAAADwAAAGRycy9kb3ducmV2LnhtbERP32vCMBB+H+x/CDfY20wV5mw1iggD mQ9jdQMfj+Zsis0lbTLt/vtFEHy7j+/nLVaDbcWZ+tA4VjAeZSCIK6cbrhV8799fZiBCRNbYOiYF fxRgtXx8WGCh3YW/6FzGWqQQDgUqMDH6QspQGbIYRs4TJ+7oeosxwb6WusdLCretnGTZVFpsODUY 9LQxVJ3KX6ug+6jK3Ws9/vFbvzGfHebdIc+Ven4a1nMQkYZ4F9/cW53mZ29wfSZdIJ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d6UevDAAAA3AAAAA8AAAAAAAAAAAAA AAAAoQIAAGRycy9kb3ducmV2LnhtbFBLBQYAAAAABAAEAPkAAACRAwAAAAA= " strokecolor="black [3213]" strokeweight=".5pt">
                      <v:stroke joinstyle="miter"/>
                    </v:line>
                    <v:shape id="Text Box 108" o:spid="_x0000_s1130" type="#_x0000_t202" style="position:absolute;left:13620;top:-1809;width:2667;height:1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GDV8IA AADcAAAADwAAAGRycy9kb3ducmV2LnhtbESPQUsDMRCF74L/IUzBm83Wg6xr06JSRfBkW3oeNtMk uJksSdyu/945CN5meG/e+2a9neOgJsolJDawWjagiPtkAzsDx8PrbQuqVGSLQ2Iy8EMFtpvrqzV2 Nl34k6Z9dUpCuHRowNc6dlqX3lPEskwjsWjnlCNWWbPTNuNFwuOg75rmXkcMLA0eR3rx1H/tv6OB 3bN7cH2L2e9aG8I0n84f7s2Ym8X89Aiq0lz/zX/X71bwG6GVZ2QCvfkFAAD//wMAUEsBAi0AFAAG AAgAAAAhAPD3irv9AAAA4gEAABMAAAAAAAAAAAAAAAAAAAAAAFtDb250ZW50X1R5cGVzXS54bWxQ SwECLQAUAAYACAAAACEAMd1fYdIAAACPAQAACwAAAAAAAAAAAAAAAAAuAQAAX3JlbHMvLnJlbHNQ SwECLQAUAAYACAAAACEAMy8FnkEAAAA5AAAAEAAAAAAAAAAAAAAAAAApAgAAZHJzL3NoYXBleG1s LnhtbFBLAQItABQABgAIAAAAIQDhcYNXwgAAANwAAAAPAAAAAAAAAAAAAAAAAJgCAABkcnMvZG93 bnJldi54bWxQSwUGAAAAAAQABAD1AAAAhwMAAAAA " fillcolor="white [3201]" strokeweight=".5pt">
                      <v:textbox>
                        <w:txbxContent>
                          <w:p w14:paraId="16817B7B" w14:textId="77777777" w:rsidR="004C7E82" w:rsidRDefault="004C7E82" w:rsidP="00C07B42">
                            <w:pPr>
                              <w:ind w:left="0"/>
                            </w:pPr>
                          </w:p>
                        </w:txbxContent>
                      </v:textbox>
                    </v:shape>
                    <v:shape id="Text Box 109" o:spid="_x0000_s1131" type="#_x0000_t202" style="position:absolute;left:13716;top:1714;width:2667;height:1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j0mzMAA AADcAAAADwAAAGRycy9kb3ducmV2LnhtbERPTWsCMRC9F/ofwgjeatYeZF2NosWWQk9q6XnYjElw M1mSdN3++6ZQ8DaP9znr7eg7MVBMLrCC+awCQdwG7dgo+Dy/PtUgUkbW2AUmBT+UYLt5fFhjo8ON jzScshElhFODCmzOfSNlai15TLPQExfuEqLHXGA0Uke8lXDfyeeqWkiPjkuDxZ5eLLXX07dXcNib pWlrjPZQa+eG8evyYd6Umk7G3QpEpjHfxf/ud13mV0v4e6ZcIDe/AAAA//8DAFBLAQItABQABgAI AAAAIQDw94q7/QAAAOIBAAATAAAAAAAAAAAAAAAAAAAAAABbQ29udGVudF9UeXBlc10ueG1sUEsB Ai0AFAAGAAgAAAAhADHdX2HSAAAAjwEAAAsAAAAAAAAAAAAAAAAALgEAAF9yZWxzLy5yZWxzUEsB Ai0AFAAGAAgAAAAhADMvBZ5BAAAAOQAAABAAAAAAAAAAAAAAAAAAKQIAAGRycy9zaGFwZXhtbC54 bWxQSwECLQAUAAYACAAAACEAjj0mzMAAAADcAAAADwAAAAAAAAAAAAAAAACYAgAAZHJzL2Rvd25y ZXYueG1sUEsFBgAAAAAEAAQA9QAAAIUDAAAAAA== " fillcolor="white [3201]" strokeweight=".5pt">
                      <v:textbox>
                        <w:txbxContent>
                          <w:p w14:paraId="1CD5A458" w14:textId="77777777" w:rsidR="004C7E82" w:rsidRDefault="004C7E82" w:rsidP="00C07B42">
                            <w:pPr>
                              <w:ind w:left="0"/>
                            </w:pPr>
                          </w:p>
                        </w:txbxContent>
                      </v:textbox>
                    </v:shape>
                    <v:line id="Straight Connector 110" o:spid="_x0000_s1132" style="position:absolute;visibility:visible;mso-wrap-style:square" from="16383,2190" to="19145,2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UpfQsUAAADcAAAADwAAAGRycy9kb3ducmV2LnhtbESPQUvDQBCF74L/YRnBm91EUEzstkhB KHoQ0xY8DtkxG8zObrJrm/77zkHwNsN78943y/XsB3WkKfWBDZSLAhRxG2zPnYH97vXuCVTKyBaH wGTgTAnWq+urJdY2nPiTjk3ulIRwqtGAyznWWqfWkce0CJFYtO8wecyyTp22E54k3A/6vigetcee pcFhpI2j9qf59QbGt7Z5f+jKQ9zGjfsYsRq/qsqY25v55RlUpjn/m/+ut1bwS8GXZ2QCvb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UpfQsUAAADcAAAADwAAAAAAAAAA AAAAAAChAgAAZHJzL2Rvd25yZXYueG1sUEsFBgAAAAAEAAQA+QAAAJMDAAAAAA== " strokecolor="black [3213]" strokeweight=".5pt">
                      <v:stroke joinstyle="miter"/>
                    </v:line>
                    <v:line id="Straight Connector 111" o:spid="_x0000_s1133" style="position:absolute;visibility:visible;mso-wrap-style:square" from="16383,-1333" to="19145,-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gb62cMAAADcAAAADwAAAGRycy9kb3ducmV2LnhtbERP32vCMBB+H/g/hBN8m2kFZe2MMgRB toexquDj0dyasuaSNpl2//0iDPZ2H9/PW29H24krDaF1rCCfZyCIa6dbbhScjvvHJxAhImvsHJOC Hwqw3Uwe1lhqd+MPulaxESmEQ4kKTIy+lDLUhiyGufPEift0g8WY4NBIPeAthdtOLrJsJS22nBoM etoZqr+qb6ugf62rt2WTn/3B78x7j0V/KQqlZtPx5RlEpDH+i//cB53m5zncn0kX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IG+tnDAAAA3AAAAA8AAAAAAAAAAAAA AAAAoQIAAGRycy9kb3ducmV2LnhtbFBLBQYAAAAABAAEAPkAAACRAwAAAAA= " strokecolor="black [3213]" strokeweight=".5pt">
                      <v:stroke joinstyle="miter"/>
                    </v:line>
                    <v:line id="Straight Connector 112" o:spid="_x0000_s1134" style="position:absolute;visibility:visible;mso-wrap-style:square" from="19240,-1333" to="19240,2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tRkrsMAAADcAAAADwAAAGRycy9kb3ducmV2LnhtbERP32vCMBB+H+x/CDfY20wrTNZqlCEM ZHsYVgUfj+Zsis0lbTLt/vtFEPZ2H9/PW6xG24kLDaF1rCCfZCCIa6dbbhTsdx8vbyBCRNbYOSYF vxRgtXx8WGCp3ZW3dKliI1IIhxIVmBh9KWWoDVkME+eJE3dyg8WY4NBIPeA1hdtOTrNsJi22nBoM elobqs/Vj1XQf9bV12uTH/zGr813j0V/LAqlnp/G9zmISGP8F9/dG53m51O4PZMu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LUZK7DAAAA3AAAAA8AAAAAAAAAAAAA AAAAoQIAAGRycy9kb3ducmV2LnhtbFBLBQYAAAAABAAEAPkAAACRAwAAAAA= " strokecolor="black [3213]" strokeweight=".5pt">
                      <v:stroke joinstyle="miter"/>
                    </v:line>
                    <v:line id="Straight Connector 114" o:spid="_x0000_s1135" style="position:absolute;flip:x;visibility:visible;mso-wrap-style:square" from="19240,476" to="21907,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d078EAAADcAAAADwAAAGRycy9kb3ducmV2LnhtbERPS4vCMBC+C/6HMIIX0VRZVq2N4gqy Lnta9eBxaKYPbCalydb6740geJuP7znJpjOVaKlxpWUF00kEgji1uuRcwfm0Hy9AOI+ssbJMCu7k YLPu9xKMtb3xH7VHn4sQwi5GBYX3dSylSwsy6Ca2Jg5cZhuDPsAml7rBWwg3lZxF0ac0WHJoKLCm XUHp9fhvFHzz75JHp9my/brMy2qk2x+LmVLDQbddgfDU+bf45T7oMH/6Ac9nwgVy/Q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5N3TvwQAAANwAAAAPAAAAAAAAAAAAAAAA AKECAABkcnMvZG93bnJldi54bWxQSwUGAAAAAAQABAD5AAAAjwMAAAAA " strokecolor="black [3213]" strokeweight=".5pt">
                      <v:stroke startarrow="oval" startarrowwidth="narrow" startarrowlength="short" joinstyle="miter"/>
                    </v:line>
                    <v:line id="Straight Connector 115" o:spid="_x0000_s1136" style="position:absolute;visibility:visible;mso-wrap-style:square" from="2571,571" to="2571,3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T382sMAAADcAAAADwAAAGRycy9kb3ducmV2LnhtbERP32vCMBB+H+x/CDfY20w7UNZqlCEM ZHsYVgUfj+Zsis0lbTLt/vtFEPZ2H9/PW6xG24kLDaF1rCCfZCCIa6dbbhTsdx8vbyBCRNbYOSYF vxRgtXx8WGCp3ZW3dKliI1IIhxIVmBh9KWWoDVkME+eJE3dyg8WY4NBIPeA1hdtOvmbZTFpsOTUY 9LQ2VJ+rH6ug/6yrr2mTH/zGr813j0V/LAqlnp/G9zmISGP8F9/dG53m51O4PZMu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09/NrDAAAA3AAAAA8AAAAAAAAAAAAA AAAAoQIAAGRycy9kb3ducmV2LnhtbFBLBQYAAAAABAAEAPkAAACRAwAAAAA= " strokecolor="black [3213]" strokeweight=".5pt">
                      <v:stroke joinstyle="miter"/>
                    </v:line>
                    <v:line id="Straight Connector 116" o:spid="_x0000_s1137" style="position:absolute;visibility:visible;mso-wrap-style:square" from="9715,476" to="9715,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bKWx8AAAADcAAAADwAAAGRycy9kb3ducmV2LnhtbERPPWvDMBDdC/kP4gLdGtkdQnGjhBAI xEOHxO5+WFdb2DoZS47tfx8VAtnu8T5vd5htJ+40eONYQbpJQBBXThuuFZTF+eMLhA/IGjvHpGAh D4f96m2HmXYTX+l+C7WIIewzVNCE0GdS+qohi37jeuLI/bnBYohwqKUecIrhtpOfSbKVFg3HhgZ7 OjVUtbfRKijG30Sa1Odt67DPf8ZFlotR6n09H79BBJrDS/x0X3Scn27h/5l4gdw/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mylsfAAAAA3AAAAA8AAAAAAAAAAAAAAAAA oQIAAGRycy9kb3ducmV2LnhtbFBLBQYAAAAABAAEAPkAAACOAwAAAAA= " strokecolor="black [3213]" strokeweight=".5pt">
                      <v:stroke startarrow="oval" startarrowwidth="narrow" startarrowlength="short" joinstyle="miter"/>
                    </v:line>
                    <v:line id="Straight Connector 118" o:spid="_x0000_s1138" style="position:absolute;visibility:visible;mso-wrap-style:square" from="2571,3333" to="5048,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zxTRMUAAADcAAAADwAAAGRycy9kb3ducmV2LnhtbESPQUvDQBCF74L/YRnBm91EUEzstkhB KHoQ0xY8DtkxG8zObrJrm/77zkHwNsN78943y/XsB3WkKfWBDZSLAhRxG2zPnYH97vXuCVTKyBaH wGTgTAnWq+urJdY2nPiTjk3ulIRwqtGAyznWWqfWkce0CJFYtO8wecyyTp22E54k3A/6vigetcee pcFhpI2j9qf59QbGt7Z5f+jKQ9zGjfsYsRq/qsqY25v55RlUpjn/m/+ut1bwS6GVZ2QCvbo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zxTRMUAAADcAAAADwAAAAAAAAAA AAAAAAChAgAAZHJzL2Rvd25yZXYueG1sUEsFBgAAAAAEAAQA+QAAAJMDAAAAAA== " strokecolor="black [3213]" strokeweight=".5pt">
                      <v:stroke joinstyle="miter"/>
                    </v:line>
                    <v:line id="Straight Connector 119" o:spid="_x0000_s1139" style="position:absolute;visibility:visible;mso-wrap-style:square" from="7524,3333" to="9715,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HD238MAAADcAAAADwAAAGRycy9kb3ducmV2LnhtbERP32vCMBB+H/g/hBN8m2kFZe2MMgRB toexquDj0dyasuaSNpl2//0iDPZ2H9/PW29H24krDaF1rCCfZyCIa6dbbhScjvvHJxAhImvsHJOC Hwqw3Uwe1lhqd+MPulaxESmEQ4kKTIy+lDLUhiyGufPEift0g8WY4NBIPeAthdtOLrJsJS22nBoM etoZqr+qb6ugf62rt2WTn/3B78x7j0V/KQqlZtPx5RlEpDH+i//cB53m5wXcn0kX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xw9t/DAAAA3AAAAA8AAAAAAAAAAAAA AAAAoQIAAGRycy9kb3ducmV2LnhtbFBLBQYAAAAABAAEAPkAAACRAwAAAAA= " strokecolor="black [3213]" strokeweight=".5pt">
                      <v:stroke joinstyle="miter"/>
                    </v:line>
                  </v:group>
                  <v:oval id="Oval 40099" o:spid="_x0000_s1140" style="position:absolute;left:2381;top:4000;width:2381;height:2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PCHW8YA AADeAAAADwAAAGRycy9kb3ducmV2LnhtbESPwW7CMBBE70j8g7VIvRWbtgKSYhCtiuBIIIcet/E2 iYjXUeyG9O9rpEocRzPzRrPaDLYRPXW+dqxhNlUgiAtnai415Ofd4xKED8gGG8ek4Zc8bNbj0QpT 466cUX8KpYgQ9ilqqEJoUyl9UZFFP3UtcfS+XWcxRNmV0nR4jXDbyCel5tJizXGhwpbeKyoupx+r wQzZx2dvF8edunzlSV4+v/Vmr/XDZNi+ggg0hHv4v30wGl6UShK43YlXQK7/AAAA//8DAFBLAQIt ABQABgAIAAAAIQDw94q7/QAAAOIBAAATAAAAAAAAAAAAAAAAAAAAAABbQ29udGVudF9UeXBlc10u eG1sUEsBAi0AFAAGAAgAAAAhADHdX2HSAAAAjwEAAAsAAAAAAAAAAAAAAAAALgEAAF9yZWxzLy5y ZWxzUEsBAi0AFAAGAAgAAAAhADMvBZ5BAAAAOQAAABAAAAAAAAAAAAAAAAAAKQIAAGRycy9zaGFw ZXhtbC54bWxQSwECLQAUAAYACAAAACEAiPCHW8YAAADeAAAADwAAAAAAAAAAAAAAAACYAgAAZHJz L2Rvd25yZXYueG1sUEsFBgAAAAAEAAQA9QAAAIsDAAAAAA== " filled="f" strokecolor="black [3213]" strokeweight="1pt">
                    <v:stroke joinstyle="miter"/>
                  </v:oval>
                </v:group>
                <v:shape id="Text Box 40101" o:spid="_x0000_s1141" type="#_x0000_t202" style="position:absolute;left:2286;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7V/78gA AADeAAAADwAAAGRycy9kb3ducmV2LnhtbESPT2vCQBTE70K/w/IK3nQ3YkVSV5GAtEg9+Ofi7Zl9 JqHZt2l2q7GfvisIHoeZ+Q0zW3S2FhdqfeVYQzJUIIhzZyouNBz2q8EUhA/IBmvHpOFGHhbzl94M U+OuvKXLLhQiQtinqKEMoUml9HlJFv3QNcTRO7vWYoiyLaRp8RrhtpYjpSbSYsVxocSGspLy792v 1bDOVhvcnkZ2+ldnH1/nZfNzOL5p3X/tlu8gAnXhGX60P42GsUpUAvc78QrI+T8AAAD//wMAUEsB Ai0AFAAGAAgAAAAhAPD3irv9AAAA4gEAABMAAAAAAAAAAAAAAAAAAAAAAFtDb250ZW50X1R5cGVz XS54bWxQSwECLQAUAAYACAAAACEAMd1fYdIAAACPAQAACwAAAAAAAAAAAAAAAAAuAQAAX3JlbHMv LnJlbHNQSwECLQAUAAYACAAAACEAMy8FnkEAAAA5AAAAEAAAAAAAAAAAAAAAAAApAgAAZHJzL3No YXBleG1sLnhtbFBLAQItABQABgAIAAAAIQCrtX/vyAAAAN4AAAAPAAAAAAAAAAAAAAAAAJgCAABk cnMvZG93bnJldi54bWxQSwUGAAAAAAQABAD1AAAAjQMAAAAA " filled="f" stroked="f" strokeweight=".5pt">
                  <v:textbox>
                    <w:txbxContent>
                      <w:p w14:paraId="08AC83B1"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v:textbox>
                </v:shape>
                <v:shape id="Text Box 125" o:spid="_x0000_s1142" type="#_x0000_t202" style="position:absolute;left:10826;top:-1619;width:4953;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b1+8MA AADcAAAADwAAAGRycy9kb3ducmV2LnhtbERPTYvCMBC9L/gfwgh7W1MLLlKNIgVRFj2ovXgbm7Et NpPaRK3++s3Cgrd5vM+ZzjtTizu1rrKsYDiIQBDnVldcKMgOy68xCOeRNdaWScGTHMxnvY8pJto+ eEf3vS9ECGGXoILS+yaR0uUlGXQD2xAH7mxbgz7AtpC6xUcIN7WMo+hbGqw4NJTYUFpSftnfjIKf dLnF3Sk241edrjbnRXPNjiOlPvvdYgLCU+ff4n/3Wof58Qj+ngkXyNkvAAAA//8DAFBLAQItABQA BgAIAAAAIQDw94q7/QAAAOIBAAATAAAAAAAAAAAAAAAAAAAAAABbQ29udGVudF9UeXBlc10ueG1s UEsBAi0AFAAGAAgAAAAhADHdX2HSAAAAjwEAAAsAAAAAAAAAAAAAAAAALgEAAF9yZWxzLy5yZWxz UEsBAi0AFAAGAAgAAAAhADMvBZ5BAAAAOQAAABAAAAAAAAAAAAAAAAAAKQIAAGRycy9zaGFwZXht bC54bWxQSwECLQAUAAYACAAAACEAMlb1+8MAAADcAAAADwAAAAAAAAAAAAAAAACYAgAAZHJzL2Rv d25yZXYueG1sUEsFBgAAAAAEAAQA9QAAAIgDAAAAAA== " filled="f" stroked="f" strokeweight=".5pt">
                  <v:textbox>
                    <w:txbxContent>
                      <w:p w14:paraId="318930CE"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v:textbox>
                </v:shape>
                <v:shape id="Text Box 126" o:spid="_x0000_s1143" type="#_x0000_t202" style="position:absolute;left:10896;top:1809;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RrjMQA AADcAAAADwAAAGRycy9kb3ducmV2LnhtbERPTWvCQBC9F/oflin01mwMVCTNGkJAKqUetLn0Ns2O STA7m2ZXTfvrXUHwNo/3OVk+mV6caHSdZQWzKAZBXFvdcaOg+lq9LEA4j6yxt0wK/shBvnx8yDDV 9sxbOu18I0IIuxQVtN4PqZSubsmgi+xAHLi9HQ36AMdG6hHPIdz0MonjuTTYcWhocaCypfqwOxoF H+Vqg9ufxCz++/L9c18Mv9X3q1LPT1PxBsLT5O/im3utw/xkDtdnwgVyeQEAAP//AwBQSwECLQAU AAYACAAAACEA8PeKu/0AAADiAQAAEwAAAAAAAAAAAAAAAAAAAAAAW0NvbnRlbnRfVHlwZXNdLnht bFBLAQItABQABgAIAAAAIQAx3V9h0gAAAI8BAAALAAAAAAAAAAAAAAAAAC4BAABfcmVscy8ucmVs c1BLAQItABQABgAIAAAAIQAzLwWeQQAAADkAAAAQAAAAAAAAAAAAAAAAACkCAABkcnMvc2hhcGV4 bWwueG1sUEsBAi0AFAAGAAgAAAAhAMKEa4zEAAAA3AAAAA8AAAAAAAAAAAAAAAAAmAIAAGRycy9k b3ducmV2LnhtbFBLBQYAAAAABAAEAPUAAACJAwAAAAA= " filled="f" stroked="f" strokeweight=".5pt">
                  <v:textbox>
                    <w:txbxContent>
                      <w:p w14:paraId="742BEA44"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v:textbox>
                </v:shape>
                <v:shape id="Text Box 127" o:spid="_x0000_s1144" type="#_x0000_t202" style="position:absolute;left:-1390;top:666;width:4952;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cjOF8MA AADcAAAADwAAAGRycy9kb3ducmV2LnhtbERPS4vCMBC+L+x/CLPgbU0t+KBrFCnIiujBx8XbbDO2 xWbSbaJWf70RBG/z8T1nPG1NJS7UuNKygl43AkGcWV1yrmC/m3+PQDiPrLGyTApu5GA6+fwYY6Lt lTd02fpchBB2CSoovK8TKV1WkEHXtTVx4I62MegDbHKpG7yGcFPJOIoG0mDJoaHAmtKCstP2bBQs 0/kaN3+xGd2r9Hd1nNX/+0Nfqc5XO/sB4an1b/HLvdBhfjyE5zPhAjl5AAAA//8DAFBLAQItABQA BgAIAAAAIQDw94q7/QAAAOIBAAATAAAAAAAAAAAAAAAAAAAAAABbQ29udGVudF9UeXBlc10ueG1s UEsBAi0AFAAGAAgAAAAhADHdX2HSAAAAjwEAAAsAAAAAAAAAAAAAAAAALgEAAF9yZWxzLy5yZWxz UEsBAi0AFAAGAAgAAAAhADMvBZ5BAAAAOQAAABAAAAAAAAAAAAAAAAAAKQIAAGRycy9zaGFwZXht bC54bWxQSwECLQAUAAYACAAAACEArcjOF8MAAADcAAAADwAAAAAAAAAAAAAAAACYAgAAZHJzL2Rv d25yZXYueG1sUEsFBgAAAAAEAAQA9QAAAIgDAAAAAA== " filled="f" stroked="f" strokeweight=".5pt">
                  <v:textbox>
                    <w:txbxContent>
                      <w:p w14:paraId="1C93F90C"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v:shape id="Text Box 128" o:spid="_x0000_s1145" type="#_x0000_t202" style="position:absolute;left:18008;top:666;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FdaZcYA AADcAAAADwAAAGRycy9kb3ducmV2LnhtbESPT2vCQBDF7wW/wzJCb3VjoEWiq0hAWqQ9+OfibcyO STA7G7Orpv30nYPgbYb35r3fzBa9a9SNulB7NjAeJaCIC29rLg3sd6u3CagQkS02nsnALwVYzAcv M8ysv/OGbttYKgnhkKGBKsY20zoUFTkMI98Si3byncMoa1dq2+Fdwl2j0yT50A5rloYKW8orKs7b qzOwzlc/uDmmbvLX5J/fp2V72R/ejXkd9sspqEh9fJof119W8FOhlWdkAj3/BwAA//8DAFBLAQIt ABQABgAIAAAAIQDw94q7/QAAAOIBAAATAAAAAAAAAAAAAAAAAAAAAABbQ29udGVudF9UeXBlc10u eG1sUEsBAi0AFAAGAAgAAAAhADHdX2HSAAAAjwEAAAsAAAAAAAAAAAAAAAAALgEAAF9yZWxzLy5y ZWxzUEsBAi0AFAAGAAgAAAAhADMvBZ5BAAAAOQAAABAAAAAAAAAAAAAAAAAAKQIAAGRycy9zaGFw ZXhtbC54bWxQSwECLQAUAAYACAAAACEA3FdaZcYAAADcAAAADwAAAAAAAAAAAAAAAACYAgAAZHJz L2Rvd25yZXYueG1sUEsFBgAAAAAEAAQA9QAAAIsDAAAAAA== " filled="f" stroked="f" strokeweight=".5pt">
                  <v:textbox>
                    <w:txbxContent>
                      <w:p w14:paraId="0E6DCE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v:textbox>
                </v:shape>
                <v:shape id="Text Box 129" o:spid="_x0000_s1146" type="#_x0000_t202" style="position:absolute;left:2286;top:4286;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v//sQA AADcAAAADwAAAGRycy9kb3ducmV2LnhtbERPTWvCQBC9F/wPywi9NRsDFY2uEgKhpbQHNZfeptkx CWZnY3arqb++Wyh4m8f7nPV2NJ240OBaywpmUQyCuLK65VpBeSieFiCcR9bYWSYFP+Rgu5k8rDHV 9so7uux9LUIIuxQVNN73qZSuasigi2xPHLijHQz6AIda6gGvIdx0MonjuTTYcmhosKe8oeq0/zYK 3vLiA3dfiVncuvzl/Zj15/LzWanH6ZitQHga/V38737VYX6yhL9nwgVy8wsAAP//AwBQSwECLQAU AAYACAAAACEA8PeKu/0AAADiAQAAEwAAAAAAAAAAAAAAAAAAAAAAW0NvbnRlbnRfVHlwZXNdLnht bFBLAQItABQABgAIAAAAIQAx3V9h0gAAAI8BAAALAAAAAAAAAAAAAAAAAC4BAABfcmVscy8ucmVs c1BLAQItABQABgAIAAAAIQAzLwWeQQAAADkAAAAQAAAAAAAAAAAAAAAAACkCAABkcnMvc2hhcGV4 bWwueG1sUEsBAi0AFAAGAAgAAAAhALMb//7EAAAA3AAAAA8AAAAAAAAAAAAAAAAAmAIAAGRycy9k b3ducmV2LnhtbFBLBQYAAAAABAAEAPUAAACJAwAAAAA= " filled="f" stroked="f" strokeweight=".5pt">
                  <v:textbox>
                    <w:txbxContent>
                      <w:p w14:paraId="040E49FA"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V</w:t>
                        </w:r>
                      </w:p>
                    </w:txbxContent>
                  </v:textbox>
                </v:shape>
                <w10:wrap type="square"/>
              </v:group>
            </w:pict>
          </mc:Fallback>
        </mc:AlternateContent>
      </w: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7</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Mạch điệ AB gồm các điện trở như hình vẽ. </w:t>
      </w:r>
      <w:proofErr w:type="gramStart"/>
      <w:r w:rsidRPr="009A461A">
        <w:rPr>
          <w:rFonts w:ascii="Palatino Linotype" w:hAnsi="Palatino Linotype"/>
          <w:color w:val="000000" w:themeColor="text1"/>
          <w:sz w:val="22"/>
          <w:szCs w:val="22"/>
        </w:rPr>
        <w:t xml:space="preserve">Biết </w:t>
      </w:r>
      <w:r w:rsidRPr="009A461A">
        <w:rPr>
          <w:rFonts w:ascii="Palatino Linotype" w:hAnsi="Palatino Linotype"/>
          <w:color w:val="000000" w:themeColor="text1"/>
          <w:position w:val="-10"/>
          <w:sz w:val="22"/>
          <w:szCs w:val="22"/>
        </w:rPr>
        <w:object w:dxaOrig="859" w:dyaOrig="320" w14:anchorId="1D843FF7">
          <v:shape id="_x0000_i1053" type="#_x0000_t75" style="width:42.75pt;height:15.75pt" o:ole="">
            <v:imagedata r:id="rId68" o:title=""/>
          </v:shape>
          <o:OLEObject Type="Embed" ProgID="Equation.DSMT4" ShapeID="_x0000_i1053" DrawAspect="Content" ObjectID="_1625485941" r:id="rId69"/>
        </w:object>
      </w:r>
      <w:r w:rsidRPr="009A461A">
        <w:rPr>
          <w:rFonts w:ascii="Palatino Linotype" w:hAnsi="Palatino Linotype"/>
          <w:color w:val="000000" w:themeColor="text1"/>
          <w:sz w:val="22"/>
          <w:szCs w:val="22"/>
        </w:rPr>
        <w:t xml:space="preserve"> ;</w:t>
      </w:r>
      <w:r w:rsidRPr="009A461A">
        <w:rPr>
          <w:rFonts w:ascii="Palatino Linotype" w:hAnsi="Palatino Linotype"/>
          <w:color w:val="000000" w:themeColor="text1"/>
          <w:position w:val="-10"/>
          <w:sz w:val="22"/>
          <w:szCs w:val="22"/>
        </w:rPr>
        <w:object w:dxaOrig="1320" w:dyaOrig="320" w14:anchorId="7596969B">
          <v:shape id="_x0000_i1054" type="#_x0000_t75" style="width:66pt;height:15.75pt" o:ole="">
            <v:imagedata r:id="rId70" o:title=""/>
          </v:shape>
          <o:OLEObject Type="Embed" ProgID="Equation.DSMT4" ShapeID="_x0000_i1054" DrawAspect="Content" ObjectID="_1625485942" r:id="rId71"/>
        </w:object>
      </w:r>
      <w:r w:rsidRPr="009A461A">
        <w:rPr>
          <w:rFonts w:ascii="Palatino Linotype" w:hAnsi="Palatino Linotype"/>
          <w:color w:val="000000" w:themeColor="text1"/>
          <w:sz w:val="22"/>
          <w:szCs w:val="22"/>
        </w:rPr>
        <w:t xml:space="preserve"> ; hiệu điện thế giữa hai đầu mạch AB là </w:t>
      </w:r>
      <w:r w:rsidRPr="009A461A">
        <w:rPr>
          <w:rFonts w:ascii="Palatino Linotype" w:hAnsi="Palatino Linotype"/>
          <w:color w:val="000000" w:themeColor="text1"/>
          <w:position w:val="-10"/>
          <w:sz w:val="22"/>
          <w:szCs w:val="22"/>
        </w:rPr>
        <w:object w:dxaOrig="1020" w:dyaOrig="320" w14:anchorId="2D1CBB23">
          <v:shape id="_x0000_i1055" type="#_x0000_t75" style="width:51pt;height:15.75pt" o:ole="">
            <v:imagedata r:id="rId72" o:title=""/>
          </v:shape>
          <o:OLEObject Type="Embed" ProgID="Equation.DSMT4" ShapeID="_x0000_i1055" DrawAspect="Content" ObjectID="_1625485943" r:id="rId73"/>
        </w:object>
      </w:r>
      <w:r w:rsidRPr="009A461A">
        <w:rPr>
          <w:rFonts w:ascii="Palatino Linotype" w:hAnsi="Palatino Linotype"/>
          <w:color w:val="000000" w:themeColor="text1"/>
          <w:sz w:val="22"/>
          <w:szCs w:val="22"/>
        </w:rPr>
        <w:t>. Coi như điện trở của vôn kế rất lớn, số chỉ của vôn kế là</w:t>
      </w:r>
    </w:p>
    <w:p w14:paraId="5A062C7F" w14:textId="6D9A05A4"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6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B. 12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C. 24V.</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D. 14V. </w:t>
      </w:r>
    </w:p>
    <w:p w14:paraId="39E5F5F4" w14:textId="2716EF55"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noProof/>
          <w:color w:val="000000" w:themeColor="text1"/>
          <w:sz w:val="20"/>
        </w:rPr>
        <mc:AlternateContent>
          <mc:Choice Requires="wpg">
            <w:drawing>
              <wp:anchor distT="0" distB="0" distL="114300" distR="114300" simplePos="0" relativeHeight="251673600" behindDoc="0" locked="0" layoutInCell="1" allowOverlap="1" wp14:anchorId="1D28780B" wp14:editId="5AF3CC29">
                <wp:simplePos x="0" y="0"/>
                <wp:positionH relativeFrom="margin">
                  <wp:posOffset>4079875</wp:posOffset>
                </wp:positionH>
                <wp:positionV relativeFrom="paragraph">
                  <wp:posOffset>46990</wp:posOffset>
                </wp:positionV>
                <wp:extent cx="2435225" cy="885825"/>
                <wp:effectExtent l="0" t="0" r="0" b="9525"/>
                <wp:wrapSquare wrapText="bothSides"/>
                <wp:docPr id="40104" name="Group 40104"/>
                <wp:cNvGraphicFramePr/>
                <a:graphic xmlns:a="http://schemas.openxmlformats.org/drawingml/2006/main">
                  <a:graphicData uri="http://schemas.microsoft.com/office/word/2010/wordprocessingGroup">
                    <wpg:wgp>
                      <wpg:cNvGrpSpPr/>
                      <wpg:grpSpPr>
                        <a:xfrm>
                          <a:off x="0" y="0"/>
                          <a:ext cx="2435225" cy="885825"/>
                          <a:chOff x="-139065" y="-161925"/>
                          <a:chExt cx="2435225" cy="885825"/>
                        </a:xfrm>
                      </wpg:grpSpPr>
                      <wpg:grpSp>
                        <wpg:cNvPr id="40105" name="Group 40105"/>
                        <wpg:cNvGrpSpPr/>
                        <wpg:grpSpPr>
                          <a:xfrm>
                            <a:off x="0" y="76200"/>
                            <a:ext cx="1933575" cy="609600"/>
                            <a:chOff x="-9525" y="0"/>
                            <a:chExt cx="1933575" cy="609600"/>
                          </a:xfrm>
                        </wpg:grpSpPr>
                        <wpg:grpSp>
                          <wpg:cNvPr id="40106" name="Group 40106"/>
                          <wpg:cNvGrpSpPr/>
                          <wpg:grpSpPr>
                            <a:xfrm>
                              <a:off x="-9525" y="0"/>
                              <a:ext cx="1933575" cy="514350"/>
                              <a:chOff x="257175" y="-180975"/>
                              <a:chExt cx="1933575" cy="514350"/>
                            </a:xfrm>
                          </wpg:grpSpPr>
                          <wps:wsp>
                            <wps:cNvPr id="40107" name="Text Box 40107"/>
                            <wps:cNvSpPr txBox="1"/>
                            <wps:spPr>
                              <a:xfrm>
                                <a:off x="504825" y="-19049"/>
                                <a:ext cx="295275" cy="114300"/>
                              </a:xfrm>
                              <a:prstGeom prst="rect">
                                <a:avLst/>
                              </a:prstGeom>
                              <a:solidFill>
                                <a:schemeClr val="lt1"/>
                              </a:solidFill>
                              <a:ln w="6350">
                                <a:solidFill>
                                  <a:prstClr val="black"/>
                                </a:solidFill>
                              </a:ln>
                            </wps:spPr>
                            <wps:txbx>
                              <w:txbxContent>
                                <w:p w14:paraId="21AC7CA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08" name="Straight Connector 40108"/>
                            <wps:cNvCnPr/>
                            <wps:spPr>
                              <a:xfrm>
                                <a:off x="266700" y="47625"/>
                                <a:ext cx="22860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40109" name="Straight Connector 40109"/>
                            <wps:cNvCnPr/>
                            <wps:spPr>
                              <a:xfrm>
                                <a:off x="809625" y="476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0" name="Straight Connector 40110"/>
                            <wps:cNvCnPr/>
                            <wps:spPr>
                              <a:xfrm>
                                <a:off x="1085850" y="-123825"/>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1" name="Straight Connector 40111"/>
                            <wps:cNvCnPr/>
                            <wps:spPr>
                              <a:xfrm>
                                <a:off x="1085850" y="-12382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12" name="Straight Connector 40112"/>
                            <wps:cNvCnPr/>
                            <wps:spPr>
                              <a:xfrm>
                                <a:off x="1085850" y="22860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Text Box 448"/>
                            <wps:cNvSpPr txBox="1"/>
                            <wps:spPr>
                              <a:xfrm>
                                <a:off x="1362076" y="-180975"/>
                                <a:ext cx="266700" cy="104775"/>
                              </a:xfrm>
                              <a:prstGeom prst="rect">
                                <a:avLst/>
                              </a:prstGeom>
                              <a:solidFill>
                                <a:schemeClr val="lt1"/>
                              </a:solidFill>
                              <a:ln w="6350">
                                <a:solidFill>
                                  <a:prstClr val="black"/>
                                </a:solidFill>
                              </a:ln>
                            </wps:spPr>
                            <wps:txbx>
                              <w:txbxContent>
                                <w:p w14:paraId="53B43A5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1371601" y="171450"/>
                                <a:ext cx="266700" cy="104775"/>
                              </a:xfrm>
                              <a:prstGeom prst="rect">
                                <a:avLst/>
                              </a:prstGeom>
                              <a:solidFill>
                                <a:schemeClr val="lt1"/>
                              </a:solidFill>
                              <a:ln w="6350">
                                <a:solidFill>
                                  <a:prstClr val="black"/>
                                </a:solidFill>
                              </a:ln>
                            </wps:spPr>
                            <wps:txbx>
                              <w:txbxContent>
                                <w:p w14:paraId="4F3353AF"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Straight Connector 470"/>
                            <wps:cNvCnPr/>
                            <wps:spPr>
                              <a:xfrm>
                                <a:off x="1638301" y="219075"/>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Straight Connector 471"/>
                            <wps:cNvCnPr/>
                            <wps:spPr>
                              <a:xfrm>
                                <a:off x="1638301" y="-133350"/>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2" name="Straight Connector 472"/>
                            <wps:cNvCnPr/>
                            <wps:spPr>
                              <a:xfrm>
                                <a:off x="1924051" y="-133350"/>
                                <a:ext cx="0" cy="352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3" name="Straight Connector 473"/>
                            <wps:cNvCnPr/>
                            <wps:spPr>
                              <a:xfrm flipH="1">
                                <a:off x="1924051" y="47625"/>
                                <a:ext cx="266699"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257175" y="57150"/>
                                <a:ext cx="0" cy="266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971550" y="47625"/>
                                <a:ext cx="0" cy="28575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257175" y="333375"/>
                                <a:ext cx="247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752475" y="333375"/>
                                <a:ext cx="2190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8" name="Oval 478"/>
                          <wps:cNvSpPr/>
                          <wps:spPr>
                            <a:xfrm>
                              <a:off x="238125" y="400050"/>
                              <a:ext cx="238125" cy="20955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 name="Text Box 479"/>
                        <wps:cNvSpPr txBox="1"/>
                        <wps:spPr>
                          <a:xfrm>
                            <a:off x="228600" y="0"/>
                            <a:ext cx="495300" cy="304800"/>
                          </a:xfrm>
                          <a:prstGeom prst="rect">
                            <a:avLst/>
                          </a:prstGeom>
                          <a:noFill/>
                          <a:ln w="6350">
                            <a:noFill/>
                          </a:ln>
                        </wps:spPr>
                        <wps:txbx>
                          <w:txbxContent>
                            <w:p w14:paraId="47CA6E20"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082675" y="-161925"/>
                            <a:ext cx="495300" cy="304800"/>
                          </a:xfrm>
                          <a:prstGeom prst="rect">
                            <a:avLst/>
                          </a:prstGeom>
                          <a:noFill/>
                          <a:ln w="6350">
                            <a:noFill/>
                          </a:ln>
                        </wps:spPr>
                        <wps:txbx>
                          <w:txbxContent>
                            <w:p w14:paraId="72377562"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089660" y="180975"/>
                            <a:ext cx="495300" cy="304800"/>
                          </a:xfrm>
                          <a:prstGeom prst="rect">
                            <a:avLst/>
                          </a:prstGeom>
                          <a:noFill/>
                          <a:ln w="6350">
                            <a:noFill/>
                          </a:ln>
                        </wps:spPr>
                        <wps:txbx>
                          <w:txbxContent>
                            <w:p w14:paraId="77967DCF"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39065" y="66675"/>
                            <a:ext cx="495300" cy="304800"/>
                          </a:xfrm>
                          <a:prstGeom prst="rect">
                            <a:avLst/>
                          </a:prstGeom>
                          <a:noFill/>
                          <a:ln w="6350">
                            <a:noFill/>
                          </a:ln>
                        </wps:spPr>
                        <wps:txbx>
                          <w:txbxContent>
                            <w:p w14:paraId="421BBBB0"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800860" y="66675"/>
                            <a:ext cx="495300" cy="304800"/>
                          </a:xfrm>
                          <a:prstGeom prst="rect">
                            <a:avLst/>
                          </a:prstGeom>
                          <a:noFill/>
                          <a:ln w="6350">
                            <a:noFill/>
                          </a:ln>
                        </wps:spPr>
                        <wps:txbx>
                          <w:txbxContent>
                            <w:p w14:paraId="32F1323B"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228600" y="419100"/>
                            <a:ext cx="495300" cy="304800"/>
                          </a:xfrm>
                          <a:prstGeom prst="rect">
                            <a:avLst/>
                          </a:prstGeom>
                          <a:noFill/>
                          <a:ln w="6350">
                            <a:noFill/>
                          </a:ln>
                        </wps:spPr>
                        <wps:txbx>
                          <w:txbxContent>
                            <w:p w14:paraId="074CD7D7"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04" o:spid="_x0000_s1147" style="position:absolute;left:0;text-align:left;margin-left:321.25pt;margin-top:3.7pt;width:191.75pt;height:69.75pt;z-index:251673600;mso-position-horizontal-relative:margin;mso-width-relative:margin;mso-height-relative:margin" coordorigin="-1390,-1619" coordsize="24352,885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pa7cQcAAKtEAAAOAAAAZHJzL2Uyb0RvYy54bWzsXF2Pm0YUfa/U/4B43xgwBmPFG203TVop SqJuqjyzGGxUYCjMrr399T3zCfbiz0q7jsuLDcwwzFzOPffOvdd++26VZ8ZjXNUpKaam/cYyjbiI yCwt5lPzz28frsamUdOwmIUZKeKp+RTX5rvrn396uywnsUMWJJvFlYFBinqyLKfmgtJyMhjU0SLO w/oNKeMCjQmp8pDitJoPZlW4xOh5NnAsyxssSTUrKxLFdY2r70Wjec3HT5I4ol+SpI6pkU1NzI3y z4p/3rPPwfXbcDKvwnKRRnIa4QmzyMO0wEP1UO9DGhoPVfpsqDyNKlKThL6JSD4gSZJGMV8DVmNb G6v5WJGHkq9lPlnOSy0miHZDTicPG31+/FoZ6Wxquni+axpFmOM18Scb4hJEtCznE/T8WJV35ddK XpiLM7bqVVLl7BvrMVZcuE9auPGKGhEuOu5w5Dgj04jQNh6Pxjjm0o8WeEXstit7GFgeeqDDle3Z QdPj192DDNQUBmymemL6RK+gtVY8Z3OtfEInrdX3AEaxHLVeOxgOR75cr2cFnurQrDcYMXk0oooW ap1bbj5lnd7zdXpspkeu82pzsp3rHNl4y1IQep3OyLeZIPhrHVsBjuWL71xuM8bW5YIr6kYd6v+m DneLsIy5ltUM5C2I+Ep039hifyErrhG+kB7vzNTBoCs0gfzU9RoXO7RiZLkM80IMgeUGQgpKjg4E rOBiQ4wCLloE4aSsavoxJrnBDqZmBW7jlBM+fqopBIquqgt7ek2ydPYhzTJ+wvg0vs0q4zEEE2aU TxZ3rPXKCmM5NT32Bp+NwIbW999nYfQXm/76CDjLClxclvVECIEd0dX9ijPM0FUSuiezJwiuIoKP 6zL6kGL8T2FNv4YVCBhUDaNCv+AjyQgmReSRaSxI9U/XddYfQECraSxB6FOz/vshrGLTyH4vAJHA dl1mAfiJO/IdnFTtlvt2S/GQ3xJIyob5KiN+yPrTTB0mFcm/w/bcsKeiKSwiPHtqUnV4S4WZge2K 4psb3gmcX4b0U3FXRmxoJmQm12+r72FVyvdKAYjPRIEynGy8XtGX3VmQmwdKkpS/eyZoIVUpfygI 0/EX0hRYeUGmd7QK0/mCGrekKIBQUnGdGas3DwW7LaQJUSBR5K3th+N5PuDPNMUFs0q60IrijBmX cjvCqQawUwZIKYCUZZYWTLOfCZGpEbvM0LqhA9zzaDSFrjo1ZRGHs1+LmUGfSlhLAqUC6IC4HGiL 4QjhgFMcDdOs6VfABeL98ngmO7IjoUcdmlPTpywW8/wjTqBDnGX4lNf1OYyiuNA6nRXozXol0H59 o9TpXTfK/uzWmPtOx9ys7+BPJgXVN+dpQSrBKOtPb4SbiP6KO8S6G0wzCUksvyCogz2g5gTOpnUQ qGH4GJS3gRo4Z63MOXodUHeTdw9BSauvAkEbNLeLV9GOeR0MQduC2w3jLlwQZ6hdcEWtklXhqLuC dV+cWnsUcuI8KyK04QTtRKH2fA8iwr0odHouxPvX5rs3xzw4YTt7UOiczIWO8ChBpXB8VKShB2EP QmlZVUjA1ducJiCAa40JPiYcYA8RM/IRndkMi2gEyl0QcwkRmvNF2GS7Rf4BAwIy4Ka2rn1AAAR0 AQEBT++cGj3BtVP1xLc9Cy4IUwPfdlV48X+kJjJe26vJZcXN/J27O7Q2CrM/ZmZ7w/FQqoljB5YK sms16f2Z3p/Z8Gf8nRs7tJ4KQGTykPziAO496qm5Hp7to6xNks3fualD61EIDBzXGglPoROBfXgL 4uwDC2tpXn+4K6yA1r0INJIsLX9T+TxZAoHiBY3FrhyW53kBvOTXC/eHkz6HhfzuOjVfWA7L1/U8 XWlZtO7FNouISUS3qjhQz7Fp3CW1ysytoJmXTcr2mYNzyxywapbteQOxQTk4dxUAczJ11cGnCn5j VFy9Tvr0UD7tYXp2MNUVcp0sqYMvByW3WiyJLdDw2S4c2GUofj273+Pv7PCnyww78dcuN9wfBvKR ume8i2BpJ/5EZKjHn6iMOvPUalPN/FJVT77OcH1BTZvh4rzxEVl2S55tKXFFSYmtapwsy9p0ElUz Yz/HCpg93+kpxhl2VvXOCr6CsBJXjMKK+VgJnu2w0kF2vlbaekhZ3+HU6HRVs6mtBH/2IpzFotZ2 BEGodepZ8G14d52eKAvVPcUgamwhrpeOIDXlwnvq9C4ygRfR6pxqel+BFDrSef6p6TxZa8EM1EZ8 2A1GrOid26YhauW11mzZR+7Ldz+jBl3Yrlu6Nb4pWNe2ty9Yv6CC9ZEOOuv0NC5JywYv/6gqDmvs eNLhWvvNksq7nSGqtU3vUX1JqNaB7AbV7ej1kagOPA9czGouWr/YOmNQa3vUg/qSQK0j2A2o22Hr Y0Dd/nkp0i+boZnzI2r8XE0apR7Tl4RpHRZvMK0LIY91P+Al49dwnKh/DEzropIe05eEaR1DbzDd Dpwfw9OtHaJrB7bYBjZlRGfI03rz0GP6ZTDNYyD4RwweRpP/3sH+cqN9juP2f4xc/wsAAP//AwBQ SwMEFAAGAAgAAAAhANgAcSDhAAAACgEAAA8AAABkcnMvZG93bnJldi54bWxMj0Frg0AQhe+F/odl Cr01q9bY1LqGENqeQqBJIfS20YlK3FlxN2r+fSen9jaP93jzvWw5mVYM2LvGkoJwFoBAKmzZUKXg e//xtADhvKZSt5ZQwRUdLPP7u0ynpR3pC4edrwSXkEu1gtr7LpXSFTUa7Wa2Q2LvZHujPcu+kmWv Ry43rYyCIJFGN8Qfat3husbivLsYBZ+jHlfP4fuwOZ/W15/9fHvYhKjU48O0egPhcfJ/YbjhMzrk zHS0FyqdaBUkcTTnqIKXGMTND6KExx35ipNXkHkm/0/IfwEAAP//AwBQSwECLQAUAAYACAAAACEA toM4kv4AAADhAQAAEwAAAAAAAAAAAAAAAAAAAAAAW0NvbnRlbnRfVHlwZXNdLnhtbFBLAQItABQA BgAIAAAAIQA4/SH/1gAAAJQBAAALAAAAAAAAAAAAAAAAAC8BAABfcmVscy8ucmVsc1BLAQItABQA BgAIAAAAIQAzEpa7cQcAAKtEAAAOAAAAAAAAAAAAAAAAAC4CAABkcnMvZTJvRG9jLnhtbFBLAQIt ABQABgAIAAAAIQDYAHEg4QAAAAoBAAAPAAAAAAAAAAAAAAAAAMsJAABkcnMvZG93bnJldi54bWxQ SwUGAAAAAAQABADzAAAA2QoAAAAA ">
                <v:group id="Group 40105" o:spid="_x0000_s1148" style="position:absolute;top:762;width:19335;height:6096" coordorigin="-95" coordsize="19335,60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MagIMcAAADeAAAADwAAAGRycy9kb3ducmV2LnhtbESPS2vDMBCE74X+B7GF 3BLJeVHcKCGEtPQQAnlA6W2xNraJtTKWajv/PgoEehxm5htmseptJVpqfOlYQzJSIIgzZ0rONZxP n8N3ED4gG6wck4YbeVgtX18WmBrX8YHaY8hFhLBPUUMRQp1K6bOCLPqRq4mjd3GNxRBlk0vTYBfh tpJjpebSYslxocCaNgVl1+Of1fDVYbeeJNt2d71sbr+n2f5nl5DWg7d+/QEiUB/+w8/2t9EwVYma weNOvAJyeQc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MagIMcAAADe AAAADwAAAAAAAAAAAAAAAACqAgAAZHJzL2Rvd25yZXYueG1sUEsFBgAAAAAEAAQA+gAAAJ4DAAAA AA== ">
                  <v:group id="Group 40106" o:spid="_x0000_s1149" style="position:absolute;left:-95;width:19335;height:5143" coordorigin="2571,-1809" coordsize="19335,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BQ+V8cAAADeAAAADwAAAGRycy9kb3ducmV2LnhtbESPT2vCQBTE74V+h+UV equ7sSoldSMiWnoQoVoovT2yL38w+zZk1yR+e7dQ8DjMzG+Y5Wq0jeip87VjDclEgSDOnam51PB9 2r28gfAB2WDjmDRcycMqe3xYYmrcwF/UH0MpIoR9ihqqENpUSp9XZNFPXEscvcJ1FkOUXSlNh0OE 20ZOlVpIizXHhQpb2lSUn48Xq+FjwGH9mmz7/bnYXH9P88PPPiGtn5/G9TuIQGO4h//bn0bDTCVq AX934hWQ2Q0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BQ+V8cAAADe AAAADwAAAAAAAAAAAAAAAACqAgAAZHJzL2Rvd25yZXYueG1sUEsFBgAAAAAEAAQA+gAAAJ4DAAAA AA== ">
                    <v:shape id="Text Box 40107" o:spid="_x0000_s1150" type="#_x0000_t202" style="position:absolute;left:5048;top:-190;width:2953;height:114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F4hEMQA AADeAAAADwAAAGRycy9kb3ducmV2LnhtbESPQUsDMRSE74L/ITzBm00qRde1aWmliuCpVTw/Nq9J cPOyJOl2/fdGEDwOM/MNs1xPoRcjpewja5jPFAjiLhrPVsPH+/NNAyIXZIN9ZNLwTRnWq8uLJbYm nnlP46FYUSGcW9TgShlaKXPnKGCexYG4eseYApYqk5Um4bnCQy9vlbqTAT3XBYcDPTnqvg6noGG3 tQ+2azC5XWO8H6fP45t90fr6ato8gig0lf/wX/vVaFioubqH3zv1CsjVDwAAAP//AwBQSwECLQAU AAYACAAAACEA8PeKu/0AAADiAQAAEwAAAAAAAAAAAAAAAAAAAAAAW0NvbnRlbnRfVHlwZXNdLnht bFBLAQItABQABgAIAAAAIQAx3V9h0gAAAI8BAAALAAAAAAAAAAAAAAAAAC4BAABfcmVscy8ucmVs c1BLAQItABQABgAIAAAAIQAzLwWeQQAAADkAAAAQAAAAAAAAAAAAAAAAACkCAABkcnMvc2hhcGV4 bWwueG1sUEsBAi0AFAAGAAgAAAAhAEBeIRDEAAAA3gAAAA8AAAAAAAAAAAAAAAAAmAIAAGRycy9k b3ducmV2LnhtbFBLBQYAAAAABAAEAPUAAACJAwAAAAA= " fillcolor="white [3201]" strokeweight=".5pt">
                      <v:textbox>
                        <w:txbxContent>
                          <w:p w14:paraId="21AC7CA5" w14:textId="77777777" w:rsidR="004C7E82" w:rsidRDefault="004C7E82" w:rsidP="00C07B42">
                            <w:pPr>
                              <w:ind w:left="0"/>
                            </w:pPr>
                          </w:p>
                        </w:txbxContent>
                      </v:textbox>
                    </v:shape>
                    <v:line id="Straight Connector 40108" o:spid="_x0000_s1151" style="position:absolute;visibility:visible;mso-wrap-style:square" from="2667,476" to="4953,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7i4cAAAADeAAAADwAAAGRycy9kb3ducmV2LnhtbERPy4rCMBTdC/5DuMLsNOkgItUoIgi6 cDE+9pfm2oY2N6VJtf37yWJglofz3u4H14g3dcF61pAtFAjiwhvLpYbH/TRfgwgR2WDjmTSMFGC/ m062mBv/4R9632IpUgiHHDVUMba5lKGoyGFY+JY4cS/fOYwJdqU0HX5SuGvkt1Ir6dByaqiwpWNF RX3rnYZ7/1TSZuFS1x7by7Uf5WO0Wn/NhsMGRKQh/ov/3GejYakylfamO+kKyN0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AVe4uHAAAAA3gAAAA8AAAAAAAAAAAAAAAAA oQIAAGRycy9kb3ducmV2LnhtbFBLBQYAAAAABAAEAPkAAACOAwAAAAA= " strokecolor="black [3213]" strokeweight=".5pt">
                      <v:stroke startarrow="oval" startarrowwidth="narrow" startarrowlength="short" joinstyle="miter"/>
                    </v:line>
                    <v:line id="Straight Connector 40109" o:spid="_x0000_s1152" style="position:absolute;visibility:visible;mso-wrap-style:square" from="8096,476" to="10858,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FXJisYAAADeAAAADwAAAGRycy9kb3ducmV2LnhtbESPQUsDMRSE70L/Q3gFbzbZouJum5ZS EIoexFWhx8fmuVncvGQ3sV3/vRGEHoeZ+YZZbyfXixONsfOsoVgoEMSNNx23Gt7fHm8eQMSEbLD3 TBp+KMJ2M7taY2X8mV/pVKdWZAjHCjXYlEIlZWwsOYwLH4iz9+lHhynLsZVmxHOGu14ulbqXDjvO CxYD7S01X/W30zA8NfXzXVt8hEPY25cBy+FYllpfz6fdCkSiKV3C/+2D0XCrClXC3518B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VyYrGAAAA3gAAAA8AAAAAAAAA AAAAAAAAoQIAAGRycy9kb3ducmV2LnhtbFBLBQYAAAAABAAEAPkAAACUAwAAAAA= " strokecolor="black [3213]" strokeweight=".5pt">
                      <v:stroke joinstyle="miter"/>
                    </v:line>
                    <v:line id="Straight Connector 40110" o:spid="_x0000_s1153" style="position:absolute;visibility:visible;mso-wrap-style:square" from="10858,-1238" to="10858,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Lb2ysYAAADeAAAADwAAAGRycy9kb3ducmV2LnhtbESPXWvCMBSG7wf+h3AE72Za0bF2RhFB kHkx1ins8tCcNWXNSdpE7f79cjHY5cv7xbPejrYTNxpC61hBPs9AENdOt9woOH8cHp9BhIissXNM Cn4owHYzeVhjqd2d3+lWxUakEQ4lKjAx+lLKUBuyGObOEyfvyw0WY5JDI/WA9zRuO7nIsidpseX0 YNDT3lD9XV2tgv61rk6rJr/4o9+btx6L/rMolJpNx90LiEhj/A//tY9awTLL8wSQcBIKyM0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i29srGAAAA3gAAAA8AAAAAAAAA AAAAAAAAoQIAAGRycy9kb3ducmV2LnhtbFBLBQYAAAAABAAEAPkAAACUAwAAAAA= " strokecolor="black [3213]" strokeweight=".5pt">
                      <v:stroke joinstyle="miter"/>
                    </v:line>
                    <v:line id="Straight Connector 40111" o:spid="_x0000_s1154" style="position:absolute;visibility:visible;mso-wrap-style:square" from="10858,-1238" to="13620,-1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TUcYAAADeAAAADwAAAGRycy9kb3ducmV2LnhtbESPQUsDMRSE70L/Q3gFbzabouJum5ZS EIoexFWhx8fmuVncvGQ3sV3/vRGEHoeZ+YZZbyfXixONsfOsQS0KEMSNNx23Gt7fHm8eQMSEbLD3 TBp+KMJ2M7taY2X8mV/pVKdWZAjHCjXYlEIlZWwsOYwLH4iz9+lHhynLsZVmxHOGu14ui+JeOuw4 L1gMtLfUfNXfTsPw1NTPd636CIewty8DlsOxLLW+nk+7FYhEU7qE/9sHo+G2UErB3518BeTm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6U1HGAAAA3gAAAA8AAAAAAAAA AAAAAAAAoQIAAGRycy9kb3ducmV2LnhtbFBLBQYAAAAABAAEAPkAAACUAwAAAAA= " strokecolor="black [3213]" strokeweight=".5pt">
                      <v:stroke joinstyle="miter"/>
                    </v:line>
                    <v:line id="Straight Connector 40112" o:spid="_x0000_s1155" style="position:absolute;visibility:visible;mso-wrap-style:square" from="10858,2286" to="13620,2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jNJscAAADeAAAADwAAAGRycy9kb3ducmV2LnhtbESPQWvCQBSE74X+h+UVequbSFtMdJUi CNIeSlMFj4/sMxuafbvJrpr++64g9DjMzDfMYjXaTpxpCK1jBfkkA0FcO91yo2D3vXmagQgRWWPn mBT8UoDV8v5ugaV2F/6icxUbkSAcSlRgYvSllKE2ZDFMnCdO3tENFmOSQyP1gJcEt52cZtmrtNhy WjDoaW2o/qlOVkH/XlcfL02+91u/Np89Fv2hKJR6fBjf5iAijfE/fGtvtYLnLM+ncL2TroBc/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HKM0mxwAAAN4AAAAPAAAAAAAA AAAAAAAAAKECAABkcnMvZG93bnJldi54bWxQSwUGAAAAAAQABAD5AAAAlQMAAAAA " strokecolor="black [3213]" strokeweight=".5pt">
                      <v:stroke joinstyle="miter"/>
                    </v:line>
                    <v:shape id="Text Box 448" o:spid="_x0000_s1156" type="#_x0000_t202" style="position:absolute;left:13620;top:-1809;width:2667;height:1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nWZE8AA AADcAAAADwAAAGRycy9kb3ducmV2LnhtbERPy2oCMRTdF/oP4Ra6q5kWKeNoFFtsKbjygevL5JoE JzdDko7Tv28WgsvDeS9Wo+/EQDG5wApeJxUI4jZox0bB8fD1UoNIGVljF5gU/FGC1fLxYYGNDlfe 0bDPRpQQTg0qsDn3jZSpteQxTUJPXLhziB5zgdFIHfFawn0n36rqXXp0XBos9vRpqb3sf72CzYeZ mbbGaDe1dm4YT+et+Vbq+Wlcz0FkGvNdfHP/aAXTaVlbzpQjIJf/AAAA//8DAFBLAQItABQABgAI AAAAIQDw94q7/QAAAOIBAAATAAAAAAAAAAAAAAAAAAAAAABbQ29udGVudF9UeXBlc10ueG1sUEsB Ai0AFAAGAAgAAAAhADHdX2HSAAAAjwEAAAsAAAAAAAAAAAAAAAAALgEAAF9yZWxzLy5yZWxzUEsB Ai0AFAAGAAgAAAAhADMvBZ5BAAAAOQAAABAAAAAAAAAAAAAAAAAAKQIAAGRycy9zaGFwZXhtbC54 bWxQSwECLQAUAAYACAAAACEAGnWZE8AAAADcAAAADwAAAAAAAAAAAAAAAACYAgAAZHJzL2Rvd25y ZXYueG1sUEsFBgAAAAAEAAQA9QAAAIUDAAAAAA== " fillcolor="white [3201]" strokeweight=".5pt">
                      <v:textbox>
                        <w:txbxContent>
                          <w:p w14:paraId="53B43A55" w14:textId="77777777" w:rsidR="004C7E82" w:rsidRDefault="004C7E82" w:rsidP="00C07B42">
                            <w:pPr>
                              <w:ind w:left="0"/>
                            </w:pPr>
                          </w:p>
                        </w:txbxContent>
                      </v:textbox>
                    </v:shape>
                    <v:shape id="Text Box 469" o:spid="_x0000_s1157" type="#_x0000_t202" style="position:absolute;left:13716;top:1714;width:2667;height:1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xg6MMA AADcAAAADwAAAGRycy9kb3ducmV2LnhtbESPQWsCMRSE70L/Q3gFb5ptKbJujdIWWwRP1dLzY/NM QjcvS5Ku679vBKHHYWa+YVab0XdioJhcYAUP8woEcRu0Y6Pg6/g+q0GkjKyxC0wKLpRgs76brLDR 4cyfNByyEQXCqUEFNue+kTK1ljymeeiJi3cK0WMuMhqpI54L3HfysaoW0qPjsmCxpzdL7c/h1yvY vpqlaWuMdltr54bx+7Q3H0pN78eXZxCZxvwfvrV3WsHTYgnXM+UIy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Poxg6MMAAADcAAAADwAAAAAAAAAAAAAAAACYAgAAZHJzL2Rv d25yZXYueG1sUEsFBgAAAAAEAAQA9QAAAIgDAAAAAA== " fillcolor="white [3201]" strokeweight=".5pt">
                      <v:textbox>
                        <w:txbxContent>
                          <w:p w14:paraId="4F3353AF" w14:textId="77777777" w:rsidR="004C7E82" w:rsidRDefault="004C7E82" w:rsidP="00C07B42">
                            <w:pPr>
                              <w:ind w:left="0"/>
                            </w:pPr>
                          </w:p>
                        </w:txbxContent>
                      </v:textbox>
                    </v:shape>
                    <v:line id="Straight Connector 470" o:spid="_x0000_s1158" style="position:absolute;visibility:visible;mso-wrap-style:square" from="16383,2190" to="19145,2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sZZsMAAADcAAAADwAAAGRycy9kb3ducmV2LnhtbERPz2vCMBS+D/wfwhO8zdSh03ZGEWEg 22FYHez4aN6aYvOSNpnW/345DHb8+H6vt4NtxZX60DhWMJtmIIgrpxuuFZxPr48rECEia2wdk4I7 BdhuRg9rLLS78ZGuZaxFCuFQoAIToy+kDJUhi2HqPHHivl1vMSbY11L3eEvhtpVPWfYsLTacGgx6 2huqLuWPVdC9VeX7op59+oPfm48O8+4rz5WajIfdC4hIQ/wX/7kPWsF8meanM+kIyM0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37GWbDAAAA3AAAAA8AAAAAAAAAAAAA AAAAoQIAAGRycy9kb3ducmV2LnhtbFBLBQYAAAAABAAEAPkAAACRAwAAAAA= " strokecolor="black [3213]" strokeweight=".5pt">
                      <v:stroke joinstyle="miter"/>
                    </v:line>
                    <v:line id="Straight Connector 471" o:spid="_x0000_s1159" style="position:absolute;visibility:visible;mso-wrap-style:square" from="16383,-1333" to="19145,-1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e8/cYAAADcAAAADwAAAGRycy9kb3ducmV2LnhtbESPQUvDQBSE74L/YXmCt3aTUrWJ3ZZS KBR7EKMFj4/sMxvMvt1k1zb+e7dQ8DjMzDfMcj3aTpxoCK1jBfk0A0FcO91yo+DjfTdZgAgRWWPn mBT8UoD16vZmiaV2Z36jUxUbkSAcSlRgYvSllKE2ZDFMnSdO3pcbLMYkh0bqAc8Jbjs5y7JHabHl tGDQ09ZQ/V39WAX9S10dHpr86Pd+a157LPrPolDq/m7cPIOINMb/8LW91wrmTzlczqQjIF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K3vP3GAAAA3AAAAA8AAAAAAAAA AAAAAAAAoQIAAGRycy9kb3ducmV2LnhtbFBLBQYAAAAABAAEAPkAAACUAwAAAAA= " strokecolor="black [3213]" strokeweight=".5pt">
                      <v:stroke joinstyle="miter"/>
                    </v:line>
                    <v:line id="Straight Connector 472" o:spid="_x0000_s1160" style="position:absolute;visibility:visible;mso-wrap-style:square" from="19240,-1333" to="19240,21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UiisYAAADcAAAADwAAAGRycy9kb3ducmV2LnhtbESPT0vDQBTE7wW/w/IEb2bT4r/EbIoU hKIHabTQ4yP7zAazbzfZtY3f3hWEHoeZ+Q1TrWc7iCNNoXesYJnlIIhbp3vuFHy8P18/gAgRWePg mBT8UIB1fbGosNTuxDs6NrETCcKhRAUmRl9KGVpDFkPmPHHyPt1kMSY5dVJPeEpwO8hVnt9Jiz2n BYOeNobar+bbKhhf2ub1tlvu/dZvzNuIxXgoCqWuLuenRxCR5ngO/7e3WsHN/Qr+zqQjIOt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JlIorGAAAA3AAAAA8AAAAAAAAA AAAAAAAAoQIAAGRycy9kb3ducmV2LnhtbFBLBQYAAAAABAAEAPkAAACUAwAAAAA= " strokecolor="black [3213]" strokeweight=".5pt">
                      <v:stroke joinstyle="miter"/>
                    </v:line>
                    <v:line id="Straight Connector 473" o:spid="_x0000_s1161" style="position:absolute;flip:x;visibility:visible;mso-wrap-style:square" from="19240,476" to="21907,4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m+qv8YAAADcAAAADwAAAGRycy9kb3ducmV2LnhtbESPS2vDMBCE74H+B7GFXEIi1y15OFFC WyhNyCmPQ46LtbFNrZWRFNv991WgkOMwM98wq01vatGS85VlBS+TBARxbnXFhYLz6Ws8B+EDssba Min4JQ+b9dNghZm2HR+oPYZCRAj7DBWUITSZlD4vyaCf2IY4elfrDIYoXSG1wy7CTS3TJJlKgxXH hRIb+iwp/znejIJv3i94dEoX7cdlVtUj3e4sXpUaPvfvSxCB+vAI/7e3WsHb7BXuZ+IRkO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Zvqr/GAAAA3AAAAA8AAAAAAAAA AAAAAAAAoQIAAGRycy9kb3ducmV2LnhtbFBLBQYAAAAABAAEAPkAAACUAwAAAAA= " strokecolor="black [3213]" strokeweight=".5pt">
                      <v:stroke startarrow="oval" startarrowwidth="narrow" startarrowlength="short" joinstyle="miter"/>
                    </v:line>
                    <v:line id="Straight Connector 474" o:spid="_x0000_s1162" style="position:absolute;visibility:visible;mso-wrap-style:square" from="2571,571" to="2571,32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sAfZcYAAADcAAAADwAAAGRycy9kb3ducmV2LnhtbESPQWsCMRSE74X+h/AEbzVrsbW7NUoR ClIPxbWCx8fmdbO4ecluom7/fSMUehxm5htmsRpsKy7Uh8axgukkA0FcOd1wreBr//7wAiJEZI2t Y1LwQwFWy/u7BRbaXXlHlzLWIkE4FKjAxOgLKUNlyGKYOE+cvG/XW4xJ9rXUPV4T3LbyMcuepcWG 04JBT2tD1ak8WwXdR1Vun+rpwW/82nx2mHfHPFdqPBreXkFEGuJ/+K+90Qpm8xnczqQj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LAH2XGAAAA3AAAAA8AAAAAAAAA AAAAAAAAoQIAAGRycy9kb3ducmV2LnhtbFBLBQYAAAAABAAEAPkAAACUAwAAAAA= " strokecolor="black [3213]" strokeweight=".5pt">
                      <v:stroke joinstyle="miter"/>
                    </v:line>
                    <v:line id="Straight Connector 475" o:spid="_x0000_s1163" style="position:absolute;visibility:visible;mso-wrap-style:square" from="9715,476" to="9715,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FOlMMAAADcAAAADwAAAGRycy9kb3ducmV2LnhtbESPzWrDMBCE74W8g9hAbo3skrbBiWJC IZAcemiS3hdrYwtbK2PJf29fFQo9DjPzDbPPJ9uIgTpvHCtI1wkI4sJpw6WC++30vAXhA7LGxjEp mMlDflg87THTbuQvGq6hFBHCPkMFVQhtJqUvKrLo164ljt7DdRZDlF0pdYdjhNtGviTJm7RoOC5U 2NJHRUV97a2CW/+dSJP6S107bC+f/Szvs1FqtZyOOxCBpvAf/muftYLN+yv8nolHQB5+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nRTpTDAAAA3AAAAA8AAAAAAAAAAAAA AAAAoQIAAGRycy9kb3ducmV2LnhtbFBLBQYAAAAABAAEAPkAAACRAwAAAAA= " strokecolor="black [3213]" strokeweight=".5pt">
                      <v:stroke startarrow="oval" startarrowwidth="narrow" startarrowlength="short" joinstyle="miter"/>
                    </v:line>
                    <v:line id="Straight Connector 476" o:spid="_x0000_s1164" style="position:absolute;visibility:visible;mso-wrap-style:square" from="2571,3333" to="5048,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4kicYAAADcAAAADwAAAGRycy9kb3ducmV2LnhtbESPQWsCMRSE74X+h/CE3mrW0lp3NUoR ClIPxa2Cx8fmuVncvGQ3qW7/vSkUehxm5htmsRpsKy7Uh8axgsk4A0FcOd1wrWD/9f44AxEissbW MSn4oQCr5f3dAgvtrryjSxlrkSAcClRgYvSFlKEyZDGMnSdO3sn1FmOSfS11j9cEt618yrKptNhw WjDoaW2oOpffVkH3UZXbl3py8Bu/Np8d5t0xz5V6GA1vcxCRhvgf/mtvtILn1yn8nklHQC5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1eJInGAAAA3AAAAA8AAAAAAAAA AAAAAAAAoQIAAGRycy9kb3ducmV2LnhtbFBLBQYAAAAABAAEAPkAAACUAwAAAAA= " strokecolor="black [3213]" strokeweight=".5pt">
                      <v:stroke joinstyle="miter"/>
                    </v:line>
                    <v:line id="Straight Connector 477" o:spid="_x0000_s1165" style="position:absolute;visibility:visible;mso-wrap-style:square" from="7524,3333" to="9715,33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KBEsYAAADcAAAADwAAAGRycy9kb3ducmV2LnhtbESPQWsCMRSE74X+h/CE3mrW0lZ3NUoR ClIPpVsFj4/Nc7O4ecluUt3+e1MoeBxm5htmsRpsK87Uh8axgsk4A0FcOd1wrWD3/f44AxEissbW MSn4pQCr5f3dAgvtLvxF5zLWIkE4FKjAxOgLKUNlyGIYO0+cvKPrLcYk+1rqHi8Jblv5lGWv0mLD acGgp7Wh6lT+WAXdR1VuX+rJ3m/82nx2mHeHPFfqYTS8zUFEGuIt/N/eaAXP0yn8nUlHQC6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ISgRLGAAAA3AAAAA8AAAAAAAAA AAAAAAAAoQIAAGRycy9kb3ducmV2LnhtbFBLBQYAAAAABAAEAPkAAACUAwAAAAA= " strokecolor="black [3213]" strokeweight=".5pt">
                      <v:stroke joinstyle="miter"/>
                    </v:line>
                  </v:group>
                  <v:oval id="Oval 478" o:spid="_x0000_s1166" style="position:absolute;left:2381;top:4000;width:2381;height:20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yMTcIA AADcAAAADwAAAGRycy9kb3ducmV2LnhtbERPTW+CQBC9N+l/2IyJt7LYGq3U1bSNpB4FOfQ4slMg srOEXYH+++6hiceX973dT6YVA/WusaxgEcUgiEurG64UFOf06RWE88gaW8uk4Jcc7HePD1tMtB05 oyH3lQgh7BJUUHvfJVK6siaDLrIdceB+bG/QB9hXUvc4hnDTyuc4XkmDDYeGGjv6rKm85jejQE/Z 4Xsw61MaXy/FpqhePgb9pdR8Nr2/gfA0+bv4333UCpbrsDacCUdA7v4AAAD//wMAUEsBAi0AFAAG AAgAAAAhAPD3irv9AAAA4gEAABMAAAAAAAAAAAAAAAAAAAAAAFtDb250ZW50X1R5cGVzXS54bWxQ SwECLQAUAAYACAAAACEAMd1fYdIAAACPAQAACwAAAAAAAAAAAAAAAAAuAQAAX3JlbHMvLnJlbHNQ SwECLQAUAAYACAAAACEAMy8FnkEAAAA5AAAAEAAAAAAAAAAAAAAAAAApAgAAZHJzL3NoYXBleG1s LnhtbFBLAQItABQABgAIAAAAIQCuDIxNwgAAANwAAAAPAAAAAAAAAAAAAAAAAJgCAABkcnMvZG93 bnJldi54bWxQSwUGAAAAAAQABAD1AAAAhwMAAAAA " filled="f" strokecolor="black [3213]" strokeweight="1pt">
                    <v:stroke joinstyle="miter"/>
                  </v:oval>
                </v:group>
                <v:shape id="Text Box 479" o:spid="_x0000_s1167" type="#_x0000_t202" style="position:absolute;left:2286;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ZzZ8cA AADcAAAADwAAAGRycy9kb3ducmV2LnhtbESPQWvCQBSE70L/w/IK3nRT0VbTbEQCUhE9mHrp7Zl9 JqHZt2l2q7G/visUehxm5hsmWfamERfqXG1ZwdM4AkFcWF1zqeD4vh7NQTiPrLGxTApu5GCZPgwS jLW98oEuuS9FgLCLUUHlfRtL6YqKDLqxbYmDd7adQR9kV0rd4TXATSMnUfQsDdYcFipsKauo+My/ jYJttt7j4TQx858me9udV+3X8WOm1PCxX72C8NT7//Bfe6MVTF8WcD8TjoBMfwEAAP//AwBQSwEC LQAUAAYACAAAACEA8PeKu/0AAADiAQAAEwAAAAAAAAAAAAAAAAAAAAAAW0NvbnRlbnRfVHlwZXNd LnhtbFBLAQItABQABgAIAAAAIQAx3V9h0gAAAI8BAAALAAAAAAAAAAAAAAAAAC4BAABfcmVscy8u cmVsc1BLAQItABQABgAIAAAAIQAzLwWeQQAAADkAAAAQAAAAAAAAAAAAAAAAACkCAABkcnMvc2hh cGV4bWwueG1sUEsBAi0AFAAGAAgAAAAhAM3Gc2fHAAAA3AAAAA8AAAAAAAAAAAAAAAAAmAIAAGRy cy9kb3ducmV2LnhtbFBLBQYAAAAABAAEAPUAAACMAwAAAAA= " filled="f" stroked="f" strokeweight=".5pt">
                  <v:textbox>
                    <w:txbxContent>
                      <w:p w14:paraId="47CA6E20"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sidRPr="00FE31E8">
                          <w:rPr>
                            <w:rFonts w:ascii="Times New Roman" w:hAnsi="Times New Roman" w:cs="Times New Roman"/>
                            <w:vertAlign w:val="subscript"/>
                          </w:rPr>
                          <w:t>1</w:t>
                        </w:r>
                      </w:p>
                    </w:txbxContent>
                  </v:textbox>
                </v:shape>
                <v:shape id="Text Box 52" o:spid="_x0000_s1168" type="#_x0000_t202" style="position:absolute;left:10826;top:-1619;width:4953;height:304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eOYo8UA AADbAAAADwAAAGRycy9kb3ducmV2LnhtbESPQWvCQBSE70L/w/IK3szGgCJpVpGAtEh70Hrp7TX7 TILZt2l2m6T99a4geBxm5hsm24ymET11rrasYB7FIIgLq2suFZw+d7MVCOeRNTaWScEfOdisnyYZ ptoOfKD+6EsRIOxSVFB536ZSuqIigy6yLXHwzrYz6IPsSqk7HALcNDKJ46U0WHNYqLClvKLicvw1 Cvb57gMP34lZ/Tf56/t52/6cvhZKTZ/H7QsIT6N/hO/tN61gkcDtS/gBcn0FAAD//wMAUEsBAi0A FAAGAAgAAAAhAPD3irv9AAAA4gEAABMAAAAAAAAAAAAAAAAAAAAAAFtDb250ZW50X1R5cGVzXS54 bWxQSwECLQAUAAYACAAAACEAMd1fYdIAAACPAQAACwAAAAAAAAAAAAAAAAAuAQAAX3JlbHMvLnJl bHNQSwECLQAUAAYACAAAACEAMy8FnkEAAAA5AAAAEAAAAAAAAAAAAAAAAAApAgAAZHJzL3NoYXBl eG1sLnhtbFBLAQItABQABgAIAAAAIQDd45ijxQAAANsAAAAPAAAAAAAAAAAAAAAAAJgCAABkcnMv ZG93bnJldi54bWxQSwUGAAAAAAQABAD1AAAAigMAAAAA " filled="f" stroked="f" strokeweight=".5pt">
                  <v:textbox>
                    <w:txbxContent>
                      <w:p w14:paraId="72377562"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2</w:t>
                        </w:r>
                      </w:p>
                    </w:txbxContent>
                  </v:textbox>
                </v:shape>
                <v:shape id="Text Box 53" o:spid="_x0000_s1169" type="#_x0000_t202" style="position:absolute;left:10896;top:1809;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q89OMUA AADbAAAADwAAAGRycy9kb3ducmV2LnhtbESPQWvCQBSE74X+h+UJvdWNl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yrz04xQAAANsAAAAPAAAAAAAAAAAAAAAAAJgCAABkcnMv ZG93bnJldi54bWxQSwUGAAAAAAQABAD1AAAAigMAAAAA " filled="f" stroked="f" strokeweight=".5pt">
                  <v:textbox>
                    <w:txbxContent>
                      <w:p w14:paraId="77967DCF" w14:textId="77777777" w:rsidR="004C7E82" w:rsidRPr="00FE31E8" w:rsidRDefault="004C7E82" w:rsidP="00C07B42">
                        <w:pPr>
                          <w:ind w:left="0"/>
                          <w:rPr>
                            <w:rFonts w:ascii="Times New Roman" w:hAnsi="Times New Roman" w:cs="Times New Roman"/>
                            <w:vertAlign w:val="subscript"/>
                          </w:rPr>
                        </w:pPr>
                        <w:r w:rsidRPr="00FE31E8">
                          <w:rPr>
                            <w:rFonts w:ascii="Times New Roman" w:hAnsi="Times New Roman" w:cs="Times New Roman"/>
                          </w:rPr>
                          <w:t>R</w:t>
                        </w:r>
                        <w:r>
                          <w:rPr>
                            <w:rFonts w:ascii="Times New Roman" w:hAnsi="Times New Roman" w:cs="Times New Roman"/>
                            <w:vertAlign w:val="subscript"/>
                          </w:rPr>
                          <w:t>3</w:t>
                        </w:r>
                      </w:p>
                    </w:txbxContent>
                  </v:textbox>
                </v:shape>
                <v:shape id="Text Box 54" o:spid="_x0000_s1170" type="#_x0000_t202" style="position:absolute;left:-1390;top:666;width:4952;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alTMUA AADbAAAADwAAAGRycy9kb3ducmV2LnhtbESPQWvCQBSE74X+h+UJvdWN0ohEVwkBaSn2oPXi7Zl9 JsHs2zS7TaK/3i0IPQ4z8w2zXA+mFh21rrKsYDKOQBDnVldcKDh8b17nIJxH1lhbJgVXcrBePT8t MdG25x11e1+IAGGXoILS+yaR0uUlGXRj2xAH72xbgz7ItpC6xT7ATS2nUTSTBisOCyU2lJWUX/a/ RsFntvnC3Wlq5rc6e9+e0+bncIyVehkN6QKEp8H/hx/tD60gfoO/L+EHyNUdAAD//wMAUEsBAi0A FAAGAAgAAAAhAPD3irv9AAAA4gEAABMAAAAAAAAAAAAAAAAAAAAAAFtDb250ZW50X1R5cGVzXS54 bWxQSwECLQAUAAYACAAAACEAMd1fYdIAAACPAQAACwAAAAAAAAAAAAAAAAAuAQAAX3JlbHMvLnJl bHNQSwECLQAUAAYACAAAACEAMy8FnkEAAAA5AAAAEAAAAAAAAAAAAAAAAAApAgAAZHJzL3NoYXBl eG1sLnhtbFBLAQItABQABgAIAAAAIQA9RqVMxQAAANsAAAAPAAAAAAAAAAAAAAAAAJgCAABkcnMv ZG93bnJldi54bWxQSwUGAAAAAAQABAD1AAAAigMAAAAA " filled="f" stroked="f" strokeweight=".5pt">
                  <v:textbox>
                    <w:txbxContent>
                      <w:p w14:paraId="421BBBB0"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v:shape id="Text Box 55" o:spid="_x0000_s1171" type="#_x0000_t202" style="position:absolute;left:18008;top:666;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oA18YA AADbAAAADwAAAGRycy9kb3ducmV2LnhtbESPQWvCQBSE74X+h+UVems2CimSZhUJSKXoQZtLb6/Z ZxLMvk2zaxL99d1CweMwM98w2WoyrRiod41lBbMoBkFcWt1wpaD43LwsQDiPrLG1TAqu5GC1fHzI MNV25AMNR1+JAGGXooLa+y6V0pU1GXSR7YiDd7K9QR9kX0nd4xjgppXzOH6VBhsOCzV2lNdUno8X o+Aj3+zx8D03i1ubv+9O6+6n+EqUen6a1m8gPE3+Hv5vb7WCJIG/L+EHyOUvAAAA//8DAFBLAQIt ABQABgAIAAAAIQDw94q7/QAAAOIBAAATAAAAAAAAAAAAAAAAAAAAAABbQ29udGVudF9UeXBlc10u eG1sUEsBAi0AFAAGAAgAAAAhADHdX2HSAAAAjwEAAAsAAAAAAAAAAAAAAAAALgEAAF9yZWxzLy5y ZWxzUEsBAi0AFAAGAAgAAAAhADMvBZ5BAAAAOQAAABAAAAAAAAAAAAAAAAAAKQIAAGRycy9zaGFw ZXhtbC54bWxQSwECLQAUAAYACAAAACEAUgoA18YAAADbAAAADwAAAAAAAAAAAAAAAACYAgAAZHJz L2Rvd25yZXYueG1sUEsFBgAAAAAEAAQA9QAAAIsDAAAAAA== " filled="f" stroked="f" strokeweight=".5pt">
                  <v:textbox>
                    <w:txbxContent>
                      <w:p w14:paraId="32F1323B"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B</w:t>
                        </w:r>
                      </w:p>
                    </w:txbxContent>
                  </v:textbox>
                </v:shape>
                <v:shape id="Text Box 56" o:spid="_x0000_s1172" type="#_x0000_t202" style="position:absolute;left:2286;top:4191;width:495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tieoMYA AADbAAAADwAAAGRycy9kb3ducmV2LnhtbESPQWvCQBSE74L/YXlCb7oxEJHUTZCAtJT2oPXS2zP7 TIK7b2N2q2l/fbdQ6HGYmW+YTTlaI240+M6xguUiAUFcO91xo+D4vpuvQfiArNE4JgVf5KEsppMN 5trdeU+3Q2hEhLDPUUEbQp9L6euWLPqF64mjd3aDxRDl0Eg94D3CrZFpkqykxY7jQos9VS3Vl8On VfBS7d5wf0rt+ttUT6/nbX89fmRKPczG7SOIQGP4D/+1n7WCbAW/X+IPkMUPAAAA//8DAFBLAQIt ABQABgAIAAAAIQDw94q7/QAAAOIBAAATAAAAAAAAAAAAAAAAAAAAAABbQ29udGVudF9UeXBlc10u eG1sUEsBAi0AFAAGAAgAAAAhADHdX2HSAAAAjwEAAAsAAAAAAAAAAAAAAAAALgEAAF9yZWxzLy5y ZWxzUEsBAi0AFAAGAAgAAAAhADMvBZ5BAAAAOQAAABAAAAAAAAAAAAAAAAAAKQIAAGRycy9zaGFw ZXhtbC54bWxQSwECLQAUAAYACAAAACEAotieoMYAAADbAAAADwAAAAAAAAAAAAAAAACYAgAAZHJz L2Rvd25yZXYueG1sUEsFBgAAAAAEAAQA9QAAAIsDAAAAAA== " filled="f" stroked="f" strokeweight=".5pt">
                  <v:textbox>
                    <w:txbxContent>
                      <w:p w14:paraId="074CD7D7" w14:textId="77777777" w:rsidR="004C7E82" w:rsidRPr="00FE31E8" w:rsidRDefault="004C7E82" w:rsidP="00C07B42">
                        <w:pPr>
                          <w:ind w:left="0"/>
                          <w:rPr>
                            <w:rFonts w:ascii="Times New Roman" w:hAnsi="Times New Roman" w:cs="Times New Roman"/>
                            <w:vertAlign w:val="subscript"/>
                          </w:rPr>
                        </w:pPr>
                        <w:r>
                          <w:rPr>
                            <w:rFonts w:ascii="Times New Roman" w:hAnsi="Times New Roman" w:cs="Times New Roman"/>
                          </w:rPr>
                          <w:t>A</w:t>
                        </w:r>
                      </w:p>
                    </w:txbxContent>
                  </v:textbox>
                </v:shape>
                <w10:wrap type="square" anchorx="margin"/>
              </v:group>
            </w:pict>
          </mc:Fallback>
        </mc:AlternateContent>
      </w:r>
      <w:r w:rsidRPr="009A461A">
        <w:rPr>
          <w:rFonts w:ascii="Palatino Linotype" w:hAnsi="Palatino Linotype"/>
          <w:b/>
          <w:color w:val="000000" w:themeColor="text1"/>
          <w:sz w:val="22"/>
          <w:szCs w:val="22"/>
        </w:rPr>
        <w:t xml:space="preserve">Câu </w:t>
      </w:r>
      <w:r w:rsidR="00344ACB" w:rsidRPr="009A461A">
        <w:rPr>
          <w:rFonts w:ascii="Palatino Linotype" w:hAnsi="Palatino Linotype"/>
          <w:b/>
          <w:color w:val="000000" w:themeColor="text1"/>
          <w:sz w:val="22"/>
          <w:szCs w:val="22"/>
        </w:rPr>
        <w:t>8</w:t>
      </w:r>
      <w:r w:rsidRPr="009A461A">
        <w:rPr>
          <w:rFonts w:ascii="Palatino Linotype" w:hAnsi="Palatino Linotype"/>
          <w:b/>
          <w:color w:val="000000" w:themeColor="text1"/>
          <w:sz w:val="22"/>
          <w:szCs w:val="22"/>
        </w:rPr>
        <w:t>.</w:t>
      </w:r>
      <w:r w:rsidRPr="009A461A">
        <w:rPr>
          <w:rFonts w:ascii="Palatino Linotype" w:hAnsi="Palatino Linotype"/>
          <w:color w:val="000000" w:themeColor="text1"/>
          <w:sz w:val="22"/>
          <w:szCs w:val="22"/>
        </w:rPr>
        <w:t xml:space="preserve"> Mạch điện AB gồm các điện trở mắc như hình vẽ. </w:t>
      </w:r>
      <w:proofErr w:type="gramStart"/>
      <w:r w:rsidRPr="009A461A">
        <w:rPr>
          <w:rFonts w:ascii="Palatino Linotype" w:hAnsi="Palatino Linotype"/>
          <w:color w:val="000000" w:themeColor="text1"/>
          <w:sz w:val="22"/>
          <w:szCs w:val="22"/>
        </w:rPr>
        <w:t xml:space="preserve">Biết </w:t>
      </w:r>
      <w:r w:rsidRPr="009A461A">
        <w:rPr>
          <w:rFonts w:ascii="Palatino Linotype" w:hAnsi="Palatino Linotype"/>
          <w:color w:val="000000" w:themeColor="text1"/>
          <w:position w:val="-10"/>
          <w:sz w:val="22"/>
          <w:szCs w:val="22"/>
        </w:rPr>
        <w:object w:dxaOrig="1340" w:dyaOrig="320" w14:anchorId="2FD7F90A">
          <v:shape id="_x0000_i1056" type="#_x0000_t75" style="width:66.75pt;height:15.75pt" o:ole="">
            <v:imagedata r:id="rId74" o:title=""/>
          </v:shape>
          <o:OLEObject Type="Embed" ProgID="Equation.DSMT4" ShapeID="_x0000_i1056" DrawAspect="Content" ObjectID="_1625485944" r:id="rId75"/>
        </w:object>
      </w:r>
      <w:r w:rsidRPr="009A461A">
        <w:rPr>
          <w:rFonts w:ascii="Palatino Linotype" w:hAnsi="Palatino Linotype"/>
          <w:color w:val="000000" w:themeColor="text1"/>
          <w:sz w:val="22"/>
          <w:szCs w:val="22"/>
        </w:rPr>
        <w:t xml:space="preserve"> . Hiệu điện thế giữa hai đầu mạch AB bằng 12V. Coi như điện trở của ampe kế rất nhỏ, số chỉ của ampe kế là</w:t>
      </w:r>
    </w:p>
    <w:p w14:paraId="4619681C" w14:textId="65072F2C" w:rsidR="00C07B42" w:rsidRPr="009A461A" w:rsidRDefault="00C07B42"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color w:val="000000" w:themeColor="text1"/>
          <w:sz w:val="22"/>
          <w:szCs w:val="22"/>
        </w:rPr>
        <w:t>A.1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B. 1,2A.</w:t>
      </w:r>
      <w:r w:rsidRPr="009A461A">
        <w:rPr>
          <w:rFonts w:ascii="Palatino Linotype" w:hAnsi="Palatino Linotype"/>
          <w:color w:val="000000" w:themeColor="text1"/>
          <w:sz w:val="22"/>
          <w:szCs w:val="22"/>
        </w:rPr>
        <w:tab/>
        <w:t xml:space="preserve">           C. 2,4A.</w:t>
      </w:r>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D. 1,4A.</w:t>
      </w:r>
    </w:p>
    <w:p w14:paraId="1FEDAF83" w14:textId="536FE848" w:rsidR="00C07B42" w:rsidRPr="009A461A" w:rsidRDefault="00C07B42" w:rsidP="00B75075">
      <w:pPr>
        <w:pStyle w:val="BodyText"/>
        <w:tabs>
          <w:tab w:val="left" w:pos="2970"/>
        </w:tabs>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b/>
          <w:color w:val="000000" w:themeColor="text1"/>
          <w:sz w:val="22"/>
          <w:szCs w:val="22"/>
        </w:rPr>
        <w:tab/>
      </w:r>
      <w:r w:rsidRPr="009A461A">
        <w:rPr>
          <w:rFonts w:ascii="Palatino Linotype" w:hAnsi="Palatino Linotype"/>
          <w:color w:val="000000" w:themeColor="text1"/>
          <w:sz w:val="22"/>
          <w:szCs w:val="22"/>
        </w:rPr>
        <w:t xml:space="preserve"> </w:t>
      </w:r>
    </w:p>
    <w:p w14:paraId="181A85DC" w14:textId="35E8544A" w:rsidR="00C07B42" w:rsidRPr="009A461A" w:rsidRDefault="00C07B42" w:rsidP="00B75075">
      <w:pPr>
        <w:shd w:val="clear" w:color="auto" w:fill="FFFFFF"/>
        <w:spacing w:before="0" w:line="360" w:lineRule="auto"/>
        <w:ind w:left="-720" w:right="-180"/>
        <w:rPr>
          <w:rFonts w:ascii="Palatino Linotype" w:eastAsia="Times New Roman" w:hAnsi="Palatino Linotype" w:cs="Arial"/>
          <w:color w:val="000000" w:themeColor="text1"/>
        </w:rPr>
      </w:pPr>
      <w:r w:rsidRPr="009A461A">
        <w:rPr>
          <w:rFonts w:ascii="Palatino Linotype" w:eastAsia="Times New Roman" w:hAnsi="Palatino Linotype" w:cs="Arial"/>
          <w:noProof/>
          <w:color w:val="000000" w:themeColor="text1"/>
        </w:rPr>
        <w:drawing>
          <wp:anchor distT="0" distB="0" distL="114300" distR="114300" simplePos="0" relativeHeight="251681792" behindDoc="0" locked="0" layoutInCell="1" allowOverlap="1" wp14:anchorId="6F5E37D4" wp14:editId="0C90C2D8">
            <wp:simplePos x="0" y="0"/>
            <wp:positionH relativeFrom="margin">
              <wp:align>right</wp:align>
            </wp:positionH>
            <wp:positionV relativeFrom="paragraph">
              <wp:posOffset>8890</wp:posOffset>
            </wp:positionV>
            <wp:extent cx="1038225" cy="971550"/>
            <wp:effectExtent l="0" t="0" r="9525" b="0"/>
            <wp:wrapSquare wrapText="bothSides"/>
            <wp:docPr id="73" name="Picture 73" descr="Đề thi giữa học kì 1 môn Vật lý lớ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Đề thi giữa học kì 1 môn Vật lý lớp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3822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61A">
        <w:rPr>
          <w:rFonts w:ascii="Palatino Linotype" w:eastAsia="Times New Roman" w:hAnsi="Palatino Linotype" w:cs="Arial"/>
          <w:b/>
          <w:bCs/>
          <w:color w:val="000000" w:themeColor="text1"/>
          <w:bdr w:val="none" w:sz="0" w:space="0" w:color="auto" w:frame="1"/>
        </w:rPr>
        <w:t>Câu 9:</w:t>
      </w:r>
      <w:r w:rsidRPr="009A461A">
        <w:rPr>
          <w:rFonts w:ascii="Palatino Linotype" w:eastAsia="Times New Roman" w:hAnsi="Palatino Linotype" w:cs="Arial"/>
          <w:color w:val="000000" w:themeColor="text1"/>
        </w:rPr>
        <w:t> </w:t>
      </w:r>
      <w:r w:rsidRPr="009A461A">
        <w:rPr>
          <w:rFonts w:ascii="Palatino Linotype" w:eastAsia="Times New Roman" w:hAnsi="Palatino Linotype" w:cs="Arial"/>
          <w:b/>
          <w:i/>
          <w:color w:val="000000" w:themeColor="text1"/>
        </w:rPr>
        <w:t>(Kiểm tra giữa kì chuyên Lương Thế Vinh – Đồng Nai).</w:t>
      </w:r>
      <w:r w:rsidRPr="009A461A">
        <w:rPr>
          <w:rFonts w:ascii="Palatino Linotype" w:eastAsia="Times New Roman" w:hAnsi="Palatino Linotype" w:cs="Arial"/>
          <w:color w:val="000000" w:themeColor="text1"/>
        </w:rPr>
        <w:t xml:space="preserve"> Cho mạch điện như hình vẽ (c). Biết hiệu điện thế giữa hai điểm A và B: U</w:t>
      </w:r>
      <w:r w:rsidRPr="009A461A">
        <w:rPr>
          <w:rFonts w:ascii="Palatino Linotype" w:eastAsia="Times New Roman" w:hAnsi="Palatino Linotype" w:cs="Arial"/>
          <w:color w:val="000000" w:themeColor="text1"/>
          <w:bdr w:val="none" w:sz="0" w:space="0" w:color="auto" w:frame="1"/>
          <w:vertAlign w:val="subscript"/>
        </w:rPr>
        <w:t>AB</w:t>
      </w:r>
      <w:r w:rsidRPr="009A461A">
        <w:rPr>
          <w:rFonts w:ascii="Palatino Linotype" w:eastAsia="Times New Roman" w:hAnsi="Palatino Linotype" w:cs="Arial"/>
          <w:color w:val="000000" w:themeColor="text1"/>
        </w:rPr>
        <w:t> = 12 V; điện trở thuần R</w:t>
      </w:r>
      <w:r w:rsidRPr="009A461A">
        <w:rPr>
          <w:rFonts w:ascii="Palatino Linotype" w:eastAsia="Times New Roman" w:hAnsi="Palatino Linotype" w:cs="Arial"/>
          <w:color w:val="000000" w:themeColor="text1"/>
          <w:bdr w:val="none" w:sz="0" w:space="0" w:color="auto" w:frame="1"/>
          <w:vertAlign w:val="subscript"/>
        </w:rPr>
        <w:t>1</w:t>
      </w:r>
      <w:r w:rsidRPr="009A461A">
        <w:rPr>
          <w:rFonts w:ascii="Palatino Linotype" w:eastAsia="Times New Roman" w:hAnsi="Palatino Linotype" w:cs="Arial"/>
          <w:color w:val="000000" w:themeColor="text1"/>
        </w:rPr>
        <w:t> = 6 Ω; biến trở R chỉ có tác dụng tỏa nhiệt. Công suất cực đại của biến trở khi thay đổi giá trị của R là</w:t>
      </w:r>
    </w:p>
    <w:p w14:paraId="115D29E2" w14:textId="2CF66E81" w:rsidR="00C07B42" w:rsidRPr="009A461A" w:rsidRDefault="00C07B42" w:rsidP="00B75075">
      <w:pPr>
        <w:shd w:val="clear" w:color="auto" w:fill="FFFFFF"/>
        <w:spacing w:before="0" w:line="360" w:lineRule="auto"/>
        <w:ind w:left="-720" w:right="-180"/>
        <w:rPr>
          <w:rFonts w:ascii="Palatino Linotype" w:eastAsia="Times New Roman" w:hAnsi="Palatino Linotype" w:cs="Arial"/>
          <w:color w:val="000000" w:themeColor="text1"/>
        </w:rPr>
      </w:pPr>
      <w:r w:rsidRPr="009A461A">
        <w:rPr>
          <w:rFonts w:ascii="Palatino Linotype" w:eastAsia="Times New Roman" w:hAnsi="Palatino Linotype" w:cs="Arial"/>
          <w:color w:val="000000" w:themeColor="text1"/>
        </w:rPr>
        <w:t>A. 12 W.            </w:t>
      </w:r>
      <w:r w:rsidR="00344ACB" w:rsidRPr="009A461A">
        <w:rPr>
          <w:rFonts w:ascii="Palatino Linotype" w:eastAsia="Times New Roman" w:hAnsi="Palatino Linotype" w:cs="Arial"/>
          <w:color w:val="000000" w:themeColor="text1"/>
        </w:rPr>
        <w:tab/>
      </w:r>
      <w:r w:rsidRPr="009A461A">
        <w:rPr>
          <w:rFonts w:ascii="Palatino Linotype" w:eastAsia="Times New Roman" w:hAnsi="Palatino Linotype" w:cs="Arial"/>
          <w:color w:val="000000" w:themeColor="text1"/>
          <w:bdr w:val="none" w:sz="0" w:space="0" w:color="auto" w:frame="1"/>
        </w:rPr>
        <w:t> B. 6 W.</w:t>
      </w:r>
      <w:r w:rsidRPr="009A461A">
        <w:rPr>
          <w:rFonts w:ascii="Palatino Linotype" w:eastAsia="Times New Roman" w:hAnsi="Palatino Linotype" w:cs="Arial"/>
          <w:color w:val="000000" w:themeColor="text1"/>
        </w:rPr>
        <w:t>                 C. 24 W.             D. 3 W.</w:t>
      </w:r>
    </w:p>
    <w:p w14:paraId="3E1C7AEC" w14:textId="09B57235" w:rsidR="00C07B42" w:rsidRPr="009A461A" w:rsidRDefault="00C07B42" w:rsidP="00B75075">
      <w:pPr>
        <w:spacing w:line="360" w:lineRule="auto"/>
        <w:ind w:left="-720" w:right="-180"/>
        <w:rPr>
          <w:rFonts w:ascii="Palatino Linotype" w:hAnsi="Palatino Linotype"/>
          <w:color w:val="000000" w:themeColor="text1"/>
        </w:rPr>
      </w:pPr>
      <w:r w:rsidRPr="009A461A">
        <w:rPr>
          <w:rFonts w:ascii="Palatino Linotype" w:hAnsi="Palatino Linotype"/>
          <w:noProof/>
          <w:color w:val="000000" w:themeColor="text1"/>
        </w:rPr>
        <mc:AlternateContent>
          <mc:Choice Requires="wpg">
            <w:drawing>
              <wp:anchor distT="0" distB="0" distL="114300" distR="114300" simplePos="0" relativeHeight="251675648" behindDoc="0" locked="0" layoutInCell="1" allowOverlap="1" wp14:anchorId="09508793" wp14:editId="79714CDB">
                <wp:simplePos x="0" y="0"/>
                <wp:positionH relativeFrom="margin">
                  <wp:posOffset>3611956</wp:posOffset>
                </wp:positionH>
                <wp:positionV relativeFrom="paragraph">
                  <wp:posOffset>37465</wp:posOffset>
                </wp:positionV>
                <wp:extent cx="2885440" cy="1485900"/>
                <wp:effectExtent l="0" t="0" r="0" b="0"/>
                <wp:wrapSquare wrapText="bothSides"/>
                <wp:docPr id="24" name="Group 24"/>
                <wp:cNvGraphicFramePr/>
                <a:graphic xmlns:a="http://schemas.openxmlformats.org/drawingml/2006/main">
                  <a:graphicData uri="http://schemas.microsoft.com/office/word/2010/wordprocessingGroup">
                    <wpg:wgp>
                      <wpg:cNvGrpSpPr/>
                      <wpg:grpSpPr>
                        <a:xfrm>
                          <a:off x="0" y="0"/>
                          <a:ext cx="2885440" cy="1485900"/>
                          <a:chOff x="-304800" y="-247650"/>
                          <a:chExt cx="2418715" cy="1485900"/>
                        </a:xfrm>
                      </wpg:grpSpPr>
                      <wpg:grpSp>
                        <wpg:cNvPr id="25" name="Group 25"/>
                        <wpg:cNvGrpSpPr/>
                        <wpg:grpSpPr>
                          <a:xfrm>
                            <a:off x="-209551" y="0"/>
                            <a:ext cx="2076451" cy="1066801"/>
                            <a:chOff x="-209551" y="0"/>
                            <a:chExt cx="2076451" cy="1066801"/>
                          </a:xfrm>
                        </wpg:grpSpPr>
                        <wps:wsp>
                          <wps:cNvPr id="26" name="Straight Connector 26"/>
                          <wps:cNvCnPr/>
                          <wps:spPr>
                            <a:xfrm flipH="1">
                              <a:off x="762000" y="1028700"/>
                              <a:ext cx="276225" cy="0"/>
                            </a:xfrm>
                            <a:prstGeom prst="line">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7" name="Group 27"/>
                          <wpg:cNvGrpSpPr/>
                          <wpg:grpSpPr>
                            <a:xfrm>
                              <a:off x="-209551" y="0"/>
                              <a:ext cx="2076451" cy="1066801"/>
                              <a:chOff x="-485776" y="-47625"/>
                              <a:chExt cx="2076451" cy="1066801"/>
                            </a:xfrm>
                          </wpg:grpSpPr>
                          <wps:wsp>
                            <wps:cNvPr id="1862" name="Rectangle 1862"/>
                            <wps:cNvSpPr/>
                            <wps:spPr>
                              <a:xfrm>
                                <a:off x="-447675" y="447675"/>
                                <a:ext cx="2038350"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3" name="Rectangle 1863"/>
                            <wps:cNvSpPr/>
                            <wps:spPr>
                              <a:xfrm>
                                <a:off x="-352424" y="219075"/>
                                <a:ext cx="1838324" cy="476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4" name="Rectangle 1864"/>
                            <wps:cNvSpPr/>
                            <wps:spPr>
                              <a:xfrm>
                                <a:off x="219075" y="0"/>
                                <a:ext cx="1085850" cy="42862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5" name="Text Box 1865"/>
                            <wps:cNvSpPr txBox="1"/>
                            <wps:spPr>
                              <a:xfrm>
                                <a:off x="333375" y="-47625"/>
                                <a:ext cx="257175" cy="85725"/>
                              </a:xfrm>
                              <a:prstGeom prst="rect">
                                <a:avLst/>
                              </a:prstGeom>
                              <a:solidFill>
                                <a:schemeClr val="lt1"/>
                              </a:solidFill>
                              <a:ln w="6350">
                                <a:solidFill>
                                  <a:prstClr val="black"/>
                                </a:solidFill>
                              </a:ln>
                            </wps:spPr>
                            <wps:txbx>
                              <w:txbxContent>
                                <w:p w14:paraId="53F83863"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762000" y="-47625"/>
                                <a:ext cx="257175" cy="85725"/>
                              </a:xfrm>
                              <a:prstGeom prst="rect">
                                <a:avLst/>
                              </a:prstGeom>
                              <a:solidFill>
                                <a:schemeClr val="lt1"/>
                              </a:solidFill>
                              <a:ln w="6350">
                                <a:solidFill>
                                  <a:prstClr val="black"/>
                                </a:solidFill>
                              </a:ln>
                            </wps:spPr>
                            <wps:txbx>
                              <w:txbxContent>
                                <w:p w14:paraId="0B8F2C0C"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7" name="Text Box 1867"/>
                            <wps:cNvSpPr txBox="1"/>
                            <wps:spPr>
                              <a:xfrm>
                                <a:off x="762000" y="381000"/>
                                <a:ext cx="257175" cy="85725"/>
                              </a:xfrm>
                              <a:prstGeom prst="rect">
                                <a:avLst/>
                              </a:prstGeom>
                              <a:solidFill>
                                <a:schemeClr val="lt1"/>
                              </a:solidFill>
                              <a:ln w="6350">
                                <a:solidFill>
                                  <a:prstClr val="black"/>
                                </a:solidFill>
                              </a:ln>
                            </wps:spPr>
                            <wps:txbx>
                              <w:txbxContent>
                                <w:p w14:paraId="34722CE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8" name="Text Box 1868"/>
                            <wps:cNvSpPr txBox="1"/>
                            <wps:spPr>
                              <a:xfrm>
                                <a:off x="342900" y="381000"/>
                                <a:ext cx="257175" cy="85725"/>
                              </a:xfrm>
                              <a:prstGeom prst="rect">
                                <a:avLst/>
                              </a:prstGeom>
                              <a:solidFill>
                                <a:schemeClr val="lt1"/>
                              </a:solidFill>
                              <a:ln w="6350">
                                <a:solidFill>
                                  <a:prstClr val="black"/>
                                </a:solidFill>
                              </a:ln>
                            </wps:spPr>
                            <wps:txbx>
                              <w:txbxContent>
                                <w:p w14:paraId="5DC0B195"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9" name="Text Box 1869"/>
                            <wps:cNvSpPr txBox="1"/>
                            <wps:spPr>
                              <a:xfrm>
                                <a:off x="542925" y="647700"/>
                                <a:ext cx="257175" cy="85725"/>
                              </a:xfrm>
                              <a:prstGeom prst="rect">
                                <a:avLst/>
                              </a:prstGeom>
                              <a:solidFill>
                                <a:schemeClr val="lt1"/>
                              </a:solidFill>
                              <a:ln w="6350">
                                <a:solidFill>
                                  <a:prstClr val="black"/>
                                </a:solidFill>
                              </a:ln>
                            </wps:spPr>
                            <wps:txbx>
                              <w:txbxContent>
                                <w:p w14:paraId="1DB08CFE"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2" name="Text Box 1872"/>
                            <wps:cNvSpPr txBox="1"/>
                            <wps:spPr>
                              <a:xfrm>
                                <a:off x="514351" y="942976"/>
                                <a:ext cx="228600" cy="76200"/>
                              </a:xfrm>
                              <a:prstGeom prst="rect">
                                <a:avLst/>
                              </a:prstGeom>
                              <a:solidFill>
                                <a:schemeClr val="lt1"/>
                              </a:solidFill>
                              <a:ln w="6350">
                                <a:noFill/>
                              </a:ln>
                            </wps:spPr>
                            <wps:txbx>
                              <w:txbxContent>
                                <w:p w14:paraId="228043AA"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4" name="Text Box 1874"/>
                            <wps:cNvSpPr txBox="1"/>
                            <wps:spPr>
                              <a:xfrm>
                                <a:off x="-238125" y="171450"/>
                                <a:ext cx="257175" cy="85725"/>
                              </a:xfrm>
                              <a:prstGeom prst="rect">
                                <a:avLst/>
                              </a:prstGeom>
                              <a:solidFill>
                                <a:schemeClr val="lt1"/>
                              </a:solidFill>
                              <a:ln w="6350">
                                <a:solidFill>
                                  <a:prstClr val="black"/>
                                </a:solidFill>
                              </a:ln>
                            </wps:spPr>
                            <wps:txbx>
                              <w:txbxContent>
                                <w:p w14:paraId="68467E0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875"/>
                            <wps:cNvSpPr txBox="1"/>
                            <wps:spPr>
                              <a:xfrm>
                                <a:off x="-485776" y="676275"/>
                                <a:ext cx="85725" cy="219075"/>
                              </a:xfrm>
                              <a:prstGeom prst="rect">
                                <a:avLst/>
                              </a:prstGeom>
                              <a:solidFill>
                                <a:schemeClr val="lt1"/>
                              </a:solidFill>
                              <a:ln w="6350">
                                <a:solidFill>
                                  <a:prstClr val="black"/>
                                </a:solidFill>
                              </a:ln>
                            </wps:spPr>
                            <wps:txbx>
                              <w:txbxContent>
                                <w:p w14:paraId="79E7D949" w14:textId="77777777" w:rsidR="004C7E82" w:rsidRDefault="004C7E82" w:rsidP="00C07B42">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876" name="Text Box 1876"/>
                        <wps:cNvSpPr txBox="1"/>
                        <wps:spPr>
                          <a:xfrm>
                            <a:off x="762000" y="866775"/>
                            <a:ext cx="428625" cy="371475"/>
                          </a:xfrm>
                          <a:prstGeom prst="rect">
                            <a:avLst/>
                          </a:prstGeom>
                          <a:noFill/>
                          <a:ln w="6350">
                            <a:noFill/>
                          </a:ln>
                        </wps:spPr>
                        <wps:txbx>
                          <w:txbxContent>
                            <w:p w14:paraId="48772A70" w14:textId="77777777" w:rsidR="004C7E82" w:rsidRPr="00335ADE" w:rsidRDefault="004C7E82" w:rsidP="00C07B42">
                              <w:pPr>
                                <w:ind w:left="0"/>
                                <w:rPr>
                                  <w:rFonts w:ascii="Times New Roman" w:hAnsi="Times New Roman" w:cs="Times New Roman"/>
                                </w:rPr>
                              </w:pPr>
                              <w:r w:rsidRPr="00335ADE">
                                <w:rPr>
                                  <w:rFonts w:ascii="Times New Roman" w:hAnsi="Times New Roman" w:cs="Times New Roma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877"/>
                        <wps:cNvSpPr txBox="1"/>
                        <wps:spPr>
                          <a:xfrm>
                            <a:off x="809625" y="447675"/>
                            <a:ext cx="428625" cy="371475"/>
                          </a:xfrm>
                          <a:prstGeom prst="rect">
                            <a:avLst/>
                          </a:prstGeom>
                          <a:noFill/>
                          <a:ln w="6350">
                            <a:noFill/>
                          </a:ln>
                        </wps:spPr>
                        <wps:txbx>
                          <w:txbxContent>
                            <w:p w14:paraId="11AAF366"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9" name="Text Box 1879"/>
                        <wps:cNvSpPr txBox="1"/>
                        <wps:spPr>
                          <a:xfrm>
                            <a:off x="581025" y="-228600"/>
                            <a:ext cx="428625" cy="371475"/>
                          </a:xfrm>
                          <a:prstGeom prst="rect">
                            <a:avLst/>
                          </a:prstGeom>
                          <a:noFill/>
                          <a:ln w="6350">
                            <a:noFill/>
                          </a:ln>
                        </wps:spPr>
                        <wps:txbx>
                          <w:txbxContent>
                            <w:p w14:paraId="7CE36F1E"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0" name="Text Box 1880"/>
                        <wps:cNvSpPr txBox="1"/>
                        <wps:spPr>
                          <a:xfrm>
                            <a:off x="1019176" y="-247650"/>
                            <a:ext cx="428625" cy="371475"/>
                          </a:xfrm>
                          <a:prstGeom prst="rect">
                            <a:avLst/>
                          </a:prstGeom>
                          <a:noFill/>
                          <a:ln w="6350">
                            <a:noFill/>
                          </a:ln>
                        </wps:spPr>
                        <wps:txbx>
                          <w:txbxContent>
                            <w:p w14:paraId="52D0957F"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1" name="Text Box 1881"/>
                        <wps:cNvSpPr txBox="1"/>
                        <wps:spPr>
                          <a:xfrm>
                            <a:off x="590161" y="200025"/>
                            <a:ext cx="428625" cy="371475"/>
                          </a:xfrm>
                          <a:prstGeom prst="rect">
                            <a:avLst/>
                          </a:prstGeom>
                          <a:noFill/>
                          <a:ln w="6350">
                            <a:noFill/>
                          </a:ln>
                        </wps:spPr>
                        <wps:txbx>
                          <w:txbxContent>
                            <w:p w14:paraId="6342FC57"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883"/>
                        <wps:cNvSpPr txBox="1"/>
                        <wps:spPr>
                          <a:xfrm>
                            <a:off x="1018887" y="190500"/>
                            <a:ext cx="428625" cy="371475"/>
                          </a:xfrm>
                          <a:prstGeom prst="rect">
                            <a:avLst/>
                          </a:prstGeom>
                          <a:noFill/>
                          <a:ln w="6350">
                            <a:noFill/>
                          </a:ln>
                        </wps:spPr>
                        <wps:txbx>
                          <w:txbxContent>
                            <w:p w14:paraId="3493064D"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5" name="Text Box 1885"/>
                        <wps:cNvSpPr txBox="1"/>
                        <wps:spPr>
                          <a:xfrm>
                            <a:off x="0" y="-28575"/>
                            <a:ext cx="428625" cy="371475"/>
                          </a:xfrm>
                          <a:prstGeom prst="rect">
                            <a:avLst/>
                          </a:prstGeom>
                          <a:noFill/>
                          <a:ln w="6350">
                            <a:noFill/>
                          </a:ln>
                        </wps:spPr>
                        <wps:txbx>
                          <w:txbxContent>
                            <w:p w14:paraId="5C0567D9"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xt Box 58"/>
                        <wps:cNvSpPr txBox="1"/>
                        <wps:spPr>
                          <a:xfrm>
                            <a:off x="-304800" y="304800"/>
                            <a:ext cx="428625" cy="371475"/>
                          </a:xfrm>
                          <a:prstGeom prst="rect">
                            <a:avLst/>
                          </a:prstGeom>
                          <a:noFill/>
                          <a:ln w="6350">
                            <a:noFill/>
                          </a:ln>
                        </wps:spPr>
                        <wps:txbx>
                          <w:txbxContent>
                            <w:p w14:paraId="503FD63A" w14:textId="77777777" w:rsidR="004C7E82" w:rsidRPr="0067755A" w:rsidRDefault="004C7E82" w:rsidP="00C07B42">
                              <w:pPr>
                                <w:ind w:left="0"/>
                                <w:rPr>
                                  <w:rFonts w:ascii="Times New Roman" w:hAnsi="Times New Roman" w:cs="Times New Roman"/>
                                  <w:sz w:val="18"/>
                                  <w:szCs w:val="18"/>
                                </w:rPr>
                              </w:pPr>
                              <w:r w:rsidRPr="0067755A">
                                <w:rPr>
                                  <w:rFonts w:ascii="Times New Roman" w:hAnsi="Times New Roman" w:cs="Times New Roman"/>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1685290" y="295275"/>
                            <a:ext cx="428625" cy="371475"/>
                          </a:xfrm>
                          <a:prstGeom prst="rect">
                            <a:avLst/>
                          </a:prstGeom>
                          <a:noFill/>
                          <a:ln w="6350">
                            <a:noFill/>
                          </a:ln>
                        </wps:spPr>
                        <wps:txbx>
                          <w:txbxContent>
                            <w:p w14:paraId="755ED8FD" w14:textId="77777777" w:rsidR="004C7E82" w:rsidRPr="0067755A" w:rsidRDefault="004C7E82" w:rsidP="00C07B42">
                              <w:pPr>
                                <w:ind w:left="0"/>
                                <w:rPr>
                                  <w:rFonts w:ascii="Times New Roman" w:hAnsi="Times New Roman" w:cs="Times New Roman"/>
                                  <w:sz w:val="18"/>
                                  <w:szCs w:val="18"/>
                                </w:rPr>
                              </w:pPr>
                              <w:r>
                                <w:rPr>
                                  <w:rFonts w:ascii="Times New Roman" w:hAnsi="Times New Roman" w:cs="Times New Roman"/>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90500" y="685800"/>
                            <a:ext cx="428625" cy="371475"/>
                          </a:xfrm>
                          <a:prstGeom prst="rect">
                            <a:avLst/>
                          </a:prstGeom>
                          <a:noFill/>
                          <a:ln w="6350">
                            <a:noFill/>
                          </a:ln>
                        </wps:spPr>
                        <wps:txbx>
                          <w:txbxContent>
                            <w:p w14:paraId="603EA413"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4" o:spid="_x0000_s1173" style="position:absolute;left:0;text-align:left;margin-left:284.4pt;margin-top:2.95pt;width:227.2pt;height:117pt;z-index:251675648;mso-position-horizontal-relative:margin;mso-width-relative:margin;mso-height-relative:margin" coordorigin="-3048,-2476" coordsize="24187,14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gWQZeQcAAIBJAAAOAAAAZHJzL2Uyb0RvYy54bWzsXF1zmzgUfd+Z/Q8M764B82VPnU42/did ybSdpjt9VjDYzGLECiV29tfvkZBkHLtN7E6yXkIfXEASSOKec8+9Enn9Zr0srNuU1Tktp7b7yrGt tEzoLC/nU/vPr+8HsW3VnJQzUtAyndp3aW2/Ofv1l9erapJ6dEGLWcos3KSsJ6tqai84rybDYZ0s 0iWpX9EqLVGYUbYkHKdsPpwxssLdl8XQc5xwuKJsVjGapHWNq2+bQvtM3j/L0oR/yrI65VYxtdE3 Ln+Z/L0Wv8Oz12QyZ6Ra5InqBjmiF0uSl3ioudVbwol1w/KdWy3zhNGaZvxVQpdDmmV5ksoxYDSu c280Hxi9qeRY5pPVvDLThKm9N09H3zb5ePuZWflsanu+bZVkiXckH2vhHJOzquYT1PnAqqvqM1MX 5s2ZGO86Y0vxP0ZireW03plpTdfcSnDRi+PA9zH7CcpcPw7Gjpr4ZIG3I9oNRo4f46qFGgPPj8LA 1Hin7+K7ceQGO3cZ6k4MRV9N18yJGYMeJ26xNc7giHEOPGccBK7sr+qpGa0Thb4okqN1wjB23MbM NqPdbZ0szDi/0/674wRw6o1t1D9nG1cLUqXS5Grx3vWchXrOrjgj+XzBrQtalkAXZZYXNhMoG1yU ykrqSQ2D0SZiZUVe/Y63L0GijCUKgeDmnbuOF0faKsxMooKnXricZDMFZFKxmn9I6dISB1O7yEvR azIht5c1h5miqq4iLhel+K1pkc/e50UhTwTFpBcFs24JyIGv5VtCu61ai5TM3pUzi99VQAZFVdta Te16aVtFCsbDgaQQTvLi4Xq4u+gJLFVPjzzid0Xa9PJLmgGMAEQzUZIGN30kSZKWXPezKFFbNMsw ItPQkdPww4aqvmiaSoo8pLFpIZ9MS24aL/OSsn1P30xt1tTXM9CMW0zBNZ3dScORUwN7blAr0bwD 4EgboyKq6PkBDBKLIoBC0BXYClYqreC0UezGoaen7guwS8p5kVryqiR2CWBD89pCNb0ajh/4GHEE XGLw6lAO3sDWGcUj8LckwGA08htcfx+8DH35EXhLKjArn1GUAn3jABMu7G8LqvdsfmN1rVqPB6C3 z5I1AOWzF2SWNtwRgMY0QZleSA7aj9FHgPu5MVoYWnkAoxajjYiqq+R9DvK9JDX/TBhUE145lCD/ hJ+soHhPVB3Z1oKyf/ZdF/XhsFAKWoUKA6H+fUNYCnb9o4QrG7tSOHB54geRh2ewdsl1u6S8WV5Q cDmcL3onD0V9XujDjNHlNwjGc/FUFJEywbOndsKZPrngjTqE5EzS83NZDVKtIvyyvKoSzczCuXxd fyOsUh6Iw/w/Uu0+dxxRU1fYTUnPbzjNcumlNtynOFFR3zP4dOB+tJcNRi13/gg2GAWeL7Qj2MBz xw6IYYsN3BhsIMqFHJJUqZGipaP202oiH2KDFppBANtO/HquneNWrZ41YOySs7anS9MZXhiI8QjP 3rOGopCXxBomTtzSECpafKSGUEwhSONe+OQ6cRBr9eB7kCySUI5XD1tM0PPFVgjRq4y2luhVxs9k lbT0EZJmkzmAyjD5lq8iQviNrkXIoZIuhi4svkaJUFdwRjIobmUPhOtSOYMR/qnYox14mdgjiFxR LMQGQrSn5I6N79timEZrhCIAkh63nXIQSsckHK4LkvwlRgtqa91hf4TC19drmaXzjTprQuZOynH+ EsW4SbG1YdJOrQkt/liYtFJrLxMmRo70MOlWzGqSf22YqAzgwd6kBZNR7KokDiIhveTQeW9i3HAP k27BBMuuzSJXGyaxFlfQZ4d4k5HviSU7Ea29TJgYN9zDpFswGe+DyfhImASACSIOAZPQj3aXMzvv TYwb7mHSKZhEZtmw5U1wUYXqB3qTwPVHauvEGIjBMiru0xJdyPkJZyNCeKnPRPHTpP8eF8Kb5ceH QnPjXnvz75b5m4x32/xNhHmg+Q88aCjlJtzI9fVOp5cTdBj/2uOkWzjZl+lt1oNVUviQoGPQ2mMT whHcX1hu0rvSTWzWnf9LP9FK4jabz34y1dsQw2aHQJ/qhUp40n0Xmx2kcjeG2k3arEc8+R5L7G7d lwJu5NER+GnltuIwjO7DRy2tSvyM4Iaa8uPxY1SS2OIoNmmZJRBT8oB+giZUgrL3C93yC/tytpEJ Fg/UT7EzFnsCRJS9b/fhCdq1CZR6u+6WXe/LHkVG3R5o1wEWIJRdD7wmBt6Ki0/QsPu16G5uDI2R ftlZPcBF5Z4PNGzXcceu3izf/rZHR7wnaNkmuO8pu1OUHWNr+K5lG+F5oGXjQzY3bD4CE18ygb1P nbH79d6OMrbZyt9KUcbGPx9o12DsOI6h2qGxsaUfn7ecvGH3K7QdNex9OcXY0NiBht3sYRh4yB2e PlebALnXIB3SIMHuzhxcOk5Zt7+aVx/Qn7oAMUPtjbpLRr2bCQmOzYO4YRxgu5kUHx6+9P0fMLUZ am/UHTLqcDcLgktHMrWS0XJvGD5wO31FvRlqb9TPY9Ry9RF/5kfudlJ/kkj8HaH2uVyX3PzhpLN/ AQAA//8DAFBLAwQUAAYACAAAACEAyeGeuOAAAAAKAQAADwAAAGRycy9kb3ducmV2LnhtbEyPT2vC QBDF7wW/wzJCb3XzB8Wk2YhI25MUqoXS25iMSTA7G7JrEr9911O9zeM93vtNtpl0KwbqbWNYQbgI QBAXpmy4UvB9fH9Zg7AOucTWMCm4kYVNPnvKMC3NyF80HFwlfAnbFBXUznWplLaoSaNdmI7Ye2fT a3Re9pUsexx9uW5lFAQrqbFhv1BjR7uaisvhqhV8jDhu4/Bt2F/Ou9vvcfn5sw9Jqef5tH0F4Why /2G443t0yD3TyVy5tKJVsFytPbrzRwLi7gdRHIE4KYjiJAGZZ/LxhfwPAAD//wMAUEsBAi0AFAAG AAgAAAAhALaDOJL+AAAA4QEAABMAAAAAAAAAAAAAAAAAAAAAAFtDb250ZW50X1R5cGVzXS54bWxQ SwECLQAUAAYACAAAACEAOP0h/9YAAACUAQAACwAAAAAAAAAAAAAAAAAvAQAAX3JlbHMvLnJlbHNQ SwECLQAUAAYACAAAACEA44FkGXkHAACASQAADgAAAAAAAAAAAAAAAAAuAgAAZHJzL2Uyb0RvYy54 bWxQSwECLQAUAAYACAAAACEAyeGeuOAAAAAKAQAADwAAAAAAAAAAAAAAAADTCQAAZHJzL2Rvd25y ZXYueG1sUEsFBgAAAAAEAAQA8wAAAOAKAAAAAA== ">
                <v:group id="Group 25" o:spid="_x0000_s1174" style="position:absolute;left:-2095;width:20764;height:10668" coordorigin="-2095" coordsize="2076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yarP8UAAADbAAAADwAAAGRycy9kb3ducmV2LnhtbESPT2vCQBTE74V+h+UV ems2sVgkdRURlR6CUCNIb4/sMwlm34bsmj/fvisUehxm5jfMcj2aRvTUudqygiSKQRAXVtdcKjjn +7cFCOeRNTaWScFEDtar56clptoO/E39yZciQNilqKDyvk2ldEVFBl1kW+LgXW1n0AfZlVJ3OAS4 aeQsjj+kwZrDQoUtbSsqbqe7UXAYcNi8J7s+u123008+P16yhJR6fRk3nyA8jf4//Nf+0gpmc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Mmqz/FAAAA2wAA AA8AAAAAAAAAAAAAAAAAqgIAAGRycy9kb3ducmV2LnhtbFBLBQYAAAAABAAEAPoAAACcAwAAAAA= ">
                  <v:line id="Straight Connector 26" o:spid="_x0000_s1175" style="position:absolute;flip:x;visibility:visible;mso-wrap-style:square" from="7620,10287" to="10382,102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RHU4sQAAADbAAAADwAAAGRycy9kb3ducmV2LnhtbESPwWrDMBBE74X+g9hCbo0cH9zGjRKS 0IBDoBAnH7BYW8vEWhlLtd1+fRUo9DjMzBtmtZlsKwbqfeNYwWKegCCunG64VnC9HJ5fQfiArLF1 TAq+ycNm/fiwwly7kc80lKEWEcI+RwUmhC6X0leGLPq564ij9+l6iyHKvpa6xzHCbSvTJMmkxYbj gsGO9oaqW/llFeD2cno3bVIdi3FXvhxx+fOBQanZ07R9AxFoCv/hv3ahFaQZ3L/EH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EdTixAAAANsAAAAPAAAAAAAAAAAA AAAAAKECAABkcnMvZG93bnJldi54bWxQSwUGAAAAAAQABAD5AAAAkgMAAAAA " strokecolor="black [3213]" strokeweight=".5pt">
                    <v:stroke startarrow="oval" startarrowwidth="narrow" startarrowlength="short" endarrow="oval" endarrowwidth="narrow" endarrowlength="short" joinstyle="miter"/>
                  </v:line>
                  <v:group id="Group 27" o:spid="_x0000_s1176" style="position:absolute;left:-2095;width:20764;height:10668" coordorigin="-4857,-476" coordsize="20764,106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LiQ08QAAADbAAAADwAAAGRycy9kb3ducmV2LnhtbESPQYvCMBSE78L+h/AW vGlaF12pRhHZFQ8iqAvi7dE822LzUppsW/+9EQSPw8x8w8yXnSlFQ7UrLCuIhxEI4tTqgjMFf6ff wRSE88gaS8uk4E4OlouP3hwTbVs+UHP0mQgQdgkqyL2vEildmpNBN7QVcfCutjbog6wzqWtsA9yU chRFE2mw4LCQY0XrnNLb8d8o2LTYrr7in2Z3u67vl9N4f97FpFT/s1vNQHjq/Dv8am+1gtE3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LiQ08QAAADbAAAA DwAAAAAAAAAAAAAAAACqAgAAZHJzL2Rvd25yZXYueG1sUEsFBgAAAAAEAAQA+gAAAJsDAAAAAA== ">
                    <v:rect id="Rectangle 1862" o:spid="_x0000_s1177" style="position:absolute;left:-4476;top:4476;width:20382;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D+F+MEA AADdAAAADwAAAGRycy9kb3ducmV2LnhtbERPzYrCMBC+L+w7hFnwsmhqBSldoyyC4KWCrg8wNGNT bCaxSbW+vVlY2Nt8fL+z2oy2E3fqQ+tYwXyWgSCunW65UXD+2U0LECEia+wck4InBdis399WWGr3 4CPdT7ERKYRDiQpMjL6UMtSGLIaZ88SJu7jeYkywb6Tu8ZHCbSfzLFtKiy2nBoOetobq62mwCsah uN2q4WoNLaruM4/+UHmv1ORj/P4CEWmM/+I/916n+cUyh99v0gly/QIAAP//AwBQSwECLQAUAAYA CAAAACEA8PeKu/0AAADiAQAAEwAAAAAAAAAAAAAAAAAAAAAAW0NvbnRlbnRfVHlwZXNdLnhtbFBL AQItABQABgAIAAAAIQAx3V9h0gAAAI8BAAALAAAAAAAAAAAAAAAAAC4BAABfcmVscy8ucmVsc1BL AQItABQABgAIAAAAIQAzLwWeQQAAADkAAAAQAAAAAAAAAAAAAAAAACkCAABkcnMvc2hhcGV4bWwu eG1sUEsBAi0AFAAGAAgAAAAhAHw/hfjBAAAA3QAAAA8AAAAAAAAAAAAAAAAAmAIAAGRycy9kb3du cmV2LnhtbFBLBQYAAAAABAAEAPUAAACGAwAAAAA= " filled="f" strokecolor="black [3213]"/>
                    <v:rect id="Rectangle 1863" o:spid="_x0000_s1178" style="position:absolute;left:-3524;top:2190;width:18383;height: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bIacUA AADdAAAADwAAAGRycy9kb3ducmV2LnhtbERPS2vCQBC+F/wPywi9lLpphSSkrhIKotCTj4PHaXaa RLOzcXeN6b/vFgq9zcf3nMVqNJ0YyPnWsoKXWQKCuLK65VrB8bB+zkH4gKyxs0wKvsnDajl5WGCh 7Z13NOxDLWII+wIVNCH0hZS+asign9meOHJf1hkMEbpaaof3GG46+ZokqTTYcmxosKf3hqrL/mYU PFmTuV16/lyfN+X1ZMPHfNtnSj1Ox/INRKAx/Iv/3Fsd5+fpHH6/iSfI5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eBshpxQAAAN0AAAAPAAAAAAAAAAAAAAAAAJgCAABkcnMv ZG93bnJldi54bWxQSwUGAAAAAAQABAD1AAAAigMAAAAA " fillcolor="white [3212]" strokecolor="black [3213]"/>
                    <v:rect id="Rectangle 1864" o:spid="_x0000_s1179" style="position:absolute;left:2190;width:10859;height:428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e9QHcQA AADdAAAADwAAAGRycy9kb3ducmV2LnhtbERPS4vCMBC+C/6HMIIX0VR3qdI1igiygicfB4+zzWxb t5nUJGr332+EBW/z8T1nvmxNLe7kfGVZwXiUgCDOra64UHA6boYzED4ga6wtk4Jf8rBcdDtzzLR9 8J7uh1CIGMI+QwVlCE0mpc9LMuhHtiGO3Ld1BkOErpDa4SOGm1pOkiSVBiuODSU2tC4p/zncjIKB NVO3Ty9fm8vn6nq2Yfe2baZK9Xvt6gNEoDa8xP/urY7zZ+k7PL+JJ8jFHwAAAP//AwBQSwECLQAU AAYACAAAACEA8PeKu/0AAADiAQAAEwAAAAAAAAAAAAAAAAAAAAAAW0NvbnRlbnRfVHlwZXNdLnht bFBLAQItABQABgAIAAAAIQAx3V9h0gAAAI8BAAALAAAAAAAAAAAAAAAAAC4BAABfcmVscy8ucmVs c1BLAQItABQABgAIAAAAIQAzLwWeQQAAADkAAAAQAAAAAAAAAAAAAAAAACkCAABkcnMvc2hhcGV4 bWwueG1sUEsBAi0AFAAGAAgAAAAhANHvUB3EAAAA3QAAAA8AAAAAAAAAAAAAAAAAmAIAAGRycy9k b3ducmV2LnhtbFBLBQYAAAAABAAEAPUAAACJAwAAAAA= " fillcolor="white [3212]" strokecolor="black [3213]"/>
                    <v:shape id="Text Box 1865" o:spid="_x0000_s1180" type="#_x0000_t202" style="position:absolute;left:3333;top:-476;width:2572;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qx9BMEA AADdAAAADwAAAGRycy9kb3ducmV2LnhtbERPTWsCMRC9F/ofwhR6q9kWlHU1SltUCp6qpedhMybB zWRJ0nX7701B6G0e73OW69F3YqCYXGAFz5MKBHEbtGOj4Ou4fapBpIyssQtMCn4pwXp1f7fERocL f9JwyEaUEE4NKrA5942UqbXkMU1CT1y4U4gec4HRSB3xUsJ9J1+qaiY9Oi4NFnt6t9SeDz9ewebN zE1bY7SbWjs3jN+nvdkp9fgwvi5AZBrzv/jm/tBlfj2bwt835QS5ugIAAP//AwBQSwECLQAUAAYA CAAAACEA8PeKu/0AAADiAQAAEwAAAAAAAAAAAAAAAAAAAAAAW0NvbnRlbnRfVHlwZXNdLnhtbFBL AQItABQABgAIAAAAIQAx3V9h0gAAAI8BAAALAAAAAAAAAAAAAAAAAC4BAABfcmVscy8ucmVsc1BL AQItABQABgAIAAAAIQAzLwWeQQAAADkAAAAQAAAAAAAAAAAAAAAAACkCAABkcnMvc2hhcGV4bWwu eG1sUEsBAi0AFAAGAAgAAAAhALqsfQTBAAAA3QAAAA8AAAAAAAAAAAAAAAAAmAIAAGRycy9kb3du cmV2LnhtbFBLBQYAAAAABAAEAPUAAACGAwAAAAA= " fillcolor="white [3201]" strokeweight=".5pt">
                      <v:textbox>
                        <w:txbxContent>
                          <w:p w14:paraId="53F83863" w14:textId="77777777" w:rsidR="004C7E82" w:rsidRDefault="004C7E82" w:rsidP="00C07B42">
                            <w:pPr>
                              <w:ind w:left="0"/>
                            </w:pPr>
                          </w:p>
                        </w:txbxContent>
                      </v:textbox>
                    </v:shape>
                    <v:shape id="Text Box 1866" o:spid="_x0000_s1181" type="#_x0000_t202" style="position:absolute;left:7620;top:-476;width:2571;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7jc8EA AADdAAAADwAAAGRycy9kb3ducmV2LnhtbERPTUvEMBC9L/gfwgjedlM9lFo3LSqrCHtyVzwPzWwS bCYlid36782C4G0e73O2/eJHMVNMLrCC200FgngI2rFR8HF8WTcgUkbWOAYmBT+UoO+uVltsdTjz O82HbEQJ4dSiApvz1EqZBkse0yZMxIU7hegxFxiN1BHPJdyP8q6qaunRcWmwONGzpeHr8O0V7J7M vRkajHbXaOfm5fO0N69K3Vwvjw8gMi35X/znftNlflPXcPmmnCC7XwAAAP//AwBQSwECLQAUAAYA CAAAACEA8PeKu/0AAADiAQAAEwAAAAAAAAAAAAAAAAAAAAAAW0NvbnRlbnRfVHlwZXNdLnhtbFBL AQItABQABgAIAAAAIQAx3V9h0gAAAI8BAAALAAAAAAAAAAAAAAAAAC4BAABfcmVscy8ucmVsc1BL AQItABQABgAIAAAAIQAzLwWeQQAAADkAAAAQAAAAAAAAAAAAAAAAACkCAABkcnMvc2hhcGV4bWwu eG1sUEsBAi0AFAAGAAgAAAAhAEp+43PBAAAA3QAAAA8AAAAAAAAAAAAAAAAAmAIAAGRycy9kb3du cmV2LnhtbFBLBQYAAAAABAAEAPUAAACGAwAAAAA= " fillcolor="white [3201]" strokeweight=".5pt">
                      <v:textbox>
                        <w:txbxContent>
                          <w:p w14:paraId="0B8F2C0C" w14:textId="77777777" w:rsidR="004C7E82" w:rsidRDefault="004C7E82" w:rsidP="00C07B42">
                            <w:pPr>
                              <w:ind w:left="0"/>
                            </w:pPr>
                          </w:p>
                        </w:txbxContent>
                      </v:textbox>
                    </v:shape>
                    <v:shape id="Text Box 1867" o:spid="_x0000_s1182" type="#_x0000_t202" style="position:absolute;left:7620;top:3810;width:2571;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TJG6MEA AADdAAAADwAAAGRycy9kb3ducmV2LnhtbERPTWsCMRC9F/ofwhS81Wx70O1qlLaoFDzVlp6HzZgE N5MlSdf13zeC0Ns83ucs16PvxEAxucAKnqYVCOI2aMdGwffX9rEGkTKyxi4wKbhQgvXq/m6JjQ5n /qThkI0oIZwaVGBz7hspU2vJY5qGnrhwxxA95gKjkTriuYT7Tj5X1Ux6dFwaLPb0bqk9HX69gs2b eTFtjdFuau3cMP4c92an1ORhfF2AyDTmf/HN/aHL/Ho2h+s35QS5+gMAAP//AwBQSwECLQAUAAYA CAAAACEA8PeKu/0AAADiAQAAEwAAAAAAAAAAAAAAAAAAAAAAW0NvbnRlbnRfVHlwZXNdLnhtbFBL AQItABQABgAIAAAAIQAx3V9h0gAAAI8BAAALAAAAAAAAAAAAAAAAAC4BAABfcmVscy8ucmVsc1BL AQItABQABgAIAAAAIQAzLwWeQQAAADkAAAAQAAAAAAAAAAAAAAAAACkCAABkcnMvc2hhcGV4bWwu eG1sUEsBAi0AFAAGAAgAAAAhACUyRujBAAAA3QAAAA8AAAAAAAAAAAAAAAAAmAIAAGRycy9kb3du cmV2LnhtbFBLBQYAAAAABAAEAPUAAACGAwAAAAA= " fillcolor="white [3201]" strokeweight=".5pt">
                      <v:textbox>
                        <w:txbxContent>
                          <w:p w14:paraId="34722CE9" w14:textId="77777777" w:rsidR="004C7E82" w:rsidRDefault="004C7E82" w:rsidP="00C07B42">
                            <w:pPr>
                              <w:ind w:left="0"/>
                            </w:pPr>
                          </w:p>
                        </w:txbxContent>
                      </v:textbox>
                    </v:shape>
                    <v:shape id="Text Box 1868" o:spid="_x0000_s1183" type="#_x0000_t202" style="position:absolute;left:3429;top:3810;width:2571;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K3SmsMA AADdAAAADwAAAGRycy9kb3ducmV2LnhtbESPQUsDMRCF74L/IYzgzWbbQ1nXpsWWKoInq3geNtMk uJksSdyu/945CN5meG/e+2azm+OgJsolJDawXDSgiPtkAzsDH+9Pdy2oUpEtDonJwA8V2G2vrzbY 2XThN5pO1SkJ4dKhAV/r2Gldek8RyyKNxKKdU45YZc1O24wXCY+DXjXNWkcMLA0eRzp46r9O39HA ce/uXd9i9sfWhjDNn+dX92zM7c38+ACq0lz/zX/XL1bw27Xgyjcygt7+AgAA//8DAFBLAQItABQA BgAIAAAAIQDw94q7/QAAAOIBAAATAAAAAAAAAAAAAAAAAAAAAABbQ29udGVudF9UeXBlc10ueG1s UEsBAi0AFAAGAAgAAAAhADHdX2HSAAAAjwEAAAsAAAAAAAAAAAAAAAAALgEAAF9yZWxzLy5yZWxz UEsBAi0AFAAGAAgAAAAhADMvBZ5BAAAAOQAAABAAAAAAAAAAAAAAAAAAKQIAAGRycy9zaGFwZXht bC54bWxQSwECLQAUAAYACAAAACEAVK3SmsMAAADdAAAADwAAAAAAAAAAAAAAAACYAgAAZHJzL2Rv d25yZXYueG1sUEsFBgAAAAAEAAQA9QAAAIgDAAAAAA== " fillcolor="white [3201]" strokeweight=".5pt">
                      <v:textbox>
                        <w:txbxContent>
                          <w:p w14:paraId="5DC0B195" w14:textId="77777777" w:rsidR="004C7E82" w:rsidRDefault="004C7E82" w:rsidP="00C07B42">
                            <w:pPr>
                              <w:ind w:left="0"/>
                            </w:pPr>
                          </w:p>
                        </w:txbxContent>
                      </v:textbox>
                    </v:shape>
                    <v:shape id="Text Box 1869" o:spid="_x0000_s1184" type="#_x0000_t202" style="position:absolute;left:5429;top:6477;width:2572;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F3AcEA AADdAAAADwAAAGRycy9kb3ducmV2LnhtbERPTWsCMRC9F/ofwhR6q1l7kHU1ihZbBE+1xfOwGZPg ZrIk6br9940g9DaP9znL9eg7MVBMLrCC6aQCQdwG7dgo+P56f6lBpIyssQtMCn4pwXr1+LDERocr f9JwzEaUEE4NKrA5942UqbXkMU1CT1y4c4gec4HRSB3xWsJ9J1+raiY9Oi4NFnt6s9Rejj9ewW5r 5qatMdpdrZ0bxtP5YD6Uen4aNwsQmcb8L76797rMr2dzuH1TTpCrPwAAAP//AwBQSwECLQAUAAYA CAAAACEA8PeKu/0AAADiAQAAEwAAAAAAAAAAAAAAAAAAAAAAW0NvbnRlbnRfVHlwZXNdLnhtbFBL AQItABQABgAIAAAAIQAx3V9h0gAAAI8BAAALAAAAAAAAAAAAAAAAAC4BAABfcmVscy8ucmVsc1BL AQItABQABgAIAAAAIQAzLwWeQQAAADkAAAAQAAAAAAAAAAAAAAAAACkCAABkcnMvc2hhcGV4bWwu eG1sUEsBAi0AFAAGAAgAAAAhADvhdwHBAAAA3QAAAA8AAAAAAAAAAAAAAAAAmAIAAGRycy9kb3du cmV2LnhtbFBLBQYAAAAABAAEAPUAAACGAwAAAAA= " fillcolor="white [3201]" strokeweight=".5pt">
                      <v:textbox>
                        <w:txbxContent>
                          <w:p w14:paraId="1DB08CFE" w14:textId="77777777" w:rsidR="004C7E82" w:rsidRDefault="004C7E82" w:rsidP="00C07B42">
                            <w:pPr>
                              <w:ind w:left="0"/>
                            </w:pPr>
                          </w:p>
                        </w:txbxContent>
                      </v:textbox>
                    </v:shape>
                    <v:shape id="Text Box 1872" o:spid="_x0000_s1185" type="#_x0000_t202" style="position:absolute;left:5143;top:9429;width:2286;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Va6HsUA AADdAAAADwAAAGRycy9kb3ducmV2LnhtbERPS2vCQBC+C/0PyxS8SN1UsUrqKqXUB940rdLbkJ0m odnZkF2T+O9dQfA2H99z5svOlKKh2hWWFbwOIxDEqdUFZwq+k9XLDITzyBpLy6TgQg6Wi6feHGNt W95Tc/CZCCHsYlSQe1/FUro0J4NuaCviwP3Z2qAPsM6krrEN4aaUoyh6kwYLDg05VvSZU/p/OBsF v4PstHPd+qcdT8bV16ZJpkedKNV/7j7eQXjq/EN8d291mD+bjuD2TThBLq4AAAD//wMAUEsBAi0A FAAGAAgAAAAhAPD3irv9AAAA4gEAABMAAAAAAAAAAAAAAAAAAAAAAFtDb250ZW50X1R5cGVzXS54 bWxQSwECLQAUAAYACAAAACEAMd1fYdIAAACPAQAACwAAAAAAAAAAAAAAAAAuAQAAX3JlbHMvLnJl bHNQSwECLQAUAAYACAAAACEAMy8FnkEAAAA5AAAAEAAAAAAAAAAAAAAAAAApAgAAZHJzL3NoYXBl eG1sLnhtbFBLAQItABQABgAIAAAAIQCpVroexQAAAN0AAAAPAAAAAAAAAAAAAAAAAJgCAABkcnMv ZG93bnJldi54bWxQSwUGAAAAAAQABAD1AAAAigMAAAAA " fillcolor="white [3201]" stroked="f" strokeweight=".5pt">
                      <v:textbox>
                        <w:txbxContent>
                          <w:p w14:paraId="228043AA" w14:textId="77777777" w:rsidR="004C7E82" w:rsidRDefault="004C7E82" w:rsidP="00C07B42">
                            <w:pPr>
                              <w:ind w:left="0"/>
                            </w:pPr>
                          </w:p>
                        </w:txbxContent>
                      </v:textbox>
                    </v:shape>
                    <v:shape id="Text Box 1874" o:spid="_x0000_s1186" type="#_x0000_t202" style="position:absolute;left:-2381;top:1714;width:2571;height:8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DlOQsEA AADdAAAADwAAAGRycy9kb3ducmV2LnhtbERPTUsDMRC9C/6HMII3m1VKXbdNi0otgqe20vOwmSbB zWRJ0u36741Q6G0e73MWq9F3YqCYXGAFj5MKBHEbtGOj4Hv/8VCDSBlZYxeYFPxSgtXy9maBjQ5n 3tKwy0aUEE4NKrA5942UqbXkMU1CT1y4Y4gec4HRSB3xXMJ9J5+qaiY9Oi4NFnt6t9T+7E5ewfrN vJi2xmjXtXZuGA/HL7NR6v5ufJ2DyDTmq/ji/tRlfv08hf9vygly+QcAAP//AwBQSwECLQAUAAYA CAAAACEA8PeKu/0AAADiAQAAEwAAAAAAAAAAAAAAAAAAAAAAW0NvbnRlbnRfVHlwZXNdLnhtbFBL AQItABQABgAIAAAAIQAx3V9h0gAAAI8BAAALAAAAAAAAAAAAAAAAAC4BAABfcmVscy8ucmVsc1BL AQItABQABgAIAAAAIQAzLwWeQQAAADkAAAAQAAAAAAAAAAAAAAAAACkCAABkcnMvc2hhcGV4bWwu eG1sUEsBAi0AFAAGAAgAAAAhAFA5TkLBAAAA3QAAAA8AAAAAAAAAAAAAAAAAmAIAAGRycy9kb3du cmV2LnhtbFBLBQYAAAAABAAEAPUAAACGAwAAAAA= " fillcolor="white [3201]" strokeweight=".5pt">
                      <v:textbox>
                        <w:txbxContent>
                          <w:p w14:paraId="68467E09" w14:textId="77777777" w:rsidR="004C7E82" w:rsidRDefault="004C7E82" w:rsidP="00C07B42">
                            <w:pPr>
                              <w:ind w:left="0"/>
                            </w:pPr>
                          </w:p>
                        </w:txbxContent>
                      </v:textbox>
                    </v:shape>
                    <v:shape id="Text Box 1875" o:spid="_x0000_s1187" type="#_x0000_t202" style="position:absolute;left:-4857;top:6762;width:857;height:21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Xr2cEA AADdAAAADwAAAGRycy9kb3ducmV2LnhtbERPTUsDMRC9C/6HMII3m1VoXbdNi0otgqe20vOwmSbB zWRJ0u36741Q6G0e73MWq9F3YqCYXGAFj5MKBHEbtGOj4Hv/8VCDSBlZYxeYFPxSgtXy9maBjQ5n 3tKwy0aUEE4NKrA5942UqbXkMU1CT1y4Y4gec4HRSB3xXMJ9J5+qaiY9Oi4NFnt6t9T+7E5ewfrN vJi2xmjXtXZuGA/HL7NR6v5ufJ2DyDTmq/ji/tRlfv08hf9vygly+QcAAP//AwBQSwECLQAUAAYA CAAAACEA8PeKu/0AAADiAQAAEwAAAAAAAAAAAAAAAAAAAAAAW0NvbnRlbnRfVHlwZXNdLnhtbFBL AQItABQABgAIAAAAIQAx3V9h0gAAAI8BAAALAAAAAAAAAAAAAAAAAC4BAABfcmVscy8ucmVsc1BL AQItABQABgAIAAAAIQAzLwWeQQAAADkAAAAQAAAAAAAAAAAAAAAAACkCAABkcnMvc2hhcGV4bWwu eG1sUEsBAi0AFAAGAAgAAAAhAD9169nBAAAA3QAAAA8AAAAAAAAAAAAAAAAAmAIAAGRycy9kb3du cmV2LnhtbFBLBQYAAAAABAAEAPUAAACGAwAAAAA= " fillcolor="white [3201]" strokeweight=".5pt">
                      <v:textbox>
                        <w:txbxContent>
                          <w:p w14:paraId="79E7D949" w14:textId="77777777" w:rsidR="004C7E82" w:rsidRDefault="004C7E82" w:rsidP="00C07B42">
                            <w:pPr>
                              <w:ind w:left="0"/>
                            </w:pPr>
                          </w:p>
                        </w:txbxContent>
                      </v:textbox>
                    </v:shape>
                  </v:group>
                </v:group>
                <v:shape id="Text Box 1876" o:spid="_x0000_s1188" type="#_x0000_t202" style="position:absolute;left:7620;top:8667;width:4286;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ZBF8UA AADdAAAADwAAAGRycy9kb3ducmV2LnhtbERPTWvCQBC9F/wPyxS81U0D2pC6SgiEitiD1ou3MTsm odnZmN3G2F/fLRR6m8f7nOV6NK0YqHeNZQXPswgEcWl1w5WC40fxlIBwHllja5kU3MnBejV5WGKq 7Y33NBx8JUIIuxQV1N53qZSurMmgm9mOOHAX2xv0AfaV1D3eQrhpZRxFC2mw4dBQY0d5TeXn4cso 2ObFO+7PsUm+2/xtd8m66/E0V2r6OGavIDyN/l/8597oMD95WcDvN+EEufoBAAD//wMAUEsBAi0A FAAGAAgAAAAhAPD3irv9AAAA4gEAABMAAAAAAAAAAAAAAAAAAAAAAFtDb250ZW50X1R5cGVzXS54 bWxQSwECLQAUAAYACAAAACEAMd1fYdIAAACPAQAACwAAAAAAAAAAAAAAAAAuAQAAX3JlbHMvLnJl bHNQSwECLQAUAAYACAAAACEAMy8FnkEAAAA5AAAAEAAAAAAAAAAAAAAAAAApAgAAZHJzL3NoYXBl eG1sLnhtbFBLAQItABQABgAIAAAAIQBV9kEXxQAAAN0AAAAPAAAAAAAAAAAAAAAAAJgCAABkcnMv ZG93bnJldi54bWxQSwUGAAAAAAQABAD1AAAAigMAAAAA " filled="f" stroked="f" strokeweight=".5pt">
                  <v:textbox>
                    <w:txbxContent>
                      <w:p w14:paraId="48772A70" w14:textId="77777777" w:rsidR="004C7E82" w:rsidRPr="00335ADE" w:rsidRDefault="004C7E82" w:rsidP="00C07B42">
                        <w:pPr>
                          <w:ind w:left="0"/>
                          <w:rPr>
                            <w:rFonts w:ascii="Times New Roman" w:hAnsi="Times New Roman" w:cs="Times New Roman"/>
                          </w:rPr>
                        </w:pPr>
                        <w:r w:rsidRPr="00335ADE">
                          <w:rPr>
                            <w:rFonts w:ascii="Times New Roman" w:hAnsi="Times New Roman" w:cs="Times New Roman"/>
                          </w:rPr>
                          <w:t>U</w:t>
                        </w:r>
                      </w:p>
                    </w:txbxContent>
                  </v:textbox>
                </v:shape>
                <v:shape id="Text Box 1877" o:spid="_x0000_s1189" type="#_x0000_t202" style="position:absolute;left:8096;top:4476;width:4286;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rrkjMQA AADdAAAADwAAAGRycy9kb3ducmV2LnhtbERPTYvCMBC9L/gfwgh7W1MFtVSjSEFWFj3oevE2NmNb bCa1yWr11xtB2Ns83udM562pxJUaV1pW0O9FIIgzq0vOFex/l18xCOeRNVaWScGdHMxnnY8pJtre eEvXnc9FCGGXoILC+zqR0mUFGXQ9WxMH7mQbgz7AJpe6wVsIN5UcRNFIGiw5NBRYU1pQdt79GQU/ 6XKD2+PAxI8q/V6fFvVlfxgq9dltFxMQnlr/L367VzrMj8djeH0TTpCzJwAAAP//AwBQSwECLQAU AAYACAAAACEA8PeKu/0AAADiAQAAEwAAAAAAAAAAAAAAAAAAAAAAW0NvbnRlbnRfVHlwZXNdLnht bFBLAQItABQABgAIAAAAIQAx3V9h0gAAAI8BAAALAAAAAAAAAAAAAAAAAC4BAABfcmVscy8ucmVs c1BLAQItABQABgAIAAAAIQAzLwWeQQAAADkAAAAQAAAAAAAAAAAAAAAAACkCAABkcnMvc2hhcGV4 bWwueG1sUEsBAi0AFAAGAAgAAAAhADq65IzEAAAA3QAAAA8AAAAAAAAAAAAAAAAAmAIAAGRycy9k b3ducmV2LnhtbFBLBQYAAAAABAAEAPUAAACJAwAAAAA= " filled="f" stroked="f" strokeweight=".5pt">
                  <v:textbox>
                    <w:txbxContent>
                      <w:p w14:paraId="11AAF366"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2</w:t>
                        </w:r>
                      </w:p>
                    </w:txbxContent>
                  </v:textbox>
                </v:shape>
                <v:shape id="Text Box 1879" o:spid="_x0000_s1190" type="#_x0000_t202" style="position:absolute;left:5810;top:-2286;width:4286;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nVZcUA AADdAAAADwAAAGRycy9kb3ducmV2LnhtbERPS2vCQBC+F/wPywje6kahbYxZRQLSUuzBx8XbmJ08 MDsbs6um/vpuodDbfHzPSZe9acSNOldbVjAZRyCIc6trLhUc9uvnGITzyBoby6TgmxwsF4OnFBNt 77yl286XIoSwS1BB5X2bSOnyigy6sW2JA1fYzqAPsCul7vAewk0jp1H0Kg3WHBoqbCmrKD/vrkbB Z7b+wu1pauJHk71vilV7ORxflBoN+9UchKfe/4v/3B86zI/fZvD7TThBLn4AAAD//wMAUEsBAi0A FAAGAAgAAAAhAPD3irv9AAAA4gEAABMAAAAAAAAAAAAAAAAAAAAAAFtDb250ZW50X1R5cGVzXS54 bWxQSwECLQAUAAYACAAAACEAMd1fYdIAAACPAQAACwAAAAAAAAAAAAAAAAAuAQAAX3JlbHMvLnJl bHNQSwECLQAUAAYACAAAACEAMy8FnkEAAAA5AAAAEAAAAAAAAAAAAAAAAAApAgAAZHJzL3NoYXBl eG1sLnhtbFBLAQItABQABgAIAAAAIQAkadVlxQAAAN0AAAAPAAAAAAAAAAAAAAAAAJgCAABkcnMv ZG93bnJldi54bWxQSwUGAAAAAAQABAD1AAAAigMAAAAA " filled="f" stroked="f" strokeweight=".5pt">
                  <v:textbox>
                    <w:txbxContent>
                      <w:p w14:paraId="7CE36F1E"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3</w:t>
                        </w:r>
                      </w:p>
                    </w:txbxContent>
                  </v:textbox>
                </v:shape>
                <v:shape id="Text Box 1880" o:spid="_x0000_s1191" type="#_x0000_t202" style="position:absolute;left:10191;top:-2476;width:4287;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IYM38cA AADdAAAADwAAAGRycy9kb3ducmV2LnhtbESPT2vCQBDF7wW/wzIFb3VTQQnRVSQgLWIP/rl4m2bH JDQ7G7Orxn5651DobYb35r3fzJe9a9SNulB7NvA+SkARF97WXBo4HtZvKagQkS02nsnAgwIsF4OX OWbW33lHt30slYRwyNBAFWObaR2KihyGkW+JRTv7zmGUtSu17fAu4a7R4ySZaoc1S0OFLeUVFT/7 qzOwyddfuPseu/S3yT+251V7OZ4mxgxf+9UMVKQ+/pv/rj+t4Kep8Ms3MoJePAEAAP//AwBQSwEC LQAUAAYACAAAACEA8PeKu/0AAADiAQAAEwAAAAAAAAAAAAAAAAAAAAAAW0NvbnRlbnRfVHlwZXNd LnhtbFBLAQItABQABgAIAAAAIQAx3V9h0gAAAI8BAAALAAAAAAAAAAAAAAAAAC4BAABfcmVscy8u cmVsc1BLAQItABQABgAIAAAAIQAzLwWeQQAAADkAAAAQAAAAAAAAAAAAAAAAACkCAABkcnMvc2hh cGV4bWwueG1sUEsBAi0AFAAGAAgAAAAhAICGDN/HAAAA3QAAAA8AAAAAAAAAAAAAAAAAmAIAAGRy cy9kb3ducmV2LnhtbFBLBQYAAAAABAAEAPUAAACMAwAAAAA= " filled="f" stroked="f" strokeweight=".5pt">
                  <v:textbox>
                    <w:txbxContent>
                      <w:p w14:paraId="52D0957F"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5</w:t>
                        </w:r>
                      </w:p>
                    </w:txbxContent>
                  </v:textbox>
                </v:shape>
                <v:shape id="Text Box 1881" o:spid="_x0000_s1192" type="#_x0000_t202" style="position:absolute;left:5901;top:2000;width:4286;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8qpRMMA AADdAAAADwAAAGRycy9kb3ducmV2LnhtbERPTYvCMBC9C/sfwgjeNFVQStcoUhBl0YNuL3ubbca2 2Ey6TVarv94Igrd5vM+ZLztTiwu1rrKsYDyKQBDnVldcKMi+18MYhPPIGmvLpOBGDpaLj94cE22v fKDL0RcihLBLUEHpfZNI6fKSDLqRbYgDd7KtQR9gW0jd4jWEm1pOomgmDVYcGkpsKC0pPx//jYKv dL3Hw+/ExPc63exOq+Yv+5kqNeh3q08Qnjr/Fr/cWx3mx/EYnt+EE+TiAQAA//8DAFBLAQItABQA BgAIAAAAIQDw94q7/QAAAOIBAAATAAAAAAAAAAAAAAAAAAAAAABbQ29udGVudF9UeXBlc10ueG1s UEsBAi0AFAAGAAgAAAAhADHdX2HSAAAAjwEAAAsAAAAAAAAAAAAAAAAALgEAAF9yZWxzLy5yZWxz UEsBAi0AFAAGAAgAAAAhADMvBZ5BAAAAOQAAABAAAAAAAAAAAAAAAAAAKQIAAGRycy9zaGFwZXht bC54bWxQSwECLQAUAAYACAAAACEA78qpRMMAAADdAAAADwAAAAAAAAAAAAAAAACYAgAAZHJzL2Rv d25yZXYueG1sUEsFBgAAAAAEAAQA9QAAAIgDAAAAAA== " filled="f" stroked="f" strokeweight=".5pt">
                  <v:textbox>
                    <w:txbxContent>
                      <w:p w14:paraId="6342FC57"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4</w:t>
                        </w:r>
                      </w:p>
                    </w:txbxContent>
                  </v:textbox>
                </v:shape>
                <v:shape id="Text Box 1883" o:spid="_x0000_s1193" type="#_x0000_t202" style="position:absolute;left:10188;top:1905;width:4287;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FSSqMMA AADdAAAADwAAAGRycy9kb3ducmV2LnhtbERPTYvCMBC9C/sfwix401TFpVSjSEFWRA+6XvY2NmNb bCbdJmr11xthwds83udM562pxJUaV1pWMOhHIIgzq0vOFRx+lr0YhPPIGivLpOBODuazj84UE21v vKPr3ucihLBLUEHhfZ1I6bKCDLq+rYkDd7KNQR9gk0vd4C2Em0oOo+hLGiw5NBRYU1pQdt5fjIJ1 utzi7jg08aNKvzenRf13+B0r1f1sFxMQnlr/Fv+7VzrMj+MRvL4JJ8jZEwAA//8DAFBLAQItABQA BgAIAAAAIQDw94q7/QAAAOIBAAATAAAAAAAAAAAAAAAAAAAAAABbQ29udGVudF9UeXBlc10ueG1s UEsBAi0AFAAGAAgAAAAhADHdX2HSAAAAjwEAAAsAAAAAAAAAAAAAAAAALgEAAF9yZWxzLy5yZWxz UEsBAi0AFAAGAAgAAAAhADMvBZ5BAAAAOQAAABAAAAAAAAAAAAAAAAAAKQIAAGRycy9zaGFwZXht bC54bWxQSwECLQAUAAYACAAAACEAcFSSqMMAAADdAAAADwAAAAAAAAAAAAAAAACYAgAAZHJzL2Rv d25yZXYueG1sUEsFBgAAAAAEAAQA9QAAAIgDAAAAAA== " filled="f" stroked="f" strokeweight=".5pt">
                  <v:textbox>
                    <w:txbxContent>
                      <w:p w14:paraId="3493064D"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6</w:t>
                        </w:r>
                      </w:p>
                    </w:txbxContent>
                  </v:textbox>
                </v:shape>
                <v:shape id="Text Box 1885" o:spid="_x0000_s1194" type="#_x0000_t202" style="position:absolute;top:-285;width:4286;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GvR8MA AADdAAAADwAAAGRycy9kb3ducmV2LnhtbERPS4vCMBC+L/gfwgje1lRBKdUoUhBF3IOPi7exGdti M6lN1Lq/3iwseJuP7znTeWsq8aDGlZYVDPoRCOLM6pJzBcfD8jsG4TyyxsoyKXiRg/ms8zXFRNsn 7+ix97kIIewSVFB4XydSuqwgg65va+LAXWxj0AfY5FI3+AzhppLDKBpLgyWHhgJrSgvKrvu7UbBJ lz+4Ow9N/Fulq+1lUd+Op5FSvW67mIDw1PqP+N+91mF+HI/g75twgpy9AQAA//8DAFBLAQItABQA BgAIAAAAIQDw94q7/QAAAOIBAAATAAAAAAAAAAAAAAAAAAAAAABbQ29udGVudF9UeXBlc10ueG1s UEsBAi0AFAAGAAgAAAAhADHdX2HSAAAAjwEAAAsAAAAAAAAAAAAAAAAALgEAAF9yZWxzLy5yZWxz UEsBAi0AFAAGAAgAAAAhADMvBZ5BAAAAOQAAABAAAAAAAAAAAAAAAAAAKQIAAGRycy9zaGFwZXht bC54bWxQSwECLQAUAAYACAAAACEAkPGvR8MAAADdAAAADwAAAAAAAAAAAAAAAACYAgAAZHJzL2Rv d25yZXYueG1sUEsFBgAAAAAEAAQA9QAAAIgDAAAAAA== " filled="f" stroked="f" strokeweight=".5pt">
                  <v:textbox>
                    <w:txbxContent>
                      <w:p w14:paraId="5C0567D9"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1</w:t>
                        </w:r>
                      </w:p>
                    </w:txbxContent>
                  </v:textbox>
                </v:shape>
                <v:shape id="Text Box 58" o:spid="_x0000_s1195" type="#_x0000_t202" style="position:absolute;left:-3048;top:3048;width:4286;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AuvScIA AADbAAAADwAAAGRycy9kb3ducmV2LnhtbERPTWvCQBC9F/wPywje6saARaKrSCBYxB5ivfQ2Zsck mJ2N2a2J/fXdg+Dx8b5Xm8E04k6dqy0rmE0jEMSF1TWXCk7f2fsChPPIGhvLpOBBDjbr0dsKE217 zul+9KUIIewSVFB53yZSuqIig25qW+LAXWxn0AfYlVJ32Idw08g4ij6kwZpDQ4UtpRUV1+OvUbBP sy/Mz7FZ/DXp7nDZtrfTz1ypyXjYLkF4GvxL/HR/agXzMDZ8CT9Arv8BAAD//wMAUEsBAi0AFAAG AAgAAAAhAPD3irv9AAAA4gEAABMAAAAAAAAAAAAAAAAAAAAAAFtDb250ZW50X1R5cGVzXS54bWxQ SwECLQAUAAYACAAAACEAMd1fYdIAAACPAQAACwAAAAAAAAAAAAAAAAAuAQAAX3JlbHMvLnJlbHNQ SwECLQAUAAYACAAAACEAMy8FnkEAAAA5AAAAEAAAAAAAAAAAAAAAAAApAgAAZHJzL3NoYXBleG1s LnhtbFBLAQItABQABgAIAAAAIQC8C69JwgAAANsAAAAPAAAAAAAAAAAAAAAAAJgCAABkcnMvZG93 bnJldi54bWxQSwUGAAAAAAQABAD1AAAAhwMAAAAA " filled="f" stroked="f" strokeweight=".5pt">
                  <v:textbox>
                    <w:txbxContent>
                      <w:p w14:paraId="503FD63A" w14:textId="77777777" w:rsidR="004C7E82" w:rsidRPr="0067755A" w:rsidRDefault="004C7E82" w:rsidP="00C07B42">
                        <w:pPr>
                          <w:ind w:left="0"/>
                          <w:rPr>
                            <w:rFonts w:ascii="Times New Roman" w:hAnsi="Times New Roman" w:cs="Times New Roman"/>
                            <w:sz w:val="18"/>
                            <w:szCs w:val="18"/>
                          </w:rPr>
                        </w:pPr>
                        <w:r w:rsidRPr="0067755A">
                          <w:rPr>
                            <w:rFonts w:ascii="Times New Roman" w:hAnsi="Times New Roman" w:cs="Times New Roman"/>
                            <w:sz w:val="18"/>
                            <w:szCs w:val="18"/>
                          </w:rPr>
                          <w:t>M</w:t>
                        </w:r>
                      </w:p>
                    </w:txbxContent>
                  </v:textbox>
                </v:shape>
                <v:shape id="Text Box 59" o:spid="_x0000_s1196" type="#_x0000_t202" style="position:absolute;left:16852;top:2952;width:4287;height:37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0cK0sQA AADbAAAADwAAAGRycy9kb3ducmV2LnhtbESPT4vCMBTE74LfITxhb5oqKFqNIgVxWfTgn4u3Z/Ns i81LbbJa/fRmYcHjMDO/YWaLxpTiTrUrLCvo9yIQxKnVBWcKjodVdwzCeWSNpWVS8CQHi3m7NcNY 2wfv6L73mQgQdjEqyL2vYildmpNB17MVcfAutjbog6wzqWt8BLgp5SCKRtJgwWEhx4qSnNLr/tco +ElWW9ydB2b8KpP15rKsbsfTUKmvTrOcgvDU+E/4v/2tFQwn8Pcl/AA5fwMAAP//AwBQSwECLQAU AAYACAAAACEA8PeKu/0AAADiAQAAEwAAAAAAAAAAAAAAAAAAAAAAW0NvbnRlbnRfVHlwZXNdLnht bFBLAQItABQABgAIAAAAIQAx3V9h0gAAAI8BAAALAAAAAAAAAAAAAAAAAC4BAABfcmVscy8ucmVs c1BLAQItABQABgAIAAAAIQAzLwWeQQAAADkAAAAQAAAAAAAAAAAAAAAAACkCAABkcnMvc2hhcGV4 bWwueG1sUEsBAi0AFAAGAAgAAAAhANNHCtLEAAAA2wAAAA8AAAAAAAAAAAAAAAAAmAIAAGRycy9k b3ducmV2LnhtbFBLBQYAAAAABAAEAPUAAACJAwAAAAA= " filled="f" stroked="f" strokeweight=".5pt">
                  <v:textbox>
                    <w:txbxContent>
                      <w:p w14:paraId="755ED8FD" w14:textId="77777777" w:rsidR="004C7E82" w:rsidRPr="0067755A" w:rsidRDefault="004C7E82" w:rsidP="00C07B42">
                        <w:pPr>
                          <w:ind w:left="0"/>
                          <w:rPr>
                            <w:rFonts w:ascii="Times New Roman" w:hAnsi="Times New Roman" w:cs="Times New Roman"/>
                            <w:sz w:val="18"/>
                            <w:szCs w:val="18"/>
                          </w:rPr>
                        </w:pPr>
                        <w:r>
                          <w:rPr>
                            <w:rFonts w:ascii="Times New Roman" w:hAnsi="Times New Roman" w:cs="Times New Roman"/>
                            <w:sz w:val="18"/>
                            <w:szCs w:val="18"/>
                          </w:rPr>
                          <w:t>N</w:t>
                        </w:r>
                      </w:p>
                    </w:txbxContent>
                  </v:textbox>
                </v:shape>
                <v:shape id="Text Box 60" o:spid="_x0000_s1197" type="#_x0000_t202" style="position:absolute;left:-1905;top:6858;width:4286;height:37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Fp8sIA AADbAAAADwAAAGRycy9kb3ducmV2LnhtbERPTWvCQBC9F/oflin01mwMVCTNKhIISqkHNRdv0+yY BLOzMbtq2l/vHgSPj/edLUbTiSsNrrWsYBLFIIgrq1uuFZT74mMGwnlkjZ1lUvBHDhbz15cMU21v vKXrztcihLBLUUHjfZ9K6aqGDLrI9sSBO9rBoA9wqKUe8BbCTSeTOJ5Kgy2HhgZ7yhuqTruLUfCd Fxvc/iZm9t/lq5/jsj+Xh0+l3t/G5RcIT6N/ih/utVYwDevDl/AD5PwOAAD//wMAUEsBAi0AFAAG AAgAAAAhAPD3irv9AAAA4gEAABMAAAAAAAAAAAAAAAAAAAAAAFtDb250ZW50X1R5cGVzXS54bWxQ SwECLQAUAAYACAAAACEAMd1fYdIAAACPAQAACwAAAAAAAAAAAAAAAAAuAQAAX3JlbHMvLnJlbHNQ SwECLQAUAAYACAAAACEAMy8FnkEAAAA5AAAAEAAAAAAAAAAAAAAAAAApAgAAZHJzL3NoYXBleG1s LnhtbFBLAQItABQABgAIAAAAIQCMEWnywgAAANsAAAAPAAAAAAAAAAAAAAAAAJgCAABkcnMvZG93 bnJldi54bWxQSwUGAAAAAAQABAD1AAAAhwMAAAAA " filled="f" stroked="f" strokeweight=".5pt">
                  <v:textbox>
                    <w:txbxContent>
                      <w:p w14:paraId="603EA413" w14:textId="77777777" w:rsidR="004C7E82" w:rsidRPr="00335ADE" w:rsidRDefault="004C7E82" w:rsidP="00C07B42">
                        <w:pPr>
                          <w:ind w:left="0"/>
                          <w:rPr>
                            <w:rFonts w:ascii="Times New Roman" w:hAnsi="Times New Roman" w:cs="Times New Roman"/>
                            <w:vertAlign w:val="subscript"/>
                          </w:rPr>
                        </w:pPr>
                        <w:r>
                          <w:rPr>
                            <w:rFonts w:ascii="Times New Roman" w:hAnsi="Times New Roman" w:cs="Times New Roman"/>
                          </w:rPr>
                          <w:t>R</w:t>
                        </w:r>
                        <w:r>
                          <w:rPr>
                            <w:rFonts w:ascii="Times New Roman" w:hAnsi="Times New Roman" w:cs="Times New Roman"/>
                            <w:vertAlign w:val="subscript"/>
                          </w:rPr>
                          <w:t>7</w:t>
                        </w:r>
                      </w:p>
                    </w:txbxContent>
                  </v:textbox>
                </v:shape>
                <w10:wrap type="square" anchorx="margin"/>
              </v:group>
            </w:pict>
          </mc:Fallback>
        </mc:AlternateContent>
      </w:r>
      <w:r w:rsidRPr="009A461A">
        <w:rPr>
          <w:rFonts w:ascii="Palatino Linotype" w:hAnsi="Palatino Linotype"/>
          <w:b/>
          <w:color w:val="000000" w:themeColor="text1"/>
        </w:rPr>
        <w:t>Câu 1</w:t>
      </w:r>
      <w:r w:rsidR="00344ACB" w:rsidRPr="009A461A">
        <w:rPr>
          <w:rFonts w:ascii="Palatino Linotype" w:hAnsi="Palatino Linotype"/>
          <w:b/>
          <w:color w:val="000000" w:themeColor="text1"/>
        </w:rPr>
        <w:t>0</w:t>
      </w:r>
      <w:r w:rsidRPr="009A461A">
        <w:rPr>
          <w:rFonts w:ascii="Palatino Linotype" w:hAnsi="Palatino Linotype"/>
          <w:b/>
          <w:color w:val="000000" w:themeColor="text1"/>
        </w:rPr>
        <w:t xml:space="preserve">. </w:t>
      </w:r>
      <w:r w:rsidRPr="009A461A">
        <w:rPr>
          <w:rFonts w:ascii="Palatino Linotype" w:hAnsi="Palatino Linotype"/>
          <w:color w:val="000000" w:themeColor="text1"/>
        </w:rPr>
        <w:t xml:space="preserve">Cho sơ đồ mạch điện như </w:t>
      </w:r>
      <w:proofErr w:type="gramStart"/>
      <w:r w:rsidRPr="009A461A">
        <w:rPr>
          <w:rFonts w:ascii="Palatino Linotype" w:hAnsi="Palatino Linotype"/>
          <w:color w:val="000000" w:themeColor="text1"/>
        </w:rPr>
        <w:t>hình ,</w:t>
      </w:r>
      <w:proofErr w:type="gramEnd"/>
      <w:r w:rsidRPr="009A461A">
        <w:rPr>
          <w:rFonts w:ascii="Palatino Linotype" w:hAnsi="Palatino Linotype"/>
          <w:color w:val="000000" w:themeColor="text1"/>
        </w:rPr>
        <w:t xml:space="preserve"> trong đó </w:t>
      </w:r>
      <w:r w:rsidRPr="009A461A">
        <w:rPr>
          <w:rFonts w:ascii="Palatino Linotype" w:hAnsi="Palatino Linotype"/>
          <w:color w:val="000000" w:themeColor="text1"/>
          <w:position w:val="-10"/>
        </w:rPr>
        <w:object w:dxaOrig="859" w:dyaOrig="320" w14:anchorId="39CD9204">
          <v:shape id="_x0000_i1057" type="#_x0000_t75" style="width:42.75pt;height:15.75pt" o:ole="">
            <v:imagedata r:id="rId77" o:title=""/>
          </v:shape>
          <o:OLEObject Type="Embed" ProgID="Equation.DSMT4" ShapeID="_x0000_i1057" DrawAspect="Content" ObjectID="_1625485945" r:id="rId78"/>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800" w:dyaOrig="320" w14:anchorId="1E678649">
          <v:shape id="_x0000_i1058" type="#_x0000_t75" style="width:39.75pt;height:15.75pt" o:ole="">
            <v:imagedata r:id="rId79" o:title=""/>
          </v:shape>
          <o:OLEObject Type="Embed" ProgID="Equation.DSMT4" ShapeID="_x0000_i1058" DrawAspect="Content" ObjectID="_1625485946" r:id="rId80"/>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1240" w:dyaOrig="320" w14:anchorId="04976867">
          <v:shape id="_x0000_i1059" type="#_x0000_t75" style="width:62.25pt;height:15.75pt" o:ole="">
            <v:imagedata r:id="rId81" o:title=""/>
          </v:shape>
          <o:OLEObject Type="Embed" ProgID="Equation.DSMT4" ShapeID="_x0000_i1059" DrawAspect="Content" ObjectID="_1625485947" r:id="rId82"/>
        </w:object>
      </w:r>
      <w:r w:rsidRPr="009A461A">
        <w:rPr>
          <w:rFonts w:ascii="Palatino Linotype" w:hAnsi="Palatino Linotype"/>
          <w:color w:val="000000" w:themeColor="text1"/>
        </w:rPr>
        <w:t xml:space="preserve"> ; </w:t>
      </w:r>
      <w:r w:rsidRPr="009A461A">
        <w:rPr>
          <w:rFonts w:ascii="Palatino Linotype" w:hAnsi="Palatino Linotype"/>
          <w:color w:val="000000" w:themeColor="text1"/>
          <w:position w:val="-10"/>
        </w:rPr>
        <w:object w:dxaOrig="2460" w:dyaOrig="320" w14:anchorId="3F8CEEA4">
          <v:shape id="_x0000_i1060" type="#_x0000_t75" style="width:123pt;height:15.75pt" o:ole="">
            <v:imagedata r:id="rId83" o:title=""/>
          </v:shape>
          <o:OLEObject Type="Embed" ProgID="Equation.DSMT4" ShapeID="_x0000_i1060" DrawAspect="Content" ObjectID="_1625485948" r:id="rId84"/>
        </w:object>
      </w:r>
      <w:r w:rsidRPr="009A461A">
        <w:rPr>
          <w:rFonts w:ascii="Palatino Linotype" w:hAnsi="Palatino Linotype"/>
          <w:color w:val="000000" w:themeColor="text1"/>
        </w:rPr>
        <w:t xml:space="preserve"> Cường độ dòng điện qua điện trở </w:t>
      </w:r>
      <w:r w:rsidRPr="009A461A">
        <w:rPr>
          <w:rFonts w:ascii="Palatino Linotype" w:hAnsi="Palatino Linotype"/>
          <w:color w:val="000000" w:themeColor="text1"/>
          <w:position w:val="-10"/>
        </w:rPr>
        <w:object w:dxaOrig="279" w:dyaOrig="320" w14:anchorId="1CABDE66">
          <v:shape id="_x0000_i1061" type="#_x0000_t75" style="width:14.25pt;height:15.75pt" o:ole="">
            <v:imagedata r:id="rId85" o:title=""/>
          </v:shape>
          <o:OLEObject Type="Embed" ProgID="Equation.DSMT4" ShapeID="_x0000_i1061" DrawAspect="Content" ObjectID="_1625485949" r:id="rId86"/>
        </w:object>
      </w:r>
      <w:r w:rsidRPr="009A461A">
        <w:rPr>
          <w:rFonts w:ascii="Palatino Linotype" w:hAnsi="Palatino Linotype"/>
          <w:color w:val="000000" w:themeColor="text1"/>
        </w:rPr>
        <w:t xml:space="preserve"> bằng</w:t>
      </w:r>
    </w:p>
    <w:p w14:paraId="65A495EF" w14:textId="0B17B763" w:rsidR="00C07B42" w:rsidRPr="009A461A" w:rsidRDefault="00C07B42" w:rsidP="00B75075">
      <w:pPr>
        <w:spacing w:line="360" w:lineRule="auto"/>
        <w:ind w:left="-720" w:right="-180"/>
        <w:rPr>
          <w:rFonts w:ascii="Palatino Linotype" w:hAnsi="Palatino Linotype"/>
          <w:color w:val="000000" w:themeColor="text1"/>
        </w:rPr>
      </w:pPr>
      <w:proofErr w:type="gramStart"/>
      <w:r w:rsidRPr="009A461A">
        <w:rPr>
          <w:rFonts w:ascii="Palatino Linotype" w:hAnsi="Palatino Linotype"/>
          <w:color w:val="000000" w:themeColor="text1"/>
        </w:rPr>
        <w:t>A.</w:t>
      </w:r>
      <w:r w:rsidRPr="009A461A">
        <w:rPr>
          <w:rFonts w:ascii="Palatino Linotype" w:hAnsi="Palatino Linotype"/>
          <w:color w:val="000000" w:themeColor="text1"/>
          <w:position w:val="-22"/>
        </w:rPr>
        <w:object w:dxaOrig="380" w:dyaOrig="580" w14:anchorId="087FBA36">
          <v:shape id="_x0000_i1062" type="#_x0000_t75" style="width:18.75pt;height:29.25pt" o:ole="">
            <v:imagedata r:id="rId87" o:title=""/>
          </v:shape>
          <o:OLEObject Type="Embed" ProgID="Equation.DSMT4" ShapeID="_x0000_i1062" DrawAspect="Content" ObjectID="_1625485950" r:id="rId88"/>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Pr="009A461A">
        <w:rPr>
          <w:rFonts w:ascii="Palatino Linotype" w:hAnsi="Palatino Linotype"/>
          <w:color w:val="000000" w:themeColor="text1"/>
        </w:rPr>
        <w:tab/>
      </w:r>
      <w:r w:rsidR="00344ACB" w:rsidRPr="009A461A">
        <w:rPr>
          <w:rFonts w:ascii="Palatino Linotype" w:hAnsi="Palatino Linotype"/>
          <w:color w:val="000000" w:themeColor="text1"/>
        </w:rPr>
        <w:tab/>
      </w:r>
      <w:r w:rsidR="00344ACB" w:rsidRPr="009A461A">
        <w:rPr>
          <w:rFonts w:ascii="Palatino Linotype" w:hAnsi="Palatino Linotype"/>
          <w:color w:val="000000" w:themeColor="text1"/>
        </w:rPr>
        <w:tab/>
      </w:r>
      <w:proofErr w:type="gramStart"/>
      <w:r w:rsidRPr="009A461A">
        <w:rPr>
          <w:rFonts w:ascii="Palatino Linotype" w:hAnsi="Palatino Linotype"/>
          <w:color w:val="000000" w:themeColor="text1"/>
        </w:rPr>
        <w:t xml:space="preserve">B. </w:t>
      </w:r>
      <w:r w:rsidRPr="009A461A">
        <w:rPr>
          <w:rFonts w:ascii="Palatino Linotype" w:hAnsi="Palatino Linotype"/>
          <w:color w:val="000000" w:themeColor="text1"/>
          <w:position w:val="-22"/>
        </w:rPr>
        <w:object w:dxaOrig="380" w:dyaOrig="580" w14:anchorId="27176437">
          <v:shape id="_x0000_i1063" type="#_x0000_t75" style="width:18.75pt;height:29.25pt" o:ole="">
            <v:imagedata r:id="rId89" o:title=""/>
          </v:shape>
          <o:OLEObject Type="Embed" ProgID="Equation.DSMT4" ShapeID="_x0000_i1063" DrawAspect="Content" ObjectID="_1625485951" r:id="rId90"/>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Pr="009A461A">
        <w:rPr>
          <w:rFonts w:ascii="Palatino Linotype" w:hAnsi="Palatino Linotype"/>
          <w:color w:val="000000" w:themeColor="text1"/>
        </w:rPr>
        <w:tab/>
      </w:r>
    </w:p>
    <w:p w14:paraId="7618E8BC" w14:textId="4E2DB231" w:rsidR="00C07B42" w:rsidRPr="009A461A" w:rsidRDefault="00C07B42" w:rsidP="00B75075">
      <w:pPr>
        <w:spacing w:line="360" w:lineRule="auto"/>
        <w:ind w:left="-720" w:right="-180"/>
        <w:rPr>
          <w:rFonts w:ascii="Palatino Linotype" w:hAnsi="Palatino Linotype"/>
          <w:color w:val="000000" w:themeColor="text1"/>
        </w:rPr>
      </w:pPr>
      <w:proofErr w:type="gramStart"/>
      <w:r w:rsidRPr="009A461A">
        <w:rPr>
          <w:rFonts w:ascii="Palatino Linotype" w:hAnsi="Palatino Linotype"/>
          <w:color w:val="000000" w:themeColor="text1"/>
        </w:rPr>
        <w:t xml:space="preserve">C. </w:t>
      </w:r>
      <w:r w:rsidRPr="009A461A">
        <w:rPr>
          <w:rFonts w:ascii="Palatino Linotype" w:hAnsi="Palatino Linotype"/>
          <w:color w:val="000000" w:themeColor="text1"/>
          <w:position w:val="-22"/>
        </w:rPr>
        <w:object w:dxaOrig="380" w:dyaOrig="580" w14:anchorId="476C471B">
          <v:shape id="_x0000_i1064" type="#_x0000_t75" style="width:18.75pt;height:29.25pt" o:ole="">
            <v:imagedata r:id="rId91" o:title=""/>
          </v:shape>
          <o:OLEObject Type="Embed" ProgID="Equation.DSMT4" ShapeID="_x0000_i1064" DrawAspect="Content" ObjectID="_1625485952" r:id="rId92"/>
        </w:object>
      </w:r>
      <w:r w:rsidRPr="009A461A">
        <w:rPr>
          <w:rFonts w:ascii="Palatino Linotype" w:hAnsi="Palatino Linotype"/>
          <w:color w:val="000000" w:themeColor="text1"/>
        </w:rPr>
        <w:t xml:space="preserve"> .</w:t>
      </w:r>
      <w:proofErr w:type="gramEnd"/>
      <w:r w:rsidRPr="009A461A">
        <w:rPr>
          <w:rFonts w:ascii="Palatino Linotype" w:hAnsi="Palatino Linotype"/>
          <w:color w:val="000000" w:themeColor="text1"/>
        </w:rPr>
        <w:tab/>
      </w:r>
      <w:r w:rsidR="00344ACB" w:rsidRPr="009A461A">
        <w:rPr>
          <w:rFonts w:ascii="Palatino Linotype" w:hAnsi="Palatino Linotype"/>
          <w:color w:val="000000" w:themeColor="text1"/>
        </w:rPr>
        <w:tab/>
      </w:r>
      <w:r w:rsidR="00344ACB" w:rsidRPr="009A461A">
        <w:rPr>
          <w:rFonts w:ascii="Palatino Linotype" w:hAnsi="Palatino Linotype"/>
          <w:color w:val="000000" w:themeColor="text1"/>
        </w:rPr>
        <w:tab/>
      </w:r>
      <w:proofErr w:type="gramStart"/>
      <w:r w:rsidRPr="009A461A">
        <w:rPr>
          <w:rFonts w:ascii="Palatino Linotype" w:hAnsi="Palatino Linotype"/>
          <w:color w:val="000000" w:themeColor="text1"/>
        </w:rPr>
        <w:t xml:space="preserve">D. </w:t>
      </w:r>
      <w:r w:rsidRPr="009A461A">
        <w:rPr>
          <w:rFonts w:ascii="Palatino Linotype" w:hAnsi="Palatino Linotype"/>
          <w:color w:val="000000" w:themeColor="text1"/>
          <w:position w:val="-22"/>
        </w:rPr>
        <w:object w:dxaOrig="380" w:dyaOrig="580" w14:anchorId="1FF0A855">
          <v:shape id="_x0000_i1065" type="#_x0000_t75" style="width:18.75pt;height:29.25pt" o:ole="">
            <v:imagedata r:id="rId93" o:title=""/>
          </v:shape>
          <o:OLEObject Type="Embed" ProgID="Equation.DSMT4" ShapeID="_x0000_i1065" DrawAspect="Content" ObjectID="_1625485953" r:id="rId94"/>
        </w:object>
      </w:r>
      <w:r w:rsidRPr="009A461A">
        <w:rPr>
          <w:rFonts w:ascii="Palatino Linotype" w:hAnsi="Palatino Linotype"/>
          <w:color w:val="000000" w:themeColor="text1"/>
        </w:rPr>
        <w:t xml:space="preserve"> .</w:t>
      </w:r>
      <w:proofErr w:type="gramEnd"/>
    </w:p>
    <w:p w14:paraId="46377514" w14:textId="771D717D" w:rsidR="00C07B42" w:rsidRPr="009A461A" w:rsidRDefault="00C07B42" w:rsidP="00B75075">
      <w:pPr>
        <w:tabs>
          <w:tab w:val="left" w:pos="284"/>
          <w:tab w:val="left" w:pos="2835"/>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noProof/>
          <w:color w:val="000000" w:themeColor="text1"/>
          <w:u w:color="FF0000"/>
        </w:rPr>
        <w:drawing>
          <wp:anchor distT="0" distB="0" distL="114300" distR="114300" simplePos="0" relativeHeight="251682816" behindDoc="0" locked="0" layoutInCell="1" allowOverlap="1" wp14:anchorId="1DD3DD50" wp14:editId="10DB877D">
            <wp:simplePos x="0" y="0"/>
            <wp:positionH relativeFrom="margin">
              <wp:align>right</wp:align>
            </wp:positionH>
            <wp:positionV relativeFrom="paragraph">
              <wp:posOffset>157480</wp:posOffset>
            </wp:positionV>
            <wp:extent cx="1209675" cy="552450"/>
            <wp:effectExtent l="0" t="0" r="9525" b="0"/>
            <wp:wrapSquare wrapText="bothSides"/>
            <wp:docPr id="399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14D42F.tmp"/>
                    <pic:cNvPicPr/>
                  </pic:nvPicPr>
                  <pic:blipFill>
                    <a:blip r:embed="rId95">
                      <a:extLst>
                        <a:ext uri="{28A0092B-C50C-407E-A947-70E740481C1C}">
                          <a14:useLocalDpi xmlns:a14="http://schemas.microsoft.com/office/drawing/2010/main" val="0"/>
                        </a:ext>
                      </a:extLst>
                    </a:blip>
                    <a:stretch>
                      <a:fillRect/>
                    </a:stretch>
                  </pic:blipFill>
                  <pic:spPr>
                    <a:xfrm>
                      <a:off x="0" y="0"/>
                      <a:ext cx="1209675" cy="552450"/>
                    </a:xfrm>
                    <a:prstGeom prst="rect">
                      <a:avLst/>
                    </a:prstGeom>
                  </pic:spPr>
                </pic:pic>
              </a:graphicData>
            </a:graphic>
          </wp:anchor>
        </w:drawing>
      </w:r>
      <w:r w:rsidRPr="009A461A">
        <w:rPr>
          <w:rFonts w:ascii="Palatino Linotype" w:hAnsi="Palatino Linotype" w:cstheme="majorHAnsi"/>
          <w:b/>
          <w:color w:val="000000" w:themeColor="text1"/>
          <w:u w:color="FF0000"/>
          <w:lang w:val="pt-BR"/>
        </w:rPr>
        <w:t xml:space="preserve">Câu </w:t>
      </w:r>
      <w:r w:rsidR="00344ACB" w:rsidRPr="009A461A">
        <w:rPr>
          <w:rFonts w:ascii="Palatino Linotype" w:hAnsi="Palatino Linotype" w:cstheme="majorHAnsi"/>
          <w:b/>
          <w:color w:val="000000" w:themeColor="text1"/>
          <w:u w:color="FF0000"/>
          <w:lang w:val="pt-BR"/>
        </w:rPr>
        <w:t>11</w:t>
      </w:r>
      <w:r w:rsidRPr="009A461A">
        <w:rPr>
          <w:rFonts w:ascii="Palatino Linotype" w:hAnsi="Palatino Linotype" w:cstheme="majorHAnsi"/>
          <w:b/>
          <w:color w:val="000000" w:themeColor="text1"/>
          <w:u w:color="FF0000"/>
          <w:lang w:val="pt-BR"/>
        </w:rPr>
        <w:t>.</w:t>
      </w:r>
      <w:r w:rsidRPr="009A461A">
        <w:rPr>
          <w:rFonts w:ascii="Palatino Linotype" w:hAnsi="Palatino Linotype" w:cstheme="majorHAnsi"/>
          <w:color w:val="000000" w:themeColor="text1"/>
          <w:lang w:val="fr-FR"/>
        </w:rPr>
        <w:t xml:space="preserve"> Ba bóng đèn Đ</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Đ</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Đ</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giống nhau có cùng công suất định mức P và hiệu điện thế định mức U được mắc vào mạch điện như hình vẽ. Đặt vào hai đầu đoạn mạch một hiệu điện thế không đổi có giá trị là U. Gọi </w:t>
      </w:r>
      <w:r w:rsidRPr="009A461A">
        <w:rPr>
          <w:rFonts w:ascii="Palatino Linotype" w:hAnsi="Palatino Linotype" w:cstheme="majorHAnsi"/>
          <w:color w:val="000000" w:themeColor="text1"/>
          <w:position w:val="-10"/>
          <w:lang w:val="fr-FR"/>
        </w:rPr>
        <w:object w:dxaOrig="220" w:dyaOrig="320" w14:anchorId="6E769054">
          <v:shape id="_x0000_i1066" type="#_x0000_t75" style="width:11.25pt;height:15.75pt" o:ole="">
            <v:imagedata r:id="rId96" o:title=""/>
          </v:shape>
          <o:OLEObject Type="Embed" ProgID="Equation.DSMT4" ShapeID="_x0000_i1066" DrawAspect="Content" ObjectID="_1625485954" r:id="rId97"/>
        </w:object>
      </w:r>
      <w:r w:rsidRPr="009A461A">
        <w:rPr>
          <w:rFonts w:ascii="Palatino Linotype" w:hAnsi="Palatino Linotype" w:cstheme="majorHAnsi"/>
          <w:color w:val="000000" w:themeColor="text1"/>
          <w:lang w:val="fr-FR"/>
        </w:rPr>
        <w:t xml:space="preserve"> và </w:t>
      </w:r>
      <w:r w:rsidRPr="009A461A">
        <w:rPr>
          <w:rFonts w:ascii="Palatino Linotype" w:hAnsi="Palatino Linotype" w:cstheme="majorHAnsi"/>
          <w:color w:val="000000" w:themeColor="text1"/>
          <w:position w:val="-10"/>
          <w:lang w:val="fr-FR"/>
        </w:rPr>
        <w:object w:dxaOrig="260" w:dyaOrig="320" w14:anchorId="558BE358">
          <v:shape id="_x0000_i1067" type="#_x0000_t75" style="width:12.75pt;height:15.75pt" o:ole="">
            <v:imagedata r:id="rId98" o:title=""/>
          </v:shape>
          <o:OLEObject Type="Embed" ProgID="Equation.DSMT4" ShapeID="_x0000_i1067" DrawAspect="Content" ObjectID="_1625485955" r:id="rId99"/>
        </w:object>
      </w:r>
      <w:r w:rsidRPr="009A461A">
        <w:rPr>
          <w:rFonts w:ascii="Palatino Linotype" w:hAnsi="Palatino Linotype" w:cstheme="majorHAnsi"/>
          <w:color w:val="000000" w:themeColor="text1"/>
          <w:lang w:val="fr-FR"/>
        </w:rPr>
        <w:t xml:space="preserve"> lần lượt là công suất tiêu thụ trên đèn Đ</w:t>
      </w:r>
      <w:r w:rsidRPr="009A461A">
        <w:rPr>
          <w:rFonts w:ascii="Palatino Linotype" w:hAnsi="Palatino Linotype" w:cstheme="majorHAnsi"/>
          <w:color w:val="000000" w:themeColor="text1"/>
          <w:vertAlign w:val="subscript"/>
          <w:lang w:val="fr-FR"/>
        </w:rPr>
        <w:t xml:space="preserve">1 </w:t>
      </w:r>
      <w:r w:rsidRPr="009A461A">
        <w:rPr>
          <w:rFonts w:ascii="Palatino Linotype" w:hAnsi="Palatino Linotype" w:cstheme="majorHAnsi"/>
          <w:color w:val="000000" w:themeColor="text1"/>
          <w:lang w:val="fr-FR"/>
        </w:rPr>
        <w:t>và Đ</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Chọn hệ thức đúng ?</w:t>
      </w:r>
    </w:p>
    <w:p w14:paraId="58935456" w14:textId="77777777" w:rsidR="00C07B42" w:rsidRPr="009A461A" w:rsidRDefault="00C07B42" w:rsidP="00B75075">
      <w:pPr>
        <w:tabs>
          <w:tab w:val="left" w:pos="284"/>
          <w:tab w:val="left" w:pos="3600"/>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color w:val="000000" w:themeColor="text1"/>
          <w:lang w:val="fr-FR"/>
        </w:rPr>
        <w:t xml:space="preserve">A.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lang w:val="fr-FR"/>
              </w:rPr>
              <m:t>4</m:t>
            </m:r>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và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w:t>
      </w:r>
      <w:r w:rsidRPr="009A461A">
        <w:rPr>
          <w:rFonts w:ascii="Palatino Linotype" w:hAnsi="Palatino Linotype" w:cstheme="majorHAnsi"/>
          <w:b/>
          <w:color w:val="000000" w:themeColor="text1"/>
          <w:lang w:val="fr-FR"/>
        </w:rPr>
        <w:tab/>
        <w:t xml:space="preserve">B.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P và 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w:t>
      </w:r>
    </w:p>
    <w:p w14:paraId="1460F455" w14:textId="6A0314A5" w:rsidR="00C07B42" w:rsidRPr="009A461A" w:rsidRDefault="00C07B42" w:rsidP="00B75075">
      <w:pPr>
        <w:tabs>
          <w:tab w:val="left" w:pos="284"/>
          <w:tab w:val="left" w:pos="3600"/>
          <w:tab w:val="left" w:pos="5387"/>
          <w:tab w:val="left" w:pos="7938"/>
        </w:tabs>
        <w:spacing w:line="360" w:lineRule="auto"/>
        <w:ind w:left="-720" w:right="-180"/>
        <w:rPr>
          <w:rFonts w:ascii="Palatino Linotype" w:hAnsi="Palatino Linotype" w:cstheme="majorHAnsi"/>
          <w:color w:val="000000" w:themeColor="text1"/>
          <w:lang w:val="fr-FR"/>
        </w:rPr>
      </w:pPr>
      <w:r w:rsidRPr="009A461A">
        <w:rPr>
          <w:rFonts w:ascii="Palatino Linotype" w:hAnsi="Palatino Linotype" w:cstheme="majorHAnsi"/>
          <w:b/>
          <w:color w:val="000000" w:themeColor="text1"/>
          <w:lang w:val="fr-FR"/>
        </w:rPr>
        <w:t xml:space="preserve">C.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và 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w:t>
      </w:r>
      <w:r w:rsidRPr="009A461A">
        <w:rPr>
          <w:rFonts w:ascii="Palatino Linotype" w:hAnsi="Palatino Linotype" w:cstheme="majorHAnsi"/>
          <w:b/>
          <w:color w:val="000000" w:themeColor="text1"/>
          <w:lang w:val="fr-FR"/>
        </w:rPr>
        <w:tab/>
        <w:t xml:space="preserve">D. </w:t>
      </w:r>
      <w:r w:rsidRPr="009A461A">
        <w:rPr>
          <w:rFonts w:ascii="Palatino Linotype" w:hAnsi="Palatino Linotype" w:cstheme="majorHAnsi"/>
          <w:color w:val="000000" w:themeColor="text1"/>
          <w:lang w:val="fr-FR"/>
        </w:rPr>
        <w:t>P</w:t>
      </w:r>
      <w:r w:rsidRPr="009A461A">
        <w:rPr>
          <w:rFonts w:ascii="Palatino Linotype" w:hAnsi="Palatino Linotype" w:cstheme="majorHAnsi"/>
          <w:color w:val="000000" w:themeColor="text1"/>
          <w:vertAlign w:val="subscript"/>
          <w:lang w:val="fr-FR"/>
        </w:rPr>
        <w:t>1</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lang w:val="fr-FR"/>
              </w:rPr>
              <m:t>4</m:t>
            </m:r>
            <m:r>
              <w:rPr>
                <w:rFonts w:ascii="Cambria Math" w:hAnsi="Cambria Math" w:cstheme="majorHAnsi"/>
                <w:color w:val="000000" w:themeColor="text1"/>
              </w:rPr>
              <m:t>P</m:t>
            </m:r>
          </m:num>
          <m:den>
            <m:r>
              <w:rPr>
                <w:rFonts w:ascii="Cambria Math" w:hAnsi="Cambria Math" w:cstheme="majorHAnsi"/>
                <w:color w:val="000000" w:themeColor="text1"/>
                <w:lang w:val="fr-FR"/>
              </w:rPr>
              <m:t>9</m:t>
            </m:r>
          </m:den>
        </m:f>
      </m:oMath>
      <w:r w:rsidRPr="009A461A">
        <w:rPr>
          <w:rFonts w:ascii="Palatino Linotype" w:hAnsi="Palatino Linotype" w:cstheme="majorHAnsi"/>
          <w:color w:val="000000" w:themeColor="text1"/>
          <w:lang w:val="fr-FR"/>
        </w:rPr>
        <w:t xml:space="preserve"> vàP</w:t>
      </w:r>
      <w:r w:rsidRPr="009A461A">
        <w:rPr>
          <w:rFonts w:ascii="Palatino Linotype" w:hAnsi="Palatino Linotype" w:cstheme="majorHAnsi"/>
          <w:color w:val="000000" w:themeColor="text1"/>
          <w:vertAlign w:val="subscript"/>
          <w:lang w:val="fr-FR"/>
        </w:rPr>
        <w:t>2</w:t>
      </w:r>
      <w:r w:rsidRPr="009A461A">
        <w:rPr>
          <w:rFonts w:ascii="Palatino Linotype" w:hAnsi="Palatino Linotype" w:cstheme="majorHAnsi"/>
          <w:color w:val="000000" w:themeColor="text1"/>
          <w:lang w:val="fr-FR"/>
        </w:rPr>
        <w:t xml:space="preserve"> = P</w:t>
      </w:r>
      <w:r w:rsidRPr="009A461A">
        <w:rPr>
          <w:rFonts w:ascii="Palatino Linotype" w:hAnsi="Palatino Linotype" w:cstheme="majorHAnsi"/>
          <w:color w:val="000000" w:themeColor="text1"/>
          <w:vertAlign w:val="subscript"/>
          <w:lang w:val="fr-FR"/>
        </w:rPr>
        <w:t>3</w:t>
      </w:r>
      <w:r w:rsidRPr="009A461A">
        <w:rPr>
          <w:rFonts w:ascii="Palatino Linotype" w:hAnsi="Palatino Linotype" w:cstheme="majorHAnsi"/>
          <w:color w:val="000000" w:themeColor="text1"/>
          <w:lang w:val="fr-FR"/>
        </w:rPr>
        <w:t xml:space="preserve"> = </w:t>
      </w:r>
      <m:oMath>
        <m:f>
          <m:fPr>
            <m:ctrlPr>
              <w:rPr>
                <w:rFonts w:ascii="Cambria Math" w:hAnsi="Cambria Math" w:cstheme="majorHAnsi"/>
                <w:i/>
                <w:color w:val="000000" w:themeColor="text1"/>
              </w:rPr>
            </m:ctrlPr>
          </m:fPr>
          <m:num>
            <m:r>
              <w:rPr>
                <w:rFonts w:ascii="Cambria Math" w:hAnsi="Cambria Math" w:cstheme="majorHAnsi"/>
                <w:color w:val="000000" w:themeColor="text1"/>
              </w:rPr>
              <m:t>P</m:t>
            </m:r>
          </m:num>
          <m:den>
            <m:r>
              <w:rPr>
                <w:rFonts w:ascii="Cambria Math" w:hAnsi="Cambria Math" w:cstheme="majorHAnsi"/>
                <w:color w:val="000000" w:themeColor="text1"/>
                <w:lang w:val="fr-FR"/>
              </w:rPr>
              <m:t>2</m:t>
            </m:r>
          </m:den>
        </m:f>
      </m:oMath>
      <w:r w:rsidRPr="009A461A">
        <w:rPr>
          <w:rFonts w:ascii="Palatino Linotype" w:hAnsi="Palatino Linotype" w:cstheme="majorHAnsi"/>
          <w:color w:val="000000" w:themeColor="text1"/>
          <w:lang w:val="fr-FR"/>
        </w:rPr>
        <w:t xml:space="preserve"> . </w:t>
      </w:r>
    </w:p>
    <w:p w14:paraId="668A1434" w14:textId="3CB8C3A1"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6912" behindDoc="0" locked="0" layoutInCell="1" allowOverlap="1" wp14:anchorId="5A723E7D" wp14:editId="552F80E2">
                <wp:simplePos x="0" y="0"/>
                <wp:positionH relativeFrom="margin">
                  <wp:align>right</wp:align>
                </wp:positionH>
                <wp:positionV relativeFrom="paragraph">
                  <wp:posOffset>107315</wp:posOffset>
                </wp:positionV>
                <wp:extent cx="1845945" cy="923290"/>
                <wp:effectExtent l="0" t="0" r="0" b="0"/>
                <wp:wrapSquare wrapText="bothSides"/>
                <wp:docPr id="39926"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945" cy="923290"/>
                          <a:chOff x="-81" y="0"/>
                          <a:chExt cx="2244" cy="740"/>
                        </a:xfrm>
                      </wpg:grpSpPr>
                      <wpg:grpSp>
                        <wpg:cNvPr id="39927" name="Group 508"/>
                        <wpg:cNvGrpSpPr>
                          <a:grpSpLocks/>
                        </wpg:cNvGrpSpPr>
                        <wpg:grpSpPr bwMode="auto">
                          <a:xfrm>
                            <a:off x="-81" y="0"/>
                            <a:ext cx="2177" cy="740"/>
                            <a:chOff x="-92" y="0"/>
                            <a:chExt cx="2479" cy="1228"/>
                          </a:xfrm>
                        </wpg:grpSpPr>
                        <wpg:grpSp>
                          <wpg:cNvPr id="39928" name="Group 509"/>
                          <wpg:cNvGrpSpPr>
                            <a:grpSpLocks/>
                          </wpg:cNvGrpSpPr>
                          <wpg:grpSpPr bwMode="auto">
                            <a:xfrm>
                              <a:off x="342" y="0"/>
                              <a:ext cx="957" cy="923"/>
                              <a:chOff x="0" y="0"/>
                              <a:chExt cx="957" cy="923"/>
                            </a:xfrm>
                          </wpg:grpSpPr>
                          <wps:wsp>
                            <wps:cNvPr id="39929" name="Rectangle 510"/>
                            <wps:cNvSpPr>
                              <a:spLocks noChangeArrowheads="1"/>
                            </wps:cNvSpPr>
                            <wps:spPr bwMode="auto">
                              <a:xfrm>
                                <a:off x="442" y="0"/>
                                <a:ext cx="515" cy="151"/>
                              </a:xfrm>
                              <a:prstGeom prst="rect">
                                <a:avLst/>
                              </a:prstGeom>
                              <a:solidFill>
                                <a:srgbClr val="FFFFFF"/>
                              </a:solidFill>
                              <a:ln w="9525">
                                <a:solidFill>
                                  <a:srgbClr val="000000"/>
                                </a:solidFill>
                                <a:miter lim="800000"/>
                                <a:headEnd/>
                                <a:tailEnd/>
                              </a:ln>
                            </wps:spPr>
                            <wps:txbx>
                              <w:txbxContent>
                                <w:p w14:paraId="759C1E5E" w14:textId="77777777" w:rsidR="004C7E82" w:rsidRDefault="004C7E82" w:rsidP="00C07B42"/>
                              </w:txbxContent>
                            </wps:txbx>
                            <wps:bodyPr rot="0" vert="horz" wrap="square" lIns="91440" tIns="45720" rIns="91440" bIns="45720" anchor="t" anchorCtr="0" upright="1">
                              <a:noAutofit/>
                            </wps:bodyPr>
                          </wps:wsp>
                          <wpg:grpSp>
                            <wpg:cNvPr id="39930" name="Group 511"/>
                            <wpg:cNvGrpSpPr>
                              <a:grpSpLocks/>
                            </wpg:cNvGrpSpPr>
                            <wpg:grpSpPr bwMode="auto">
                              <a:xfrm>
                                <a:off x="0" y="71"/>
                                <a:ext cx="625" cy="852"/>
                                <a:chOff x="0" y="0"/>
                                <a:chExt cx="625" cy="852"/>
                              </a:xfrm>
                            </wpg:grpSpPr>
                            <wps:wsp>
                              <wps:cNvPr id="39931" name="AutoShape 512"/>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2" name="Rectangle 513"/>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33" name="AutoShape 514"/>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4" name="Text Box 515"/>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B58C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grpSp>
                        <wpg:grpSp>
                          <wpg:cNvPr id="39935" name="Group 516"/>
                          <wpg:cNvGrpSpPr>
                            <a:grpSpLocks/>
                          </wpg:cNvGrpSpPr>
                          <wpg:grpSpPr bwMode="auto">
                            <a:xfrm>
                              <a:off x="-92" y="18"/>
                              <a:ext cx="2479" cy="1210"/>
                              <a:chOff x="-92" y="0"/>
                              <a:chExt cx="2479" cy="1210"/>
                            </a:xfrm>
                          </wpg:grpSpPr>
                          <wps:wsp>
                            <wps:cNvPr id="39936" name="AutoShape 517"/>
                            <wps:cNvCnPr>
                              <a:cxnSpLocks noChangeShapeType="1"/>
                            </wps:cNvCnPr>
                            <wps:spPr bwMode="auto">
                              <a:xfrm>
                                <a:off x="91"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37" name="Group 518"/>
                            <wpg:cNvGrpSpPr>
                              <a:grpSpLocks/>
                            </wpg:cNvGrpSpPr>
                            <wpg:grpSpPr bwMode="auto">
                              <a:xfrm>
                                <a:off x="-92" y="0"/>
                                <a:ext cx="2479" cy="1210"/>
                                <a:chOff x="-92" y="0"/>
                                <a:chExt cx="2479" cy="1210"/>
                              </a:xfrm>
                            </wpg:grpSpPr>
                            <wps:wsp>
                              <wps:cNvPr id="39938" name="AutoShape 519"/>
                              <wps:cNvCnPr>
                                <a:cxnSpLocks noChangeShapeType="1"/>
                              </wps:cNvCnPr>
                              <wps:spPr bwMode="auto">
                                <a:xfrm>
                                  <a:off x="1299"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39" name="AutoShape 520"/>
                              <wps:cNvCnPr>
                                <a:cxnSpLocks noChangeShapeType="1"/>
                              </wps:cNvCnPr>
                              <wps:spPr bwMode="auto">
                                <a:xfrm>
                                  <a:off x="138" y="905"/>
                                  <a:ext cx="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40" name="Group 521"/>
                              <wpg:cNvGrpSpPr>
                                <a:grpSpLocks/>
                              </wpg:cNvGrpSpPr>
                              <wpg:grpSpPr bwMode="auto">
                                <a:xfrm>
                                  <a:off x="1458" y="53"/>
                                  <a:ext cx="132" cy="852"/>
                                  <a:chOff x="0" y="0"/>
                                  <a:chExt cx="132" cy="852"/>
                                </a:xfrm>
                              </wpg:grpSpPr>
                              <wps:wsp>
                                <wps:cNvPr id="39941" name="AutoShape 522"/>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42" name="Rectangle 523"/>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43" name="AutoShape 524"/>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45" name="Group 526"/>
                              <wpg:cNvGrpSpPr>
                                <a:grpSpLocks/>
                              </wpg:cNvGrpSpPr>
                              <wpg:grpSpPr bwMode="auto">
                                <a:xfrm>
                                  <a:off x="-92" y="0"/>
                                  <a:ext cx="2479" cy="1210"/>
                                  <a:chOff x="-92" y="0"/>
                                  <a:chExt cx="2479" cy="1210"/>
                                </a:xfrm>
                              </wpg:grpSpPr>
                              <wpg:grpSp>
                                <wpg:cNvPr id="39946" name="Group 527"/>
                                <wpg:cNvGrpSpPr>
                                  <a:grpSpLocks/>
                                </wpg:cNvGrpSpPr>
                                <wpg:grpSpPr bwMode="auto">
                                  <a:xfrm>
                                    <a:off x="-92" y="0"/>
                                    <a:ext cx="2479" cy="1210"/>
                                    <a:chOff x="-92" y="0"/>
                                    <a:chExt cx="2479" cy="1210"/>
                                  </a:xfrm>
                                </wpg:grpSpPr>
                                <wpg:grpSp>
                                  <wpg:cNvPr id="39947" name="Group 528"/>
                                  <wpg:cNvGrpSpPr>
                                    <a:grpSpLocks/>
                                  </wpg:cNvGrpSpPr>
                                  <wpg:grpSpPr bwMode="auto">
                                    <a:xfrm>
                                      <a:off x="18" y="0"/>
                                      <a:ext cx="582" cy="566"/>
                                      <a:chOff x="0" y="0"/>
                                      <a:chExt cx="582" cy="566"/>
                                    </a:xfrm>
                                  </wpg:grpSpPr>
                                  <wps:wsp>
                                    <wps:cNvPr id="39948" name="Text Box 529"/>
                                    <wps:cNvSpPr txBox="1">
                                      <a:spLocks noChangeArrowheads="1"/>
                                    </wps:cNvSpPr>
                                    <wps:spPr bwMode="auto">
                                      <a:xfrm>
                                        <a:off x="0" y="36"/>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1E53F"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s:wsp>
                                    <wps:cNvPr id="39949" name="AutoShape 530"/>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0" name="Group 531"/>
                                  <wpg:cNvGrpSpPr>
                                    <a:grpSpLocks/>
                                  </wpg:cNvGrpSpPr>
                                  <wpg:grpSpPr bwMode="auto">
                                    <a:xfrm>
                                      <a:off x="-92" y="610"/>
                                      <a:ext cx="620" cy="410"/>
                                      <a:chOff x="-92" y="-51"/>
                                      <a:chExt cx="620" cy="410"/>
                                    </a:xfrm>
                                  </wpg:grpSpPr>
                                  <wps:wsp>
                                    <wps:cNvPr id="39951" name="Text Box 532"/>
                                    <wps:cNvSpPr txBox="1">
                                      <a:spLocks noChangeArrowheads="1"/>
                                    </wps:cNvSpPr>
                                    <wps:spPr bwMode="auto">
                                      <a:xfrm>
                                        <a:off x="-92" y="-51"/>
                                        <a:ext cx="62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0F47A"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wps:txbx>
                                    <wps:bodyPr rot="0" vert="horz" wrap="square" lIns="91440" tIns="45720" rIns="91440" bIns="45720" anchor="t" anchorCtr="0" upright="1">
                                      <a:noAutofit/>
                                    </wps:bodyPr>
                                  </wps:wsp>
                                  <wps:wsp>
                                    <wps:cNvPr id="39952" name="AutoShape 533"/>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3" name="Group 534"/>
                                  <wpg:cNvGrpSpPr>
                                    <a:grpSpLocks/>
                                  </wpg:cNvGrpSpPr>
                                  <wpg:grpSpPr bwMode="auto">
                                    <a:xfrm>
                                      <a:off x="1853" y="777"/>
                                      <a:ext cx="534" cy="433"/>
                                      <a:chOff x="66" y="101"/>
                                      <a:chExt cx="534" cy="433"/>
                                    </a:xfrm>
                                  </wpg:grpSpPr>
                                  <wps:wsp>
                                    <wps:cNvPr id="39954" name="Text Box 535"/>
                                    <wps:cNvSpPr txBox="1">
                                      <a:spLocks noChangeArrowheads="1"/>
                                    </wps:cNvSpPr>
                                    <wps:spPr bwMode="auto">
                                      <a:xfrm>
                                        <a:off x="66" y="101"/>
                                        <a:ext cx="53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B78AF"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wps:txbx>
                                    <wps:bodyPr rot="0" vert="horz" wrap="square" lIns="91440" tIns="45720" rIns="91440" bIns="45720" anchor="t" anchorCtr="0" upright="1">
                                      <a:noAutofit/>
                                    </wps:bodyPr>
                                  </wps:wsp>
                                  <wps:wsp>
                                    <wps:cNvPr id="39955" name="AutoShape 536"/>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56" name="Group 537"/>
                                  <wpg:cNvGrpSpPr>
                                    <a:grpSpLocks/>
                                  </wpg:cNvGrpSpPr>
                                  <wpg:grpSpPr bwMode="auto">
                                    <a:xfrm>
                                      <a:off x="1805" y="0"/>
                                      <a:ext cx="582" cy="555"/>
                                      <a:chOff x="-96" y="0"/>
                                      <a:chExt cx="582" cy="555"/>
                                    </a:xfrm>
                                  </wpg:grpSpPr>
                                  <wps:wsp>
                                    <wps:cNvPr id="39957" name="Text Box 538"/>
                                    <wps:cNvSpPr txBox="1">
                                      <a:spLocks noChangeArrowheads="1"/>
                                    </wps:cNvSpPr>
                                    <wps:spPr bwMode="auto">
                                      <a:xfrm>
                                        <a:off x="-96" y="25"/>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7C08F"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wps:txbx>
                                    <wps:bodyPr rot="0" vert="horz" wrap="square" lIns="91440" tIns="45720" rIns="91440" bIns="45720" anchor="t" anchorCtr="0" upright="1">
                                      <a:noAutofit/>
                                    </wps:bodyPr>
                                  </wps:wsp>
                                  <wps:wsp>
                                    <wps:cNvPr id="39958" name="AutoShape 539"/>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959" name="Text Box 540"/>
                                <wps:cNvSpPr txBox="1">
                                  <a:spLocks noChangeArrowheads="1"/>
                                </wps:cNvSpPr>
                                <wps:spPr bwMode="auto">
                                  <a:xfrm>
                                    <a:off x="892" y="102"/>
                                    <a:ext cx="5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B81DF"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718" name="Text Box 540"/>
                                <wps:cNvSpPr txBox="1">
                                  <a:spLocks noChangeArrowheads="1"/>
                                </wps:cNvSpPr>
                                <wps:spPr bwMode="auto">
                                  <a:xfrm>
                                    <a:off x="1128" y="318"/>
                                    <a:ext cx="5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B20AA"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g:grpSp>
                          </wpg:grpSp>
                        </wpg:grpSp>
                      </wpg:grpSp>
                      <wpg:grpSp>
                        <wpg:cNvPr id="39960" name="Group 541"/>
                        <wpg:cNvGrpSpPr>
                          <a:grpSpLocks/>
                        </wpg:cNvGrpSpPr>
                        <wpg:grpSpPr bwMode="auto">
                          <a:xfrm>
                            <a:off x="1558" y="44"/>
                            <a:ext cx="605" cy="513"/>
                            <a:chOff x="0" y="0"/>
                            <a:chExt cx="605" cy="513"/>
                          </a:xfrm>
                        </wpg:grpSpPr>
                        <wps:wsp>
                          <wps:cNvPr id="39961" name="AutoShape 542"/>
                          <wps:cNvCnPr>
                            <a:cxnSpLocks noChangeShapeType="1"/>
                          </wps:cNvCnPr>
                          <wps:spPr bwMode="auto">
                            <a:xfrm>
                              <a:off x="64" y="346"/>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62" name="Group 543"/>
                          <wpg:cNvGrpSpPr>
                            <a:grpSpLocks/>
                          </wpg:cNvGrpSpPr>
                          <wpg:grpSpPr bwMode="auto">
                            <a:xfrm>
                              <a:off x="0" y="0"/>
                              <a:ext cx="605" cy="477"/>
                              <a:chOff x="0" y="0"/>
                              <a:chExt cx="605" cy="477"/>
                            </a:xfrm>
                          </wpg:grpSpPr>
                          <wps:wsp>
                            <wps:cNvPr id="39963" name="Rectangle 544"/>
                            <wps:cNvSpPr>
                              <a:spLocks noChangeArrowheads="1"/>
                            </wps:cNvSpPr>
                            <wps:spPr bwMode="auto">
                              <a:xfrm>
                                <a:off x="0" y="170"/>
                                <a:ext cx="116"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64" name="Group 545"/>
                            <wpg:cNvGrpSpPr>
                              <a:grpSpLocks/>
                            </wpg:cNvGrpSpPr>
                            <wpg:grpSpPr bwMode="auto">
                              <a:xfrm>
                                <a:off x="55" y="0"/>
                                <a:ext cx="550" cy="477"/>
                                <a:chOff x="47" y="0"/>
                                <a:chExt cx="550" cy="477"/>
                              </a:xfrm>
                            </wpg:grpSpPr>
                            <wps:wsp>
                              <wps:cNvPr id="39965" name="AutoShape 546"/>
                              <wps:cNvCnPr>
                                <a:cxnSpLocks noChangeShapeType="1"/>
                              </wps:cNvCnPr>
                              <wps:spPr bwMode="auto">
                                <a:xfrm>
                                  <a:off x="47" y="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66" name="Text Box 547"/>
                              <wps:cNvSpPr txBox="1">
                                <a:spLocks noChangeArrowheads="1"/>
                              </wps:cNvSpPr>
                              <wps:spPr bwMode="auto">
                                <a:xfrm>
                                  <a:off x="56" y="177"/>
                                  <a:ext cx="54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FF7C5"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07" o:spid="_x0000_s1198" style="position:absolute;left:0;text-align:left;margin-left:94.15pt;margin-top:8.45pt;width:145.35pt;height:72.7pt;z-index:251686912;mso-position-horizontal:right;mso-position-horizontal-relative:margin" coordorigin="-81" coordsize="2244,7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xdKFiAkAAC9iAAAOAAAAZHJzL2Uyb0RvYy54bWzsXduSm0YQfU9V/oHiXZaGq6CsddnalZMq J3HFzgewEpKoICDAWtqk8u/puTIgkGXvgixn9kErBINmmuk+3ad7Ri9fHXax9inMiyhNZjp6MdG1 MFmmqyjZzPQ/Pi5GU10ryiBZBXGahDP9MSz0Vzc//vByn/mhkW7TeBXmGtwkKfx9NtO3ZZn543Gx 3Ia7oHiRZmECJ9dpvgtKOMw341Ue7OHuu3hsTCbOeJ/mqyxPl2FRwKe39KR+Q+6/XofL8rf1ughL LZ7p0LeSvObk9R6/jm9eBv4mD7JttGTdCL6iF7sgSuBLxa1ugzLQHvLo6Fa7aJmnRbouXyzT3Thd r6NlSMYAo0GTxmje5ulDRsay8febTIgJRNuQ01ffdvnrp/e5Fq1muul5hqNrSbCDx0S+WbMnLhbQ Ptv4cN3bPPuQvc/pKOHtu3T5ZwGnx83z+HhDL9bu97+kK7hh8FCmRECHdb7Dt4ChawfyHB7FcwgP pbaED9HUsj3L1rUlnPMM0/DYg1pu4WniZqMp0rWq4XJ7x5oahmXRdq5FGo0Dn34l6SbrFh0TORDD k8TgNsUw7VsMjfFwQRjIhb5gKbDRBH4lAs/oEIHlerQRMgzS86+RAehtfSp4fcvAtGoD4jLwbCYC mAhUXYUIQKHb5kCzRefwweQUlVYVT9OqD9sgC4myFlhbpOkET4OK8ncwR0GyiUPNRmRy7jNyLVer guqUlqTzLVwXvs7zdL8NgxV0DeGxwxyWGuCDAjTys0pmtUvWRkzFkE3vzlUl8LO8KN+G6U7Db2Z6 Dh0n2ht8eleUuCPVJViZizSOVosojslBvrmfx7n2KQCbuyB/pO+Ny+JE24N224ZN7tx9iwn5a7vF LioBPOJoN9On4qLAxxK7S1bQzcAvgyim76HLccJEiKWGFb/wy8P9gZg/h4gAf3Sfrh5BqHlKwQLA Dd5s0/xvXdsDUMz04q+HIA91Lf45gQfjIQssjVaSA8t2DTjI5TP38pkgWcKtZnqpa/TtvKRo9JDl 0WYL34SIOJL0NVjMdUSEXfWK9R+m7WkTZkInauqL2PD6tuQu+Z7A59rrwOMlBmxqG+dpb7PFhbXX BKChksQPhCg5aC8ZC34soOnzhILi8pAwUBQKTC7/+JgBAFINqzXBB2fpr2PKho6LFh4xRgZjSjoj xFRpJlPeoswDPLXmaZKAHqc5nWEdqpykWI+J7jyDhoIDwxTxpFKS+QKWBWssHh7xnP7xJt7d9G5q jSzDuRtZk9vb0evF3Bo5C+Tat+btfH6L/sXagix/G61WYYK7zr04ZJ1nz5k/Sf0v4ccJMYzrdyem D7rI/5NOE7Nc2RRqQLi5Zro6DNaYAKHHWENwk029D8yF6wtrYFZWk7KyAwj3jExXcFsogHBP8H+D NdcDLANNVjBrx6bVwtOjZifB6e3NtLrUtNou+dpqvnLj6tYdaGVcSaQONvH/aFwhsqTz9SMGqTfp ATwBW5qu2LZq5QFOcDeuLysLIQW2si7zqbhL4CCI4LGVtTwSrnU7BZ/z6AX+Ua858MUHzI/+9iC7 O4LoCkI6sb3mhSDDmrwxvNHCmboja2HZI8+dTEcT5L3xnInlWbeLuhfyLkrCp3shQ0dHwonC3efu Df/f5uZUoZPwhq8F4SouCAYo6KrPhFQQyFDtZ+QY6BpBqv5CqhGjeBABoQqcDInhoUTCl/JCtJUw D5UMeFw8BDFiCrpRDq0Y5ThQaOVRHtFm1JIwpB74BdiQ1jlEBf/fJPwzupnqb417M5tULlWlJmON efvnYrS50jLKms+o70VnBS8s6yzjhgfSWWSAd4P9H6W1ihFhib9O9t0U7Ls0YYGjHTLIRCZoDcxX b0KihQrI0RSAWOHMtXB43TiDMwA159DonW9Hlk1nVdMKCqrtbMq92eLCfqHVRrkbIshQlDuuZRD5 LnhYtchXUe44q0spxCGiGJxbpaovpXdpqlpR7pdO714LIYFnyiCTtY1yNxTl7hdy0YIyriwzTa1o Sz6zIoxOk2a4iKvuFw1Gmg0df59wDgXPxZhDo/eyukuRECeE0GRiaGlan0wMcD046mpMBBvqJUjI ZTtkLkrUKc1ds+urmsJmi0u7x4KCqdJQhszADJeGogIDHhei6SqqreQFZUhwRsjriD5VWSiomFNZ KKlG7wlZKFHlopy+egGq1UaBUdXst85CW8dR9hPPhbOKbwC/FqvM8y0egcZui6GK2fjSiNaS/0GK 2c51/uwmKQa1lANlTB2eFuXpFweX5ZLKCH5GVJFzX2lEq6CxP3DHVhM0W4l5WYlgyIQpdJB50xXy Q11dRWUPh/xHQusStBCZAv/FgnlDEl+nwP95wF9QGAr86+APZffMZkj5L1P4Sv2R6a3gzxK3CCra ayEDh38E6bqTEYPC/yvCf0E2Mt7DZFraX8UUmkI2DLuXLiycq80wG76cOgB08kthP/AAuAmasLUr Ff43GwkwuxD+txSgmpcpQG3KjMN/p8QU/Cv4Z8xa11KgJ8T+QgkU/DfgXxDwMvwzEr7Pei0F/9/r WrYK+07nfuxm2gOKMUmo2if8Q4VVC7tUMdI2q8CSon+K/idYf9rm0tgv8idS7M/2JSB6PGTsT0UG S3vrLpbIrCje/4wl8Cr0f57QX4CZwv4G9otEoYz9cqawp6XrrdiveP9rX8QuA7/8fqjiJVvksSoI pJv8SIV2w6y/nPKVWZPGCkyxp4rd2HpHxb8q/u0v/mWe9TVtXjNAwaOLK4Bo+dnFLQZCYBBwaGI2 V3Mqk/FFO0cpt/l53GYRO16L2yy7HOe8b6zrrq0LdZqlCbDmpG9uwmbrdWCDwlrY7GDOApcm2Ihl xQQ5QevrjqiJZosLUxOwddpxihGWRRCB9skx4qJDVlXkQGoEG1erUYvIqj6Qo+qKrmCTrO7yYUek sVku0WIp7P7IxJry8fyWUD2LJxjPVlbW4tLKKpKy0nIlapKkKAprVl9711C5IpeZNS5ZxPeuQS7R YSGnL46cpPIaGIW8sKNrIxi8yc3Q+6207UZ5LVB8ElpFkpprKkvO9aepQNC3kf64/pCU/B2pqlWr QZXy/Y0mYg5W/saQ9X5OW/KOIly/hbsSsNZFxZWVwypVYiGmI1VV5TqXL9cZip7DJSFHwbYgJsD9 Hi5DhVOPuKKHKz6ftjZeWo5Ngjkh6NM9cdXKFLUypb579BOqU0TK5VrwvYK7+v5oR5/DrxKQ9V3s FxTwzx7Ix6R19TsPN/8BAAD//wMAUEsDBBQABgAIAAAAIQBtyRJn3QAAAAcBAAAPAAAAZHJzL2Rv d25yZXYueG1sTI9BS8NAEIXvgv9hGcGb3STFamM2pRT1VARbQbxNk2kSmp0N2W2S/nunJz2+94b3 vslWk23VQL1vHBuIZxEo4sKVDVcGvvZvD8+gfEAusXVMBi7kYZXf3mSYlm7kTxp2oVJSwj5FA3UI Xaq1L2qy6GeuI5bs6HqLQWRf6bLHUcptq5MoWmiLDctCjR1taipOu7M18D7iuJ7Hr8P2dNxcfvaP H9/bmIy5v5vWL6ACTeHvGK74gg65MB3cmUuvWgPySBB3sQQlabKMnkAdrkYyB51n+j9//gsAAP// AwBQSwECLQAUAAYACAAAACEAtoM4kv4AAADhAQAAEwAAAAAAAAAAAAAAAAAAAAAAW0NvbnRlbnRf VHlwZXNdLnhtbFBLAQItABQABgAIAAAAIQA4/SH/1gAAAJQBAAALAAAAAAAAAAAAAAAAAC8BAABf cmVscy8ucmVsc1BLAQItABQABgAIAAAAIQAOxdKFiAkAAC9iAAAOAAAAAAAAAAAAAAAAAC4CAABk cnMvZTJvRG9jLnhtbFBLAQItABQABgAIAAAAIQBtyRJn3QAAAAcBAAAPAAAAAAAAAAAAAAAAAOIL AABkcnMvZG93bnJldi54bWxQSwUGAAAAAAQABADzAAAA7AwAAAAA ">
                <v:group id="Group 508" o:spid="_x0000_s1199" style="position:absolute;left:-81;width:2177;height:740" coordorigin="-92" coordsize="2479,122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BwVFMgAAADeAAAADwAAAGRycy9kb3ducmV2LnhtbESPT2vCQBTE74V+h+UV vNVNlPonuoqILR5EMBaKt0f2mQSzb0N2m8Rv7wqFHoeZ+Q2zXPemEi01rrSsIB5GIIgzq0vOFXyf P99nIJxH1lhZJgV3crBevb4sMdG24xO1qc9FgLBLUEHhfZ1I6bKCDLqhrYmDd7WNQR9kk0vdYBfg ppKjKJpIgyWHhQJr2haU3dJfo+Crw24zjnft4Xbd3i/nj+PPISalBm/9ZgHCU+//w3/tvVYwns9H U3jeCVdArh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gcFRTIAAAA 3gAAAA8AAAAAAAAAAAAAAAAAqgIAAGRycy9kb3ducmV2LnhtbFBLBQYAAAAABAAEAPoAAACfAwAA AAA= ">
                  <v:group id="Group 509" o:spid="_x0000_s1200" style="position:absolute;left:342;width:957;height:923" coordsize="957,9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YOBZsQAAADeAAAADwAAAGRycy9kb3ducmV2LnhtbERPTYvCMBC9C/sfwix4 07SKi1ajiKziQRasgngbmrEtNpPSZNv6781hYY+P973a9KYSLTWutKwgHkcgiDOrS84VXC/70RyE 88gaK8uk4EUONuuPwQoTbTs+U5v6XIQQdgkqKLyvEyldVpBBN7Y1ceAetjHoA2xyqRvsQrip5CSK vqTBkkNDgTXtCsqe6a9RcOiw207j7/b0fOxe98vs53aKSanhZ79dgvDU+3/xn/uoFUwXi0nYG+6E KyDXb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YOBZsQAAADeAAAA DwAAAAAAAAAAAAAAAACqAgAAZHJzL2Rvd25yZXYueG1sUEsFBgAAAAAEAAQA+gAAAJsDAAAAAA== ">
                    <v:rect id="Rectangle 510" o:spid="_x0000_s1201" style="position:absolute;left:442;width:515;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fqkscA AADeAAAADwAAAGRycy9kb3ducmV2LnhtbESPQWvCQBSE70L/w/IK3nTTBKRJXaVUFD0m8dLba/aZ xGbfhuxq0v76bqHQ4zAz3zDr7WQ6cafBtZYVPC0jEMSV1S3XCs7lfvEMwnlkjZ1lUvBFDrabh9ka M21Hzule+FoECLsMFTTe95mUrmrIoFvanjh4FzsY9EEOtdQDjgFuOhlH0UoabDksNNjTW0PVZ3Ez Cj7a+IzfeXmITLpP/Gkqr7f3nVLzx+n1BYSnyf+H/9pHrSBJ0ziF3zvhCsjNDwAAAP//AwBQSwEC LQAUAAYACAAAACEA8PeKu/0AAADiAQAAEwAAAAAAAAAAAAAAAAAAAAAAW0NvbnRlbnRfVHlwZXNd LnhtbFBLAQItABQABgAIAAAAIQAx3V9h0gAAAI8BAAALAAAAAAAAAAAAAAAAAC4BAABfcmVscy8u cmVsc1BLAQItABQABgAIAAAAIQAzLwWeQQAAADkAAAAQAAAAAAAAAAAAAAAAACkCAABkcnMvc2hh cGV4bWwueG1sUEsBAi0AFAAGAAgAAAAhAA7H6pLHAAAA3gAAAA8AAAAAAAAAAAAAAAAAmAIAAGRy cy9kb3ducmV2LnhtbFBLBQYAAAAABAAEAPUAAACMAwAAAAA= ">
                      <v:textbox>
                        <w:txbxContent>
                          <w:p w14:paraId="759C1E5E" w14:textId="77777777" w:rsidR="004C7E82" w:rsidRDefault="004C7E82" w:rsidP="00C07B42"/>
                        </w:txbxContent>
                      </v:textbox>
                    </v:rect>
                    <v:group id="Group 511" o:spid="_x0000_s1202" style="position:absolute;top:71;width:625;height:852" coordsize="625,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iwbvcUAAADeAAAADwAAAGRycy9kb3ducmV2LnhtbESPy4rCMBSG98K8QziC O007xUGrUURGcSEDXmCY3aE5tsXmpDSZtr69WQguf/4b33Ldm0q01LjSsoJ4EoEgzqwuOVdwvezG MxDOI2usLJOCBzlYrz4GS0y17fhE7dnnIoywS1FB4X2dSumyggy6ia2Jg3ezjUEfZJNL3WAXxk0l P6PoSxosOTwUWNO2oOx+/jcK9h12myT+bo/32/bxd5n+/B5jUmo07DcLEJ56/w6/2getIJnPkwAQ cAIKyNUT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IsG73FAAAA3gAA AA8AAAAAAAAAAAAAAAAAqgIAAGRycy9kb3ducmV2LnhtbFBLBQYAAAAABAAEAPoAAACcAwAAAAA= ">
                      <v:shape id="AutoShape 512" o:spid="_x0000_s1203" type="#_x0000_t32" style="position:absolute;left:63;width:0;height:2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auEkcgAAADeAAAADwAAAGRycy9kb3ducmV2LnhtbESPQWsCMRSE74X+h/AEL6VmV6nUrVFW QagFD9r2/rp53QQ3L9tN1O2/bwqCx2FmvmHmy9414kxdsJ4V5KMMBHHlteVawcf75vEZRIjIGhvP pOCXAiwX93dzLLS/8J7Oh1iLBOFQoAITY1tIGSpDDsPIt8TJ+/adw5hkV0vd4SXBXSPHWTaVDi2n BYMtrQ1Vx8PJKdht81X5Zez2bf9jd0+bsjnVD59KDQd9+QIiUh9v4Wv7VSuYzGaTHP7vpCs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auEkcgAAADeAAAADwAAAAAA AAAAAAAAAAChAgAAZHJzL2Rvd25yZXYueG1sUEsFBgAAAAAEAAQA+QAAAJYDAAAAAA== "/>
                      <v:rect id="Rectangle 513" o:spid="_x0000_s1204" style="position:absolute;top:282;width:132;height: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ruPscA AADeAAAADwAAAGRycy9kb3ducmV2LnhtbESPQWvCQBSE70L/w/IK3nTTBEqTugmlotijJhdvr9nX JG32bciuGv313ULB4zAz3zCrYjK9ONPoOssKnpYRCOLa6o4bBVW5WbyAcB5ZY2+ZFFzJQZE/zFaY aXvhPZ0PvhEBwi5DBa33Qyalq1sy6JZ2IA7elx0N+iDHRuoRLwFuehlH0bM02HFYaHGg95bqn8PJ KPjs4gpv+3IbmXST+I+p/D4d10rNH6e3VxCeJn8P/7d3WkGSpkkMf3fCFZD5LwAAAP//AwBQSwEC LQAUAAYACAAAACEA8PeKu/0AAADiAQAAEwAAAAAAAAAAAAAAAAAAAAAAW0NvbnRlbnRfVHlwZXNd LnhtbFBLAQItABQABgAIAAAAIQAx3V9h0gAAAI8BAAALAAAAAAAAAAAAAAAAAC4BAABfcmVscy8u cmVsc1BLAQItABQABgAIAAAAIQAzLwWeQQAAADkAAAAQAAAAAAAAAAAAAAAAACkCAABkcnMvc2hh cGV4bWwueG1sUEsBAi0AFAAGAAgAAAAhAIW67j7HAAAA3gAAAA8AAAAAAAAAAAAAAAAAmAIAAGRy cy9kb3ducmV2LnhtbFBLBQYAAAAABAAEAPUAAACMAwAAAAA= "/>
                      <v:shape id="AutoShape 514" o:spid="_x0000_s1205" type="#_x0000_t32" style="position:absolute;left:73;top:574;width:0;height:2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jW/fcgAAADeAAAADwAAAGRycy9kb3ducmV2LnhtbESPQWsCMRSE70L/Q3gFL1KzurTUrVFW QdCCB217f928bkI3L9tN1PXfNwWhx2FmvmHmy9414kxdsJ4VTMYZCOLKa8u1gve3zcMziBCRNTae ScGVAiwXd4M5Ftpf+EDnY6xFgnAoUIGJsS2kDJUhh2HsW+LkffnOYUyyq6Xu8JLgrpHTLHuSDi2n BYMtrQ1V38eTU7DfTVblp7G718OP3T9uyuZUjz6UGt735QuISH38D9/aW60gn83yHP7upCsgF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jW/fcgAAADeAAAADwAAAAAA AAAAAAAAAAChAgAAZHJzL2Rvd25yZXYueG1sUEsFBgAAAAAEAAQA+QAAAJYDAAAAAA== "/>
                      <v:shape id="Text Box 515" o:spid="_x0000_s1206" type="#_x0000_t202" style="position:absolute;left:9;top:272;width:616;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9Y5qMUA AADeAAAADwAAAGRycy9kb3ducmV2LnhtbESPQWvCQBSE7wX/w/IEb7prtcVEVykthZ4sWhW8PbLP JJh9G7Krif/eFYQeh5n5hlmsOluJKzW+dKxhPFIgiDNnSs417P6+hzMQPiAbrByThht5WC17LwtM jWt5Q9dtyEWEsE9RQxFCnUrps4Is+pGriaN3co3FEGWTS9NgG+G2kq9KvUuLJceFAmv6LCg7by9W w359Oh6m6jf/sm916zol2SZS60G/+5iDCNSF//Cz/WM0TJJkMoXHnXgF5PIOAAD//wMAUEsBAi0A FAAGAAgAAAAhAPD3irv9AAAA4gEAABMAAAAAAAAAAAAAAAAAAAAAAFtDb250ZW50X1R5cGVzXS54 bWxQSwECLQAUAAYACAAAACEAMd1fYdIAAACPAQAACwAAAAAAAAAAAAAAAAAuAQAAX3JlbHMvLnJl bHNQSwECLQAUAAYACAAAACEAMy8FnkEAAAA5AAAAEAAAAAAAAAAAAAAAAAApAgAAZHJzL3NoYXBl eG1sLnhtbFBLAQItABQABgAIAAAAIQDr1jmoxQAAAN4AAAAPAAAAAAAAAAAAAAAAAJgCAABkcnMv ZG93bnJldi54bWxQSwUGAAAAAAQABAD1AAAAigMAAAAA " filled="f" stroked="f">
                        <v:textbox>
                          <w:txbxContent>
                            <w:p w14:paraId="724B58C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group>
                  </v:group>
                  <v:group id="Group 516" o:spid="_x0000_s1207" style="position:absolute;left:-92;top:18;width:2479;height:1210" coordorigin="-92" coordsize="2479,1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lu4JccAAADeAAAADwAAAGRycy9kb3ducmV2LnhtbESPT2vCQBTE7wW/w/IE b3UTg0Wjq4hU8SAF/4B4e2SfSTD7NmS3Sfz23UKhx2FmfsMs172pREuNKy0riMcRCOLM6pJzBdfL 7n0GwnlkjZVlUvAiB+vV4G2JqbYdn6g9+1wECLsUFRTe16mULivIoBvbmjh4D9sY9EE2udQNdgFu KjmJog9psOSwUGBN24Ky5/nbKNh32G2S+LM9Ph/b1/0y/bodY1JqNOw3CxCeev8f/msftIJkPk+m 8HsnX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lu4JccAAADe AAAADwAAAAAAAAAAAAAAAACqAgAAZHJzL2Rvd25yZXYueG1sUEsFBgAAAAAEAAQA+gAAAJ4DAAAA AA== ">
                    <v:shape id="AutoShape 517" o:spid="_x0000_s1208" type="#_x0000_t32" style="position:absolute;left:91;top:53;width:6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Ic5cgAAADeAAAADwAAAGRycy9kb3ducmV2LnhtbESPT2sCMRTE70K/Q3iFXkSzViq6Ncq2 IGjBg//uz83rJnTzst1EXb99Uyj0OMzMb5j5snO1uFIbrGcFo2EGgrj02nKl4HhYDaYgQkTWWHsm BXcKsFw89OaYa3/jHV33sRIJwiFHBSbGJpcylIYchqFviJP36VuHMcm2krrFW4K7Wj5n2UQ6tJwW DDb0bqj82l+cgu1m9Facjd187L7t9mVV1Jeqf1Lq6bErXkFE6uJ/+K+91grGs9l4Ar930hWQix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kIc5cgAAADeAAAADwAAAAAA AAAAAAAAAAChAgAAZHJzL2Rvd25yZXYueG1sUEsFBgAAAAAEAAQA+QAAAJYDAAAAAA== "/>
                    <v:group id="Group 518" o:spid="_x0000_s1209" style="position:absolute;left:-92;width:2479;height:1210" coordorigin="-92" coordsize="2479,1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cWDycgAAADeAAAADwAAAGRycy9kb3ducmV2LnhtbESPT2vCQBTE7wW/w/KE 3uomhlaNriJSSw8i+AfE2yP7TILZtyG7JvHbdwuFHoeZ+Q2zWPWmEi01rrSsIB5FIIgzq0vOFZxP 27cpCOeRNVaWScGTHKyWg5cFptp2fKD26HMRIOxSVFB4X6dSuqwgg25ka+Lg3Wxj0AfZ5FI32AW4 qeQ4ij6kwZLDQoE1bQrK7seHUfDVYbdO4s92d79tntfT+/6yi0mp12G/noPw1Pv/8F/7WytIZrNk A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3Fg8nIAAAA 3gAAAA8AAAAAAAAAAAAAAAAAqgIAAGRycy9kb3ducmV2LnhtbFBLBQYAAAAABAAEAPoAAACfAwAA AAA= ">
                      <v:shape id="AutoShape 519" o:spid="_x0000_s1210" type="#_x0000_t32" style="position:absolute;left:1299;top:53;width:6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EtDMQAAADeAAAADwAAAGRycy9kb3ducmV2LnhtbERPTWsCMRC9F/wPYQq9FM1asdStUbYF QQUPWr2Pm+kmdDNZN1HXf28OQo+P9z2dd64WF2qD9axgOMhAEJdeW64U7H8W/Q8QISJrrD2TghsF mM96T1PMtb/yli67WIkUwiFHBSbGJpcylIYchoFviBP361uHMcG2krrFawp3tXzLsnfp0HJqMNjQ t6Hyb3d2Cjar4VdxNHa13p7sZrwo6nP1elDq5bkrPkFE6uK/+OFeagWjyWSU9qY76Qr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ckS0MxAAAAN4AAAAPAAAAAAAAAAAA AAAAAKECAABkcnMvZG93bnJldi54bWxQSwUGAAAAAAQABAD5AAAAkgMAAAAA "/>
                      <v:shape id="AutoShape 520" o:spid="_x0000_s1211" type="#_x0000_t32" style="position:absolute;left:138;top:905;width:18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92Il8gAAADeAAAADwAAAGRycy9kb3ducmV2LnhtbESPQUsDMRSE74L/ITyhF7HZtiju2rRs CwUr9NBV78/NcxPcvKybtF3/fVMoeBxm5htmvhxcK47UB+tZwWScgSCuvbbcKPh43zw8gwgRWWPr mRT8UYDl4vZmjoX2J97TsYqNSBAOBSowMXaFlKE25DCMfUecvG/fO4xJ9o3UPZ4S3LVymmVP0qHl tGCwo7Wh+qc6OAW77WRVfhm7fdv/2t3jpmwPzf2nUqO7oXwBEWmI/+Fr+1UrmOX5LIfLnXQF5OI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92Il8gAAADeAAAADwAAAAAA AAAAAAAAAAChAgAAZHJzL2Rvd25yZXYueG1sUEsFBgAAAAAEAAQA+QAAAJYDAAAAAA== "/>
                      <v:group id="Group 521" o:spid="_x0000_s1212" style="position:absolute;left:1458;top:53;width:132;height:852" coordsize="132,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ipowMYAAADeAAAADwAAAGRycy9kb3ducmV2LnhtbESPy4rCMBSG98K8QzgD 7jTtqMNYjSIyyixE8ALi7tAc22JzUprY1rc3iwGXP/+Nb77sTCkaql1hWUE8jEAQp1YXnCk4nzaD HxDOI2ssLZOCJzlYLj56c0y0bflAzdFnIoywS1BB7n2VSOnSnAy6oa2Ig3eztUEfZJ1JXWMbxk0p v6LoWxosODzkWNE6p/R+fBgF2xbb1Sj+bXb32/p5PU32l11MSvU/u9UMhKfOv8P/7T+tYDSdjgNA wAkoIBcv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6KmjAxgAAAN4A AAAPAAAAAAAAAAAAAAAAAKoCAABkcnMvZG93bnJldi54bWxQSwUGAAAAAAQABAD6AAAAnQMAAAAA ">
                        <v:shape id="AutoShape 522" o:spid="_x0000_s1213" type="#_x0000_t32" style="position:absolute;left:63;width:0;height:2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337MgAAADeAAAADwAAAGRycy9kb3ducmV2LnhtbESPQWsCMRSE74X+h/AEL6Vm12qpW6Ns C0IVPGjb++vmuQndvGw3Ubf/vikIHoeZ+YaZL3vXiBN1wXpWkI8yEMSV15ZrBR/vq/snECEia2w8 k4JfCrBc3N7MsdD+zDs67WMtEoRDgQpMjG0hZagMOQwj3xIn7+A7hzHJrpa6w3OCu0aOs+xROrSc Fgy29Gqo+t4fnYLtOn8pv4xdb3Y/djtdlc2xvvtUajjoy2cQkfp4DV/ab1rBw2w2yeH/TroCcvE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1a337MgAAADeAAAADwAAAAAA AAAAAAAAAAChAgAAZHJzL2Rvd25yZXYueG1sUEsFBgAAAAAEAAQA+QAAAJYDAAAAAA== "/>
                        <v:rect id="Rectangle 523" o:spid="_x0000_s1214" style="position:absolute;top:282;width:132;height: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bydQ8YA AADeAAAADwAAAGRycy9kb3ducmV2LnhtbESPQWvCQBSE7wX/w/IEb3XTWIqJbkKpKO1R48XbM/tM YrNvQ3bV2F/fLRQ8DjPzDbPMB9OKK/WusazgZRqBIC6tbrhSsC/Wz3MQziNrbC2Tgjs5yLPR0xJT bW+8pevOVyJA2KWooPa+S6V0ZU0G3dR2xME72d6gD7KvpO7xFuCmlXEUvUmDDYeFGjv6qKn83l2M gmMT7/FnW2wik6xn/msozpfDSqnJeHhfgPA0+Ef4v/2pFcyS5DWGvzvhCsjsFwAA//8DAFBLAQIt ABQABgAIAAAAIQDw94q7/QAAAOIBAAATAAAAAAAAAAAAAAAAAAAAAABbQ29udGVudF9UeXBlc10u eG1sUEsBAi0AFAAGAAgAAAAhADHdX2HSAAAAjwEAAAsAAAAAAAAAAAAAAAAALgEAAF9yZWxzLy5y ZWxzUEsBAi0AFAAGAAgAAAAhADMvBZ5BAAAAOQAAABAAAAAAAAAAAAAAAAAAKQIAAGRycy9zaGFw ZXhtbC54bWxQSwECLQAUAAYACAAAACEA3bydQ8YAAADeAAAADwAAAAAAAAAAAAAAAACYAgAAZHJz L2Rvd25yZXYueG1sUEsFBgAAAAAEAAQA9QAAAIsDAAAAAA== "/>
                        <v:shape id="AutoShape 524" o:spid="_x0000_s1215" type="#_x0000_t32" style="position:absolute;left:73;top:574;width:0;height:2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jPMAMgAAADeAAAADwAAAGRycy9kb3ducmV2LnhtbESPT2sCMRTE74V+h/AKvRTNqm3R1Shr QagFD/7p/XXz3IRuXrabqNtvb4RCj8PM/IaZLTpXizO1wXpWMOhnIIhLry1XCg77VW8MIkRkjbVn UvBLARbz+7sZ5tpfeEvnXaxEgnDIUYGJscmlDKUhh6HvG+LkHX3rMCbZVlK3eElwV8thlr1Kh5bT gsGG3gyV37uTU7BZD5bFl7Hrj+2P3bysivpUPX0q9fjQFVMQkbr4H/5rv2sFo8nkeQS3O+kKyPkV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jPMAMgAAADeAAAADwAAAAAA AAAAAAAAAAChAgAAZHJzL2Rvd25yZXYueG1sUEsFBgAAAAAEAAQA+QAAAJYDAAAAAA== "/>
                      </v:group>
                      <v:group id="Group 526" o:spid="_x0000_s1216" style="position:absolute;left:-92;width:2479;height:1210" coordorigin="-92" coordsize="2479,1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l3LWMcAAADeAAAADwAAAGRycy9kb3ducmV2LnhtbESPT2vCQBTE74V+h+UV etNN/IdGVxFR8SCFaqF4e2SfSTD7NmS3Sfz2riD0OMzMb5jFqjOlaKh2hWUFcT8CQZxaXXCm4Oe8 601BOI+ssbRMCu7kYLV8f1tgom3L39ScfCYChF2CCnLvq0RKl+Zk0PVtRRy8q60N+iDrTOoa2wA3 pRxE0UQaLDgs5FjRJqf0dvozCvYttuthvG2Ot+vmfjmPv36PMSn1+dGt5yA8df4//GoftILhbDYa w/NOuAJy+Q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Kl3LWMcAAADe AAAADwAAAAAAAAAAAAAAAACqAgAAZHJzL2Rvd25yZXYueG1sUEsFBgAAAAAEAAQA+gAAAJ4DAAAA AA== ">
                        <v:group id="Group 527" o:spid="_x0000_s1217" style="position:absolute;left:-92;width:2479;height:1210" coordorigin="-92" coordsize="2479,1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o9VL8cAAADeAAAADwAAAGRycy9kb3ducmV2LnhtbESPQWvCQBSE7wX/w/KE 3nQTbUWjq4jU4kEKVUG8PbLPJJh9G7JrEv+9WxB6HGbmG2ax6kwpGqpdYVlBPIxAEKdWF5wpOB23 gykI55E1lpZJwYMcrJa9twUm2rb8S83BZyJA2CWoIPe+SqR0aU4G3dBWxMG72tqgD7LOpK6xDXBT ylEUTaTBgsNCjhVtckpvh7tR8N1iux7HX83+dt08LsfPn/M+JqXe+916DsJT5//Dr/ZOKxjPZh8T +LsTroBcP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o9VL8cAAADe AAAADwAAAAAAAAAAAAAAAACqAgAAZHJzL2Rvd25yZXYueG1sUEsFBgAAAAAEAAQA+gAAAJ4DAAAA AA== ">
                          <v:group id="Group 528" o:spid="_x0000_s1218" style="position:absolute;left:18;width:582;height:566" coordsize="582,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cPwtMcAAADeAAAADwAAAGRycy9kb3ducmV2LnhtbESPQWvCQBSE74X+h+UV equbVGs1uoqIigcpqAXx9sg+k2D2bciuSfz3rlDocZiZb5jpvDOlaKh2hWUFcS8CQZxaXXCm4Pe4 /hiBcB5ZY2mZFNzJwXz2+jLFRNuW99QcfCYChF2CCnLvq0RKl+Zk0PVsRRy8i60N+iDrTOoa2wA3 pfyMoqE0WHBYyLGiZU7p9XAzCjYttot+vGp218vyfj5+/Zx2MSn1/tYtJiA8df4//NfeagX98Xjw Dc874QrI2QM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cPwtMcAAADe AAAADwAAAAAAAAAAAAAAAACqAgAAZHJzL2Rvd25yZXYueG1sUEsFBgAAAAAEAAQA+gAAAJ4DAAAA AA== ">
                            <v:shape id="Text Box 529" o:spid="_x0000_s1219" type="#_x0000_t202" style="position:absolute;top:36;width:582;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p1A0MMA AADeAAAADwAAAGRycy9kb3ducmV2LnhtbERPy4rCMBTdC/5DuMLsNNFRsR2jyAyCKwcfMzC7S3Nt i81NaaKtf28WAy4P571cd7YSd2p86VjDeKRAEGfOlJxrOJ+2wwUIH5ANVo5Jw4M8rFf93hJT41o+ 0P0YchFD2KeooQihTqX0WUEW/cjVxJG7uMZiiLDJpWmwjeG2khOl5tJiybGhwJo+C8qux5vV8LO/ /P1O1Xf+ZWd16zol2SZS67dBt/kAEagLL/G/e2c0vCfJNO6Nd+IVkKsnAAAA//8DAFBLAQItABQA BgAIAAAAIQDw94q7/QAAAOIBAAATAAAAAAAAAAAAAAAAAAAAAABbQ29udGVudF9UeXBlc10ueG1s UEsBAi0AFAAGAAgAAAAhADHdX2HSAAAAjwEAAAsAAAAAAAAAAAAAAAAALgEAAF9yZWxzLy5yZWxz UEsBAi0AFAAGAAgAAAAhADMvBZ5BAAAAOQAAABAAAAAAAAAAAAAAAAAAKQIAAGRycy9zaGFwZXht bC54bWxQSwECLQAUAAYACAAAACEAMp1A0MMAAADeAAAADwAAAAAAAAAAAAAAAACYAgAAZHJzL2Rv d25yZXYueG1sUEsFBgAAAAAEAAQA9QAAAIgDAAAAAA== " filled="f" stroked="f">
                              <v:textbox>
                                <w:txbxContent>
                                  <w:p w14:paraId="38D1E53F"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v:textbox>
                            </v:shape>
                            <v:shape id="AutoShape 530" o:spid="_x0000_s1220" type="#_x0000_t32" style="position:absolute;left:27;width:93;height:9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KKccAAADeAAAADwAAAGRycy9kb3ducmV2LnhtbESPQWvCQBSE70L/w/IKvYhu0oqY6Coi FIqHgpqDx8fuMwnNvk13tzH9991CocdhZr5hNrvRdmIgH1rHCvJ5BoJYO9NyraC6vM5WIEJENtg5 JgXfFGC3fZhssDTuzicazrEWCcKhRAVNjH0pZdANWQxz1xMn7+a8xZikr6XxeE9w28nnLFtKiy2n hQZ7OjSkP85fVkF7rN6rYfoZvV4d86vPw+XaaaWeHsf9GkSkMf6H/9pvRsFLUSwK+L2TroDc/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4g0opxwAAAN4AAAAPAAAAAAAA AAAAAAAAAKECAABkcnMvZG93bnJldi54bWxQSwUGAAAAAAQABAD5AAAAlQMAAAAA "/>
                          </v:group>
                          <v:group id="Group 531" o:spid="_x0000_s1221" style="position:absolute;left:-92;top:610;width:620;height:410" coordorigin="-92,-51" coordsize="620,4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P+HcUAAADeAAAADwAAAGRycy9kb3ducmV2LnhtbESPzYrCMBSF98K8Q7gD 7jStomjHKCIqsxDBOjDM7tJc22JzU5rY1refLASXh/PHt9r0phItNa60rCAeRyCIM6tLzhX8XA+j BQjnkTVWlknBkxxs1h+DFSbadnyhNvW5CCPsElRQeF8nUrqsIINubGvi4N1sY9AH2eRSN9iFcVPJ SRTNpcGSw0OBNe0Kyu7pwyg4dthtp/G+Pd1vu+ffdXb+PcWk1PCz336B8NT7d/jV/tYKpsvlLAAE nIACcv0P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L/z/h3FAAAA3gAA AA8AAAAAAAAAAAAAAAAAqgIAAGRycy9kb3ducmV2LnhtbFBLBQYAAAAABAAEAPoAAACcAwAAAAA= ">
                            <v:shape id="Text Box 532" o:spid="_x0000_s1222" type="#_x0000_t202" style="position:absolute;left:-92;top:-51;width:620;height:4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5/kMYA AADeAAAADwAAAGRycy9kb3ducmV2LnhtbESPT2sCMRTE7wW/Q3hCbzWxVuluN4pUBE8WtQq9PTZv /+DmZdmk7vbbm0Khx2FmfsNkq8E24kadrx1rmE4UCOLcmZpLDZ+n7dMrCB+QDTaOScMPeVgtRw8Z psb1fKDbMZQiQtinqKEKoU2l9HlFFv3EtcTRK1xnMUTZldJ02Ee4beSzUgtpsea4UGFL7xXl1+O3 1XDeF1+XF/VRbuy87d2gJNtEav04HtZvIAIN4T/8194ZDbMkmU/h9068AnJ5BwAA//8DAFBLAQIt ABQABgAIAAAAIQDw94q7/QAAAOIBAAATAAAAAAAAAAAAAAAAAAAAAABbQ29udGVudF9UeXBlc10u eG1sUEsBAi0AFAAGAAgAAAAhADHdX2HSAAAAjwEAAAsAAAAAAAAAAAAAAAAALgEAAF9yZWxzLy5y ZWxzUEsBAi0AFAAGAAgAAAAhADMvBZ5BAAAAOQAAABAAAAAAAAAAAAAAAAAAKQIAAGRycy9zaGFw ZXhtbC54bWxQSwECLQAUAAYACAAAACEAJn5/kMYAAADeAAAADwAAAAAAAAAAAAAAAACYAgAAZHJz L2Rvd25yZXYueG1sUEsFBgAAAAAEAAQA9QAAAIsDAAAAAA== " filled="f" stroked="f">
                              <v:textbox>
                                <w:txbxContent>
                                  <w:p w14:paraId="3020F47A"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v:textbox>
                            </v:shape>
                            <v:shape id="AutoShape 533" o:spid="_x0000_s1223" type="#_x0000_t32" style="position:absolute;left:99;top:163;width:93;height:1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5OhccAAADeAAAADwAAAGRycy9kb3ducmV2LnhtbESPQWvCQBSE70L/w/IKXqRuYqlodJVS EMRDoTEHj4/d1ySYfZvubmP8991CocdhZr5htvvRdmIgH1rHCvJ5BoJYO9NyraA6H55WIEJENtg5 JgV3CrDfPUy2WBh34w8ayliLBOFQoIImxr6QMuiGLIa564mT9+m8xZikr6XxeEtw28lFli2lxZbT QoM9vTWkr+W3VdCeqvdqmH1Fr1en/OLzcL50Wqnp4/i6ARFpjP/hv/bRKHher18W8HsnXQG5+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z/k6FxwAAAN4AAAAPAAAAAAAA AAAAAAAAAKECAABkcnMvZG93bnJldi54bWxQSwUGAAAAAAQABAD5AAAAlQMAAAAA "/>
                          </v:group>
                          <v:group id="Group 534" o:spid="_x0000_s1224" style="position:absolute;left:1853;top:777;width:534;height:433" coordorigin="66,101" coordsize="534,43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yFgascAAADeAAAADwAAAGRycy9kb3ducmV2LnhtbESPT2vCQBTE7wW/w/IE b3UTg0Wjq4hU8SAF/4B4e2SfSTD7NmS3Sfz23UKhx2FmfsMs172pREuNKy0riMcRCOLM6pJzBdfL 7n0GwnlkjZVlUvAiB+vV4G2JqbYdn6g9+1wECLsUFRTe16mULivIoBvbmjh4D9sY9EE2udQNdgFu KjmJog9psOSwUGBN24Ky5/nbKNh32G2S+LM9Ph/b1/0y/bodY1JqNOw3CxCeev8f/msftIJkPp8m 8HsnXAG5+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yFgascAAADe AAAADwAAAAAAAAAAAAAAAACqAgAAZHJzL2Rvd25yZXYueG1sUEsFBgAAAAAEAAQA+gAAAJ4DAAAA AA== ">
                            <v:shape id="Text Box 535" o:spid="_x0000_s1225" type="#_x0000_t202" style="position:absolute;left:66;top:101;width:534;height:4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ncCMYA AADeAAAADwAAAGRycy9kb3ducmV2LnhtbESPT2sCMRTE74V+h/AKvWlSq9LdbhRpETxV1Cr09ti8 /UM3L8smuuu3bwShx2FmfsNky8E24kKdrx1reBkrEMS5MzWXGr4P69EbCB+QDTaOScOVPCwXjw8Z psb1vKPLPpQiQtinqKEKoU2l9HlFFv3YtcTRK1xnMUTZldJ02Ee4beREqbm0WHNcqLClj4ry3/3Z ajh+FT+nqdqWn3bW9m5Qkm0itX5+GlbvIAIN4T98b2+MhtckmU3hdideAbn4AwAA//8DAFBLAQIt ABQABgAIAAAAIQDw94q7/QAAAOIBAAATAAAAAAAAAAAAAAAAAAAAAABbQ29udGVudF9UeXBlc10u eG1sUEsBAi0AFAAGAAgAAAAhADHdX2HSAAAAjwEAAAsAAAAAAAAAAAAAAAAALgEAAF9yZWxzLy5y ZWxzUEsBAi0AFAAGAAgAAAAhADMvBZ5BAAAAOQAAABAAAAAAAAAAAAAAAAAAKQIAAGRycy9zaGFw ZXhtbC54bWxQSwECLQAUAAYACAAAACEANgncCMYAAADeAAAADwAAAAAAAAAAAAAAAACYAgAAZHJz L2Rvd25yZXYueG1sUEsFBgAAAAAEAAQA9QAAAIsDAAAAAA== " filled="f" stroked="f">
                              <v:textbox>
                                <w:txbxContent>
                                  <w:p w14:paraId="39EB78AF"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v:textbox>
                            </v:shape>
                            <v:shape id="AutoShape 536" o:spid="_x0000_s1226" type="#_x0000_t32" style="position:absolute;left:99;top:163;width:93;height:1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W8ccAAADeAAAADwAAAGRycy9kb3ducmV2LnhtbESPQWvCQBSE74X+h+UVvJS6SYui0VWK UBAPQmMOHh+7r0kw+zbdXWP677sFocdhZr5h1tvRdmIgH1rHCvJpBoJYO9NyraA6fbwsQISIbLBz TAp+KMB28/iwxsK4G3/SUMZaJAiHAhU0MfaFlEE3ZDFMXU+cvC/nLcYkfS2Nx1uC206+ZtlcWmw5 LTTY064hfSmvVkF7qI7V8PwdvV4c8rPPw+ncaaUmT+P7CkSkMf6H7+29UfC2XM5m8HcnXQG5+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F9bxxwAAAN4AAAAPAAAAAAAA AAAAAAAAAKECAABkcnMvZG93bnJldi54bWxQSwUGAAAAAAQABAD5AAAAlQMAAAAA "/>
                          </v:group>
                          <v:group id="Group 537" o:spid="_x0000_s1227" style="position:absolute;left:1805;width:582;height:555" coordorigin="-96" coordsize="582,5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1bD8sYAAADeAAAADwAAAGRycy9kb3ducmV2LnhtbESPQYvCMBSE74L/ITxh b5pWUbQaRUSXPYigLizeHs2zLTYvpYlt/febhQWPw8x8w6w2nSlFQ7UrLCuIRxEI4tTqgjMF39fD cA7CeWSNpWVS8CIHm3W/t8JE25bP1Fx8JgKEXYIKcu+rREqX5mTQjWxFHLy7rQ36IOtM6hrbADel HEfRTBosOCzkWNEup/RxeRoFny2220m8b46P++51u05PP8eYlPoYdNslCE+df4f/219awWSxmM7g 706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fVsPyxgAAAN4A AAAPAAAAAAAAAAAAAAAAAKoCAABkcnMvZG93bnJldi54bWxQSwUGAAAAAAQABAD6AAAAnQMAAAAA ">
                            <v:shape id="Text Box 538" o:spid="_x0000_s1228" type="#_x0000_t202" style="position:absolute;left:-96;top:25;width:582;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tCf8cA AADeAAAADwAAAGRycy9kb3ducmV2LnhtbESPT2vCQBTE70K/w/KE3uquVquJriIthZ4qjX/A2yP7 TEKzb0N2a+K37xYKHoeZ+Q2z2vS2FldqfeVYw3ikQBDnzlRcaDjs358WIHxANlg7Jg038rBZPwxW mBrX8Rdds1CICGGfooYyhCaV0uclWfQj1xBH7+JaiyHKtpCmxS7CbS0nSr1IixXHhRIbei0p/85+ rIbj5+V8mqpd8WZnTed6JdkmUuvHYb9dggjUh3v4v/1hNDwnyWwOf3fiF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MbbQn/HAAAA3gAAAA8AAAAAAAAAAAAAAAAAmAIAAGRy cy9kb3ducmV2LnhtbFBLBQYAAAAABAAEAPUAAACMAwAAAAA= " filled="f" stroked="f">
                              <v:textbox>
                                <w:txbxContent>
                                  <w:p w14:paraId="2037C08F"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v:textbox>
                            </v:shape>
                            <v:shape id="AutoShape 539" o:spid="_x0000_s1229" type="#_x0000_t32" style="position:absolute;left:27;width:93;height:9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Z5b8QAAADeAAAADwAAAGRycy9kb3ducmV2LnhtbERPz2vCMBS+D/Y/hDfYZWhaZaKdUUQQ hgdh2oPHR/Jsy5qXmsTa/ffLQfD48f1ergfbip58aBwryMcZCGLtTMOVgvK0G81BhIhssHVMCv4o wHr1+rLEwrg7/1B/jJVIIRwKVFDH2BVSBl2TxTB2HXHiLs5bjAn6ShqP9xRuWznJspm02HBqqLGj bU3693izCpp9eSj7j2v0er7Pzz4Pp3OrlXp/GzZfICIN8Sl+uL+Nguli8Zn2pjvpCsjV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FnlvxAAAAN4AAAAPAAAAAAAAAAAA AAAAAKECAABkcnMvZG93bnJldi54bWxQSwUGAAAAAAQABAD5AAAAkgMAAAAA "/>
                          </v:group>
                        </v:group>
                        <v:shape id="Text Box 540" o:spid="_x0000_s1230" type="#_x0000_t202" style="position:absolute;left:892;top:102;width:515;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hzlsYA AADeAAAADwAAAGRycy9kb3ducmV2LnhtbESPW4vCMBSE3wX/QzgLvmmyF2XbNS2yi+CTonuBfTs0 x7Zsc1KaaLv/3giCj8PMfMMs88E24kydrx1reJwpEMSFMzWXGr4+19NXED4gG2wck4Z/8pBn49ES U+N63tP5EEoRIexT1FCF0KZS+qIii37mWuLoHV1nMUTZldJ02Ee4beSTUgtpsea4UGFL7xUVf4eT 1fC9Pf7+vKhd+WHnbe8GJdkmUuvJw7B6AxFoCPfwrb0xGp6TZJ7A9U68AjK7AAAA//8DAFBLAQIt ABQABgAIAAAAIQDw94q7/QAAAOIBAAATAAAAAAAAAAAAAAAAAAAAAABbQ29udGVudF9UeXBlc10u eG1sUEsBAi0AFAAGAAgAAAAhADHdX2HSAAAAjwEAAAsAAAAAAAAAAAAAAAAALgEAAF9yZWxzLy5y ZWxzUEsBAi0AFAAGAAgAAAAhADMvBZ5BAAAAOQAAABAAAAAAAAAAAAAAAAAAKQIAAGRycy9zaGFw ZXhtbC54bWxQSwECLQAUAAYACAAAACEA2AhzlsYAAADeAAAADwAAAAAAAAAAAAAAAACYAgAAZHJz L2Rvd25yZXYueG1sUEsFBgAAAAAEAAQA9QAAAIsDAAAAAA== " filled="f" stroked="f">
                          <v:textbox>
                            <w:txbxContent>
                              <w:p w14:paraId="3EEB81DF"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540" o:spid="_x0000_s1231" type="#_x0000_t202" style="position:absolute;left:1128;top:318;width:515;height:52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bRHw8IA AADcAAAADwAAAGRycy9kb3ducmV2LnhtbERPz2vCMBS+D/wfwhO8rYnDzVmNRSaCpw27TfD2aJ5t sXkpTWy7/345DHb8+H5vstE2oqfO1441zBMFgrhwpuZSw9fn4fEVhA/IBhvHpOGHPGTbycMGU+MG PlGfh1LEEPYpaqhCaFMpfVGRRZ+4ljhyV9dZDBF2pTQdDjHcNvJJqRdpsebYUGFLbxUVt/xuNXy/ Xy/nhfoo9/a5HdyoJNuV1Ho2HXdrEIHG8C/+cx+NhuU8ro1n4hGQ218AAAD//wMAUEsBAi0AFAAG AAgAAAAhAPD3irv9AAAA4gEAABMAAAAAAAAAAAAAAAAAAAAAAFtDb250ZW50X1R5cGVzXS54bWxQ SwECLQAUAAYACAAAACEAMd1fYdIAAACPAQAACwAAAAAAAAAAAAAAAAAuAQAAX3JlbHMvLnJlbHNQ SwECLQAUAAYACAAAACEAMy8FnkEAAAA5AAAAEAAAAAAAAAAAAAAAAAApAgAAZHJzL3NoYXBleG1s LnhtbFBLAQItABQABgAIAAAAIQAhtEfDwgAAANwAAAAPAAAAAAAAAAAAAAAAAJgCAABkcnMvZG93 bnJldi54bWxQSwUGAAAAAAQABAD1AAAAhwMAAAAA " filled="f" stroked="f">
                          <v:textbox>
                            <w:txbxContent>
                              <w:p w14:paraId="59DB20AA"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group>
                    </v:group>
                  </v:group>
                </v:group>
                <v:group id="Group 541" o:spid="_x0000_s1232" style="position:absolute;left:1558;top:44;width:605;height:513" coordsize="605,5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Z80oMUAAADeAAAADwAAAGRycy9kb3ducmV2LnhtbESPzYrCMBSF98K8Q7gD 7jStMqIdo4iozEIE68Awu0tzbYvNTWliW9/eLASXh/PHt1z3phItNa60rCAeRyCIM6tLzhX8Xvaj OQjnkTVWlknBgxysVx+DJSbadnymNvW5CCPsElRQeF8nUrqsIINubGvi4F1tY9AH2eRSN9iFcVPJ SRTNpMGSw0OBNW0Lym7p3Sg4dNhtpvGuPd6u28f/5ev0d4xJqeFnv/kG4an37/Cr/aMVTBeLWQAI OAEF5OoJ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fNKDFAAAA3gAA AA8AAAAAAAAAAAAAAAAAqgIAAGRycy9kb3ducmV2LnhtbFBLBQYAAAAABAAEAPoAAACcAwAAAAA= ">
                  <v:shape id="AutoShape 542" o:spid="_x0000_s1233" type="#_x0000_t32" style="position:absolute;left:64;top:346;width:0;height:16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irjMgAAADeAAAADwAAAGRycy9kb3ducmV2LnhtbESPQUvDQBSE74L/YXlCL2I2sVhs7LZE odAKPbTq/Zl9Zhezb2N206b/3hUKHoeZ+YZZrEbXiiP1wXpWUGQ5COLaa8uNgve39d0jiBCRNbae ScGZAqyW11cLLLU/8Z6Oh9iIBOFQogITY1dKGWpDDkPmO+LkffneYUyyb6Tu8ZTgrpX3eT6TDi2n BYMdvRiqvw+DU7DbFs/Vp7Hb1/2P3T2sq3Zobj+UmtyM1ROISGP8D1/aG61gOp/PCvi7k6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nhirjMgAAADeAAAADwAAAAAA AAAAAAAAAAChAgAAZHJzL2Rvd25yZXYueG1sUEsFBgAAAAAEAAQA+QAAAJYDAAAAAA== "/>
                  <v:group id="Group 543" o:spid="_x0000_s1234" style="position:absolute;width:605;height:477" coordsize="605,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gEPTMcAAADeAAAADwAAAGRycy9kb3ducmV2LnhtbESPT4vCMBTE7wt+h/CE va1plRWtRhFxxYMs+AfE26N5tsXmpTSxrd9+Iwh7HGbmN8x82ZlSNFS7wrKCeBCBIE6tLjhTcD79 fE1AOI+ssbRMCp7kYLnofcwx0bblAzVHn4kAYZeggtz7KpHSpTkZdANbEQfvZmuDPsg6k7rGNsBN KYdRNJYGCw4LOVa0zim9Hx9GwbbFdjWKN83+fls/r6fv38s+JqU++91qBsJT5//D7/ZOKxhNp+Mh vO6EKyAXf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gEPTMcAAADe AAAADwAAAAAAAAAAAAAAAACqAgAAZHJzL2Rvd25yZXYueG1sUEsFBgAAAAAEAAQA+gAAAJ4DAAAA AA== ">
                    <v:rect id="Rectangle 544" o:spid="_x0000_s1235" style="position:absolute;top:170;width:116;height:17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kuMcA AADeAAAADwAAAGRycy9kb3ducmV2LnhtbESPQWvCQBSE7wX/w/KE3uqmCUiTZhOKYmmPGi/entnX JG32bciumvbXu0LB4zAz3zB5OZlenGl0nWUFz4sIBHFtdceNgn21eXoB4Tyyxt4yKfglB2Uxe8gx 0/bCWzrvfCMChF2GClrvh0xKV7dk0C3sQBy8Lzsa9EGOjdQjXgLc9DKOoqU02HFYaHGgVUv1z+5k FBy7eI9/2+o9Mukm8Z9T9X06rJV6nE9vryA8Tf4e/m9/aAVJmi4TuN0JV0AWVwAAAP//AwBQSwEC LQAUAAYACAAAACEA8PeKu/0AAADiAQAAEwAAAAAAAAAAAAAAAAAAAAAAW0NvbnRlbnRfVHlwZXNd LnhtbFBLAQItABQABgAIAAAAIQAx3V9h0gAAAI8BAAALAAAAAAAAAAAAAAAAAC4BAABfcmVscy8u cmVsc1BLAQItABQABgAIAAAAIQAzLwWeQQAAADkAAAAQAAAAAAAAAAAAAAAAACkCAABkcnMvc2hh cGV4bWwueG1sUEsBAi0AFAAGAAgAAAAhAPlFZLjHAAAA3gAAAA8AAAAAAAAAAAAAAAAAmAIAAGRy cy9kb3ducmV2LnhtbFBLBQYAAAAABAAEAPUAAACMAwAAAAA= "/>
                    <v:group id="Group 545" o:spid="_x0000_s1236" style="position:absolute;left:55;width:550;height:477" coordorigin="47" coordsize="550,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qQyo8cAAADeAAAADwAAAGRycy9kb3ducmV2LnhtbESPQWvCQBSE7wX/w/KE 3nQTbUWjq4jU4kEKVUG8PbLPJJh9G7JrEv+9WxB6HGbmG2ax6kwpGqpdYVlBPIxAEKdWF5wpOB23 gykI55E1lpZJwYMcrJa9twUm2rb8S83BZyJA2CWoIPe+SqR0aU4G3dBWxMG72tqgD7LOpK6xDXBT ylEUTaTBgsNCjhVtckpvh7tR8N1iux7HX83+dt08LsfPn/M+JqXe+916DsJT5//Dr/ZOKxjPZpMP +LsTroBcP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qQyo8cAAADe AAAADwAAAAAAAAAAAAAAAACqAgAAZHJzL2Rvd25yZXYueG1sUEsFBgAAAAAEAAQA+gAAAJ4DAAAA AA== ">
                      <v:shape id="AutoShape 546" o:spid="_x0000_s1237" type="#_x0000_t32" style="position:absolute;left:47;width:0;height:17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Otj8gAAADeAAAADwAAAGRycy9kb3ducmV2LnhtbESPT2sCMRTE74V+h/AKvRTNWlF0a5Rt QdCCB//dn5vXTejmZbuJun77Rij0OMzMb5jZonO1uFAbrGcFg34Ggrj02nKl4LBf9iYgQkTWWHsm BTcKsJg/Psww1/7KW7rsYiUShEOOCkyMTS5lKA05DH3fECfvy7cOY5JtJXWL1wR3tXzNsrF0aDkt GGzow1D5vTs7BZv14L04Gbv+3P7YzWhZ1Ofq5ajU81NXvIGI1MX/8F97pRUMp9PxCO530hW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SOtj8gAAADeAAAADwAAAAAA AAAAAAAAAAChAgAAZHJzL2Rvd25yZXYueG1sUEsFBgAAAAAEAAQA+QAAAJYDAAAAAA== "/>
                      <v:shape id="Text Box 547" o:spid="_x0000_s1238" type="#_x0000_t202" style="position:absolute;left:56;top:177;width:541;height:3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stWcYA AADeAAAADwAAAGRycy9kb3ducmV2LnhtbESPT2vCQBTE7wW/w/IEb3XX2gaTuopUBE8t/gVvj+wz Cc2+DdnVpN++Wyh4HGbmN8x82dta3Kn1lWMNk7ECQZw7U3Gh4XjYPM9A+IBssHZMGn7Iw3IxeJpj ZlzHO7rvQyEihH2GGsoQmkxKn5dk0Y9dQxy9q2sthijbQpoWuwi3tXxRKpEWK44LJTb0UVL+vb9Z DafP6+X8qr6KtX1rOtcryTaVWo+G/eodRKA+PML/7a3RME3TJIG/O/EKyMUvAAAA//8DAFBLAQIt ABQABgAIAAAAIQDw94q7/QAAAOIBAAATAAAAAAAAAAAAAAAAAAAAAABbQ29udGVudF9UeXBlc10u eG1sUEsBAi0AFAAGAAgAAAAhADHdX2HSAAAAjwEAAAsAAAAAAAAAAAAAAAAALgEAAF9yZWxzLy5y ZWxzUEsBAi0AFAAGAAgAAAAhADMvBZ5BAAAAOQAAABAAAAAAAAAAAAAAAAAAKQIAAGRycy9zaGFw ZXhtbC54bWxQSwECLQAUAAYACAAAACEAZ/stWcYAAADeAAAADwAAAAAAAAAAAAAAAACYAgAAZHJz L2Rvd25yZXYueG1sUEsFBgAAAAAEAAQA9QAAAIsDAAAAAA== " filled="f" stroked="f">
                        <v:textbox>
                          <w:txbxContent>
                            <w:p w14:paraId="5D4FF7C5"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w10:wrap type="square" anchorx="margin"/>
              </v:group>
            </w:pict>
          </mc:Fallback>
        </mc:AlternateContent>
      </w:r>
      <w:r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2</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ho mạch điện mắc như hình vẽ. Nếu mắc vào AB hiệu điện thế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100V thì U</w:t>
      </w:r>
      <w:r w:rsidRPr="009A461A">
        <w:rPr>
          <w:rFonts w:ascii="Palatino Linotype" w:hAnsi="Palatino Linotype"/>
          <w:color w:val="000000" w:themeColor="text1"/>
          <w:vertAlign w:val="subscript"/>
          <w:lang w:val="nl-NL"/>
        </w:rPr>
        <w:t>CD</w:t>
      </w:r>
      <w:r w:rsidRPr="009A461A">
        <w:rPr>
          <w:rFonts w:ascii="Palatino Linotype" w:hAnsi="Palatino Linotype"/>
          <w:color w:val="000000" w:themeColor="text1"/>
          <w:lang w:val="nl-NL"/>
        </w:rPr>
        <w:t xml:space="preserve"> = 60V,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A. Nếu mắc vào CD: U</w:t>
      </w:r>
      <w:r w:rsidRPr="009A461A">
        <w:rPr>
          <w:rFonts w:ascii="Palatino Linotype" w:hAnsi="Palatino Linotype"/>
          <w:color w:val="000000" w:themeColor="text1"/>
          <w:vertAlign w:val="subscript"/>
          <w:lang w:val="nl-NL"/>
        </w:rPr>
        <w:t>CD</w:t>
      </w:r>
      <w:r w:rsidRPr="009A461A">
        <w:rPr>
          <w:rFonts w:ascii="Palatino Linotype" w:hAnsi="Palatino Linotype"/>
          <w:color w:val="000000" w:themeColor="text1"/>
          <w:lang w:val="nl-NL"/>
        </w:rPr>
        <w:t xml:space="preserve"> = 120V thì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90V. Tính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w:t>
      </w:r>
    </w:p>
    <w:p w14:paraId="639DE38A" w14:textId="4DCB7F45"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lastRenderedPageBreak/>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40Ω </w:t>
      </w:r>
      <w:r w:rsidR="00EE00BA"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0Ω </w:t>
      </w:r>
    </w:p>
    <w:p w14:paraId="18DDDB41" w14:textId="700C003C"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9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0Ω </w:t>
      </w:r>
      <w:r w:rsidR="00EE00BA"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80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90Ω </w:t>
      </w:r>
    </w:p>
    <w:p w14:paraId="12311B71" w14:textId="12DE6AC3" w:rsidR="00C07B42" w:rsidRPr="009A461A" w:rsidRDefault="00EE00BA"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4864" behindDoc="0" locked="0" layoutInCell="1" allowOverlap="0" wp14:anchorId="42688075" wp14:editId="7D27B73E">
                <wp:simplePos x="0" y="0"/>
                <wp:positionH relativeFrom="margin">
                  <wp:posOffset>4538254</wp:posOffset>
                </wp:positionH>
                <wp:positionV relativeFrom="paragraph">
                  <wp:posOffset>138430</wp:posOffset>
                </wp:positionV>
                <wp:extent cx="1690370" cy="844550"/>
                <wp:effectExtent l="0" t="0" r="0" b="0"/>
                <wp:wrapSquare wrapText="bothSides"/>
                <wp:docPr id="39893" name="Group 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844550"/>
                          <a:chOff x="-108" y="-13"/>
                          <a:chExt cx="2637" cy="1291"/>
                        </a:xfrm>
                      </wpg:grpSpPr>
                      <wpg:grpSp>
                        <wpg:cNvPr id="39894" name="Group 475"/>
                        <wpg:cNvGrpSpPr>
                          <a:grpSpLocks/>
                        </wpg:cNvGrpSpPr>
                        <wpg:grpSpPr bwMode="auto">
                          <a:xfrm>
                            <a:off x="342" y="0"/>
                            <a:ext cx="957" cy="923"/>
                            <a:chOff x="0" y="0"/>
                            <a:chExt cx="957" cy="923"/>
                          </a:xfrm>
                        </wpg:grpSpPr>
                        <wps:wsp>
                          <wps:cNvPr id="39895" name="Rectangle 476"/>
                          <wps:cNvSpPr>
                            <a:spLocks noChangeArrowheads="1"/>
                          </wps:cNvSpPr>
                          <wps:spPr bwMode="auto">
                            <a:xfrm>
                              <a:off x="442" y="0"/>
                              <a:ext cx="515" cy="151"/>
                            </a:xfrm>
                            <a:prstGeom prst="rect">
                              <a:avLst/>
                            </a:prstGeom>
                            <a:solidFill>
                              <a:srgbClr val="FFFFFF"/>
                            </a:solidFill>
                            <a:ln w="9525">
                              <a:solidFill>
                                <a:srgbClr val="000000"/>
                              </a:solidFill>
                              <a:miter lim="800000"/>
                              <a:headEnd/>
                              <a:tailEnd/>
                            </a:ln>
                          </wps:spPr>
                          <wps:txbx>
                            <w:txbxContent>
                              <w:p w14:paraId="597F9C4C" w14:textId="77777777" w:rsidR="004C7E82" w:rsidRDefault="004C7E82" w:rsidP="00C07B42"/>
                            </w:txbxContent>
                          </wps:txbx>
                          <wps:bodyPr rot="0" vert="horz" wrap="square" lIns="91440" tIns="45720" rIns="91440" bIns="45720" anchor="t" anchorCtr="0" upright="1">
                            <a:noAutofit/>
                          </wps:bodyPr>
                        </wps:wsp>
                        <wpg:grpSp>
                          <wpg:cNvPr id="39896" name="Group 477"/>
                          <wpg:cNvGrpSpPr>
                            <a:grpSpLocks/>
                          </wpg:cNvGrpSpPr>
                          <wpg:grpSpPr bwMode="auto">
                            <a:xfrm>
                              <a:off x="0" y="71"/>
                              <a:ext cx="625" cy="852"/>
                              <a:chOff x="0" y="0"/>
                              <a:chExt cx="625" cy="852"/>
                            </a:xfrm>
                          </wpg:grpSpPr>
                          <wps:wsp>
                            <wps:cNvPr id="39897" name="AutoShape 478"/>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8" name="Rectangle 479"/>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99" name="AutoShape 480"/>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0" name="Text Box 481"/>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D1B2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grpSp>
                      <wpg:grpSp>
                        <wpg:cNvPr id="39901" name="Group 482"/>
                        <wpg:cNvGrpSpPr>
                          <a:grpSpLocks/>
                        </wpg:cNvGrpSpPr>
                        <wpg:grpSpPr bwMode="auto">
                          <a:xfrm>
                            <a:off x="-108" y="-13"/>
                            <a:ext cx="2637" cy="1291"/>
                            <a:chOff x="-108" y="-31"/>
                            <a:chExt cx="2637" cy="1291"/>
                          </a:xfrm>
                        </wpg:grpSpPr>
                        <wps:wsp>
                          <wps:cNvPr id="39902" name="AutoShape 483"/>
                          <wps:cNvCnPr>
                            <a:cxnSpLocks noChangeShapeType="1"/>
                          </wps:cNvCnPr>
                          <wps:spPr bwMode="auto">
                            <a:xfrm>
                              <a:off x="91"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03" name="Group 484"/>
                          <wpg:cNvGrpSpPr>
                            <a:grpSpLocks/>
                          </wpg:cNvGrpSpPr>
                          <wpg:grpSpPr bwMode="auto">
                            <a:xfrm>
                              <a:off x="-108" y="-31"/>
                              <a:ext cx="2637" cy="1291"/>
                              <a:chOff x="-108" y="-31"/>
                              <a:chExt cx="2637" cy="1291"/>
                            </a:xfrm>
                          </wpg:grpSpPr>
                          <wps:wsp>
                            <wps:cNvPr id="39904" name="AutoShape 485"/>
                            <wps:cNvCnPr>
                              <a:cxnSpLocks noChangeShapeType="1"/>
                            </wps:cNvCnPr>
                            <wps:spPr bwMode="auto">
                              <a:xfrm>
                                <a:off x="1299" y="53"/>
                                <a:ext cx="6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5" name="AutoShape 486"/>
                            <wps:cNvCnPr>
                              <a:cxnSpLocks noChangeShapeType="1"/>
                            </wps:cNvCnPr>
                            <wps:spPr bwMode="auto">
                              <a:xfrm>
                                <a:off x="138" y="905"/>
                                <a:ext cx="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906" name="Group 487"/>
                            <wpg:cNvGrpSpPr>
                              <a:grpSpLocks/>
                            </wpg:cNvGrpSpPr>
                            <wpg:grpSpPr bwMode="auto">
                              <a:xfrm>
                                <a:off x="1458" y="53"/>
                                <a:ext cx="625" cy="852"/>
                                <a:chOff x="0" y="0"/>
                                <a:chExt cx="625" cy="852"/>
                              </a:xfrm>
                            </wpg:grpSpPr>
                            <wps:wsp>
                              <wps:cNvPr id="39907" name="AutoShape 488"/>
                              <wps:cNvCnPr>
                                <a:cxnSpLocks noChangeShapeType="1"/>
                              </wps:cNvCnPr>
                              <wps:spPr bwMode="auto">
                                <a:xfrm>
                                  <a:off x="63" y="0"/>
                                  <a:ext cx="0" cy="2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08" name="Rectangle 489"/>
                              <wps:cNvSpPr>
                                <a:spLocks noChangeArrowheads="1"/>
                              </wps:cNvSpPr>
                              <wps:spPr bwMode="auto">
                                <a:xfrm>
                                  <a:off x="0" y="282"/>
                                  <a:ext cx="132" cy="2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09" name="AutoShape 490"/>
                              <wps:cNvCnPr>
                                <a:cxnSpLocks noChangeShapeType="1"/>
                              </wps:cNvCnPr>
                              <wps:spPr bwMode="auto">
                                <a:xfrm>
                                  <a:off x="73" y="574"/>
                                  <a:ext cx="0" cy="2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10" name="Text Box 491"/>
                              <wps:cNvSpPr txBox="1">
                                <a:spLocks noChangeArrowheads="1"/>
                              </wps:cNvSpPr>
                              <wps:spPr bwMode="auto">
                                <a:xfrm>
                                  <a:off x="9" y="272"/>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0C076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cNvPr id="39911" name="Group 492"/>
                            <wpg:cNvGrpSpPr>
                              <a:grpSpLocks/>
                            </wpg:cNvGrpSpPr>
                            <wpg:grpSpPr bwMode="auto">
                              <a:xfrm>
                                <a:off x="-108" y="-31"/>
                                <a:ext cx="2637" cy="1291"/>
                                <a:chOff x="-108" y="-31"/>
                                <a:chExt cx="2637" cy="1291"/>
                              </a:xfrm>
                            </wpg:grpSpPr>
                            <wpg:grpSp>
                              <wpg:cNvPr id="39912" name="Group 493"/>
                              <wpg:cNvGrpSpPr>
                                <a:grpSpLocks/>
                              </wpg:cNvGrpSpPr>
                              <wpg:grpSpPr bwMode="auto">
                                <a:xfrm>
                                  <a:off x="-108" y="-31"/>
                                  <a:ext cx="2637" cy="1291"/>
                                  <a:chOff x="-108" y="-31"/>
                                  <a:chExt cx="2637" cy="1291"/>
                                </a:xfrm>
                              </wpg:grpSpPr>
                              <wpg:grpSp>
                                <wpg:cNvPr id="39913" name="Group 494"/>
                                <wpg:cNvGrpSpPr>
                                  <a:grpSpLocks/>
                                </wpg:cNvGrpSpPr>
                                <wpg:grpSpPr bwMode="auto">
                                  <a:xfrm>
                                    <a:off x="-108" y="0"/>
                                    <a:ext cx="582" cy="531"/>
                                    <a:chOff x="-126" y="0"/>
                                    <a:chExt cx="582" cy="531"/>
                                  </a:xfrm>
                                </wpg:grpSpPr>
                                <wps:wsp>
                                  <wps:cNvPr id="39914" name="Text Box 495"/>
                                  <wps:cNvSpPr txBox="1">
                                    <a:spLocks noChangeArrowheads="1"/>
                                  </wps:cNvSpPr>
                                  <wps:spPr bwMode="auto">
                                    <a:xfrm>
                                      <a:off x="-126" y="1"/>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AFD86"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s:wsp>
                                  <wps:cNvPr id="39915" name="AutoShape 496"/>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16" name="Group 497"/>
                                <wpg:cNvGrpSpPr>
                                  <a:grpSpLocks/>
                                </wpg:cNvGrpSpPr>
                                <wpg:grpSpPr bwMode="auto">
                                  <a:xfrm>
                                    <a:off x="-59" y="565"/>
                                    <a:ext cx="869" cy="557"/>
                                    <a:chOff x="-59" y="-96"/>
                                    <a:chExt cx="869" cy="557"/>
                                  </a:xfrm>
                                </wpg:grpSpPr>
                                <wps:wsp>
                                  <wps:cNvPr id="39917" name="Text Box 498"/>
                                  <wps:cNvSpPr txBox="1">
                                    <a:spLocks noChangeArrowheads="1"/>
                                  </wps:cNvSpPr>
                                  <wps:spPr bwMode="auto">
                                    <a:xfrm>
                                      <a:off x="-59" y="-96"/>
                                      <a:ext cx="86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E1E3D"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wps:txbx>
                                  <wps:bodyPr rot="0" vert="horz" wrap="square" lIns="91440" tIns="45720" rIns="91440" bIns="45720" anchor="t" anchorCtr="0" upright="1">
                                    <a:noAutofit/>
                                  </wps:bodyPr>
                                </wps:wsp>
                                <wps:wsp>
                                  <wps:cNvPr id="39918" name="AutoShape 499"/>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19" name="Group 500"/>
                                <wpg:cNvGrpSpPr>
                                  <a:grpSpLocks/>
                                </wpg:cNvGrpSpPr>
                                <wpg:grpSpPr bwMode="auto">
                                  <a:xfrm>
                                    <a:off x="1854" y="814"/>
                                    <a:ext cx="675" cy="446"/>
                                    <a:chOff x="67" y="138"/>
                                    <a:chExt cx="675" cy="446"/>
                                  </a:xfrm>
                                </wpg:grpSpPr>
                                <wps:wsp>
                                  <wps:cNvPr id="39920" name="Text Box 501"/>
                                  <wps:cNvSpPr txBox="1">
                                    <a:spLocks noChangeArrowheads="1"/>
                                  </wps:cNvSpPr>
                                  <wps:spPr bwMode="auto">
                                    <a:xfrm>
                                      <a:off x="67" y="138"/>
                                      <a:ext cx="67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96FC2"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wps:txbx>
                                  <wps:bodyPr rot="0" vert="horz" wrap="square" lIns="91440" tIns="45720" rIns="91440" bIns="45720" anchor="t" anchorCtr="0" upright="1">
                                    <a:noAutofit/>
                                  </wps:bodyPr>
                                </wps:wsp>
                                <wps:wsp>
                                  <wps:cNvPr id="39921" name="AutoShape 502"/>
                                  <wps:cNvCnPr>
                                    <a:cxnSpLocks noChangeShapeType="1"/>
                                  </wps:cNvCnPr>
                                  <wps:spPr bwMode="auto">
                                    <a:xfrm flipH="1">
                                      <a:off x="99" y="163"/>
                                      <a:ext cx="93" cy="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922" name="Group 503"/>
                                <wpg:cNvGrpSpPr>
                                  <a:grpSpLocks/>
                                </wpg:cNvGrpSpPr>
                                <wpg:grpSpPr bwMode="auto">
                                  <a:xfrm>
                                    <a:off x="1797" y="-31"/>
                                    <a:ext cx="582" cy="530"/>
                                    <a:chOff x="-104" y="-31"/>
                                    <a:chExt cx="582" cy="530"/>
                                  </a:xfrm>
                                </wpg:grpSpPr>
                                <wps:wsp>
                                  <wps:cNvPr id="39923" name="Text Box 504"/>
                                  <wps:cNvSpPr txBox="1">
                                    <a:spLocks noChangeArrowheads="1"/>
                                  </wps:cNvSpPr>
                                  <wps:spPr bwMode="auto">
                                    <a:xfrm>
                                      <a:off x="-104" y="-31"/>
                                      <a:ext cx="58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33FC8"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wps:txbx>
                                  <wps:bodyPr rot="0" vert="horz" wrap="square" lIns="91440" tIns="45720" rIns="91440" bIns="45720" anchor="t" anchorCtr="0" upright="1">
                                    <a:noAutofit/>
                                  </wps:bodyPr>
                                </wps:wsp>
                                <wps:wsp>
                                  <wps:cNvPr id="39924" name="AutoShape 505"/>
                                  <wps:cNvCnPr>
                                    <a:cxnSpLocks noChangeShapeType="1"/>
                                  </wps:cNvCnPr>
                                  <wps:spPr bwMode="auto">
                                    <a:xfrm flipH="1">
                                      <a:off x="27" y="0"/>
                                      <a:ext cx="93"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925" name="Text Box 506"/>
                              <wps:cNvSpPr txBox="1">
                                <a:spLocks noChangeArrowheads="1"/>
                              </wps:cNvSpPr>
                              <wps:spPr bwMode="auto">
                                <a:xfrm>
                                  <a:off x="842" y="40"/>
                                  <a:ext cx="70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E660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74" o:spid="_x0000_s1239" style="position:absolute;left:0;text-align:left;margin-left:357.35pt;margin-top:10.9pt;width:133.1pt;height:66.5pt;z-index:251684864;mso-position-horizontal-relative:margin" coordorigin="-108,-13" coordsize="2637,12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YvTJOggAAOdRAAAOAAAAZHJzL2Uyb0RvYy54bWzsXG1zozYQ/t6Z/geG7z4jDBgx59zc2fG1 M2l707v+AAVjmykGCiR22ul/7+oVDHacXmIubpUPiTFIkVa7++w+K/H23W6TGPdRUcZZOjHRG8s0 ojTMFnG6mpi/fZkPfNMoK5IuSJKl0cR8iErz3dX3373d5kFkZ+ssWUSFAZ2kZbDNJ+a6qvJgOCzD dbQh5Zssj1K4ucyKDangslgNFwXZQu+bZGhbljfcZsUiL7IwKkv4dsZvmles/+UyCqtflssyqoxk YsLYKva7YL9v6e/h1VsSrAqSr+NQDIN8xSg2JE7hn6quZqQixl0Rd7raxGGRldmyehNmm2G2XMZh xOYAs0FWazYfi+wuZ3NZBdtVrsQEom3J6au7DX++/1QY8WJijrCPR6aRkg0sE/vPhjN2qIC2+SqA 5z4W+ef8U8FnCR9vsvD3Em4P2/fp9Yo/bNxuf8oW0CG5qzImoN2y2NAuYOrGjq3Dg1qHaFcZIXyJ PGyNxrBcIdzzHcd1xUKFa1hN2myALFAsuDtAI76G4fpatLa90Zg3RTZG9O6QBPzfsqGKofF5sQs1 xYYonLYo3HOLYuTYbEpirlIY2BWzwbaaqpACSKgWXi2Adouj0weTK2utKp+nVZ/XJI+YspZUWxqi dKUofwVzJOkqiUCzPC5O9qxUq5LrlJFm0zU8F70vimy7jsgChsYXcps3GtCLEjTypJI5hyXrIhgZ VTHk7qsJCfKirD5G2cagHyZmAQNn2kvub8qKa5R8hCpzmSXxYh4nCbsoVrfTpDDuCficOfsRSrj3 WJIa24mJXdtlPe/dK5tdWOznUBebuALnmcQbsBL1EAmoxK7TBQyTBBWJE/4ZtCBJmbVyqVGlL4Nq d7tj5g/mBg3oV7fZ4gGEWmTcWYJzhw/rrPjTNLbgKCdm+ccdKSLTSH5MYWEwchzqWdmF445tuCia d26bd0gaQlcTszIN/nFacW98lxfxag3/CTFxpNl78BjLmAm7HpUYP6jtCfP1pM5JTzbm0zu3Jxsz TSKBtF4Plpe7MdemIyCB8mFHrLfd4ltbL3gfjgl0QZiRg/X6UlnA0qcpB4VwlwpQUAbMHv/ykAMA 7Nkvb/Jk+/UAl2pHJ0UL8qPGa/tMsEpMHeMtq4JQ1ZpmaQp2nBVcw46YcppRO2Yr9QIWCgAuDPFR o2T6Ap6F6gedHosc/sIWvvavfWfg2N71wLFms8H7+dQZeHM0dmej2XQ6Q39Ta0FOsI4XiyilQ5dR DHKe5s9FPMXjDxXHKDEM93tnYApDlH/ZoAFWmz6FOxAQIfte2GpPWANRAdfWJtbghraeG2u4VQul rP0AGgG4M3XFJ9T1v4s1lwMsPSkrlsracK2+wuFeXOuYu1aXR/q1vkrnyj29dq7auWJsgVJw5/qF gtSHbGc4PsN16v9BXalvNaod3JBh3LkierAcCv1jEVPJkMBDEPdRL+tg5vOP6+0pL6vwj0fNJFBf QJ80jn59kH08gziWhBzF9r0oBNmO9cHGg7nnjwfO3HEHeGz5AwvhD9izHOzM5vtRyE2cRs+PQvrO jlQQRYcvwxv591CYU6dOygYuBeFqHoQFaYKueTSlwhaS1i9SKh53t8kfSoG9FDnUZXmkoXc5nkZi VTcbiWys5ka6DZWPqIVC8xnq0npgR7AFcWEnv/IZ0yO86vnzK2DJqDt1Bb8khexRPpB6UxaSKDnp BIux1ZAXvaoEa8+ImwQccKlSxaTlnp3W7ZqgVKquAV6s5SqKuBm+C5qYxUPnt1xguHkopG1XkyOi BnaMiMeWIuKbCtsk4ntQ2BGv29DBMJJN+gXkI5FzarS5ADrvEbRpU+/+2al35Lhcqzpe8MLZd2wd Yt99zb4/rT6m2XeawvSYyxxi333Nvr+KSu+lcBO9Jd6H2Hes2ffgiZsPtHPt17nS8LjNvvPtTZp9 fwUFc82+7++C+pd7k57BvrMaELWBS0G4mmh+nHFHbcadbx3oh3GX1LnMz/vg7Y4nlUix5ILCBGoa 6IP/pSjabC7uj81l0VG9ScCFEhArELhSW9TmtgGygQeQtQNK8V6L7bntRqquUJtFn/UXpFjcuqiN myRuf0VtJTNRtZKm15DYCW5MV7VhB66uajf2/D4DV1UN8lJwta/MkW4b75RscQ88urFM4vwHubdG nKCwgSKs/az0GbJ0ixn5qnysrt2+wtptDXwn4sE2s84X96xBkCvKi16rXON7cIPuDXDheAor5NTQ L9oMuEk0sb/dSullLYJesV+x6w3sb5LrPWJ/W2jSkI+KrGPKGvw1+O8f+HkG+Iuc4nKS6t7AX9U4 GkV0vttU8HBnKqIfBH+x+wPBCZm9arqEfzQ6sQ9WH46RR40PHqHt5XBMDX4n8F9VLDgJ4sKG7DOT IMh3IT8GmPchT97TMG8sDrY5Dot8G7u4PB6RItjqISIDmfu3G31j/KdHFVuUugvbXJlMe97Q3paZ hP+jEtPwP5/TlQIValDvOvd/mdxfEWA69987zI5txcnX8O/CHu7aZ2j41wVkcErgwA8dGuH2RP2W CFiffgDDbtVAXNjXzdTufGfa0RgoBgr/A0nwS1xqc9IN+Ie93zxmUI0Okv/7VHYdA/VJAMAbNboB gEp9ej3R1pXaMVGroEmHADoEEBW5Y28XeAYDoPhsHQK0QgBVMWyGACpiOt+x7YMMgKb/L/3dGDX0 tWOBfk4g0j3ynSxYWX+vIOiLFzXBC4Ugsqk3GoxpRMHPdTN01hD46MuldBb8MlmwOLhyOST4MVfS +R7eJsioE/HmQ/q6wuY1c0T1+xmv/gEAAP//AwBQSwMEFAAGAAgAAAAhAPZkhh/hAAAACgEAAA8A AABkcnMvZG93bnJldi54bWxMj0FPwkAQhe8m/ofNmHiTbRGklG4JIeqJmAgmhtvQHdqG7m7TXdry 7x1PepzMl/e+l61H04ieOl87qyCeRCDIFk7XtlTwdXh7SkD4gFZj4ywpuJGHdX5/l2Gq3WA/qd+H UnCI9SkqqEJoUyl9UZFBP3EtWf6dXWcw8NmVUnc4cLhp5DSKXqTB2nJDhS1tKyou+6tR8D7gsHmO X/vd5by9HQ/zj+9dTEo9PoybFYhAY/iD4Vef1SFnp5O7Wu1Fo2ARzxaMKpjGPIGBZRItQZyYnM8S kHkm/0/IfwAAAP//AwBQSwECLQAUAAYACAAAACEAtoM4kv4AAADhAQAAEwAAAAAAAAAAAAAAAAAA AAAAW0NvbnRlbnRfVHlwZXNdLnhtbFBLAQItABQABgAIAAAAIQA4/SH/1gAAAJQBAAALAAAAAAAA AAAAAAAAAC8BAABfcmVscy8ucmVsc1BLAQItABQABgAIAAAAIQCnYvTJOggAAOdRAAAOAAAAAAAA AAAAAAAAAC4CAABkcnMvZTJvRG9jLnhtbFBLAQItABQABgAIAAAAIQD2ZIYf4QAAAAoBAAAPAAAA AAAAAAAAAAAAAJQKAABkcnMvZG93bnJldi54bWxQSwUGAAAAAAQABADzAAAAogsAAAAA " o:allowoverlap="f">
                <v:group id="Group 475" o:spid="_x0000_s1240" style="position:absolute;left:342;width:957;height:923" coordsize="957,9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ZBNGccAAADeAAAADwAAAGRycy9kb3ducmV2LnhtbESPQWvCQBSE7wX/w/KE 3nQTbUWjq4jU4kEKVUG8PbLPJJh9G7JrEv+9WxB6HGbmG2ax6kwpGqpdYVlBPIxAEKdWF5wpOB23 gykI55E1lpZJwYMcrJa9twUm2rb8S83BZyJA2CWoIPe+SqR0aU4G3dBWxMG72tqgD7LOpK6xDXBT ylEUTaTBgsNCjhVtckpvh7tR8N1iux7HX83+dt08LsfPn/M+JqXe+916DsJT5//Dr/ZOKxjPprMP +LsTroBcP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ZBNGccAAADe AAAADwAAAAAAAAAAAAAAAACqAgAAZHJzL2Rvd25yZXYueG1sUEsFBgAAAAAEAAQA+gAAAJ4DAAAA AA== ">
                  <v:rect id="Rectangle 476" o:spid="_x0000_s1241" style="position:absolute;left:442;width:515;height:15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tQm7cUA AADeAAAADwAAAGRycy9kb3ducmV2LnhtbESPQYvCMBSE78L+h/AWvGm6imKrURZF0aPWy97eNs+2 u81LaaJWf70RBI/DzHzDzBatqcSFGldaVvDVj0AQZ1aXnCs4puveBITzyBory6TgRg4W84/ODBNt r7yny8HnIkDYJaig8L5OpHRZQQZd39bEwTvZxqAPssmlbvAa4KaSgygaS4Mlh4UCa1oWlP0fzkbB bzk44n2fbiITr4d+16Z/55+VUt3P9nsKwlPr3+FXe6sVDONJPILnnXAF5PwBAAD//wMAUEsBAi0A FAAGAAgAAAAhAPD3irv9AAAA4gEAABMAAAAAAAAAAAAAAAAAAAAAAFtDb250ZW50X1R5cGVzXS54 bWxQSwECLQAUAAYACAAAACEAMd1fYdIAAACPAQAACwAAAAAAAAAAAAAAAAAuAQAAX3JlbHMvLnJl bHNQSwECLQAUAAYACAAAACEAMy8FnkEAAAA5AAAAEAAAAAAAAAAAAAAAAAApAgAAZHJzL3NoYXBl eG1sLnhtbFBLAQItABQABgAIAAAAIQBa1CbtxQAAAN4AAAAPAAAAAAAAAAAAAAAAAJgCAABkcnMv ZG93bnJldi54bWxQSwUGAAAAAAQABAD1AAAAigMAAAAA ">
                    <v:textbox>
                      <w:txbxContent>
                        <w:p w14:paraId="597F9C4C" w14:textId="77777777" w:rsidR="004C7E82" w:rsidRDefault="004C7E82" w:rsidP="00C07B42"/>
                      </w:txbxContent>
                    </v:textbox>
                  </v:rect>
                  <v:group id="Group 477" o:spid="_x0000_s1242" style="position:absolute;top:71;width:625;height:852" coordsize="625,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g529cYAAADeAAAADwAAAGRycy9kb3ducmV2LnhtbESPQYvCMBSE7wv+h/AE b2taZUWrUURU9iAL6sLi7dE822LzUprY1n9vhAWPw8x8wyxWnSlFQ7UrLCuIhxEI4tTqgjMFv+fd 5xSE88gaS8uk4EEOVsvexwITbVs+UnPymQgQdgkqyL2vEildmpNBN7QVcfCutjbog6wzqWtsA9yU chRFE2mw4LCQY0WbnNLb6W4U7Fts1+N42xxu183jcv76+TvEpNSg363nIDx1/h3+b39rBePZdDaB 151wBeTy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Dnb1xgAAAN4A AAAPAAAAAAAAAAAAAAAAAKoCAABkcnMvZG93bnJldi54bWxQSwUGAAAAAAQABAD6AAAAnQMAAAAA ">
                    <v:shape id="AutoShape 478" o:spid="_x0000_s1243" type="#_x0000_t32" style="position:absolute;left:63;width:0;height:2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np2cgAAADeAAAADwAAAGRycy9kb3ducmV2LnhtbESPT2sCMRTE70K/Q3hCL6JZW9rqapRt QagFD/67PzfPTejmZbuJuv32TaHQ4zAzv2Hmy87V4kptsJ4VjEcZCOLSa8uVgsN+NZyACBFZY+2Z FHxTgOXirjfHXPsbb+m6i5VIEA45KjAxNrmUoTTkMIx8Q5y8s28dxiTbSuoWbwnuavmQZc/SoeW0 YLChN0Pl5+7iFGzW49fiZOz6Y/tlN0+ror5Ug6NS9/2umIGI1MX/8F/7XSt4nE6mL/B7J10Bufg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Ynp2cgAAADeAAAADwAAAAAA AAAAAAAAAAChAgAAZHJzL2Rvd25yZXYueG1sUEsFBgAAAAAEAAQA+QAAAJYDAAAAAA== "/>
                    <v:rect id="Rectangle 479" o:spid="_x0000_s1244" style="position:absolute;top:282;width:132;height: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NWJc8MA AADeAAAADwAAAGRycy9kb3ducmV2LnhtbERPPW/CMBDdK/EfrENiKw5EqkgaByEQiI4Qlm7X+Jqk jc9RbELor68HJMan952tR9OKgXrXWFawmEcgiEurG64UXIr96wqE88gaW8uk4E4O1vnkJcNU2xuf aDj7SoQQdikqqL3vUildWZNBN7cdceC+bW/QB9hXUvd4C+GmlcsoepMGGw4NNXa0ran8PV+Ngq9m ecG/U3GITLKP/cdY/Fw/d0rNpuPmHYSn0T/FD/dRK4iTVRL2hjvhCsj8HwAA//8DAFBLAQItABQA BgAIAAAAIQDw94q7/QAAAOIBAAATAAAAAAAAAAAAAAAAAAAAAABbQ29udGVudF9UeXBlc10ueG1s UEsBAi0AFAAGAAgAAAAhADHdX2HSAAAAjwEAAAsAAAAAAAAAAAAAAAAALgEAAF9yZWxzLy5yZWxz UEsBAi0AFAAGAAgAAAAhADMvBZ5BAAAAOQAAABAAAAAAAAAAAAAAAAAAKQIAAGRycy9zaGFwZXht bC54bWxQSwECLQAUAAYACAAAACEAtNWJc8MAAADeAAAADwAAAAAAAAAAAAAAAACYAgAAZHJzL2Rv d25yZXYueG1sUEsFBgAAAAAEAAQA9QAAAIgDAAAAAA== "/>
                    <v:shape id="AutoShape 480" o:spid="_x0000_s1245" type="#_x0000_t32" style="position:absolute;left:73;top:574;width:0;height:2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1rYMMgAAADeAAAADwAAAGRycy9kb3ducmV2LnhtbESPQWsCMRSE74X+h/AKvZSa1VJxt0ZZ BaEWPGjb++vmdRO6eVk3Ubf/3giCx2FmvmGm89414khdsJ4VDAcZCOLKa8u1gq/P1fMERIjIGhvP pOCfAsxn93dTLLQ/8ZaOu1iLBOFQoAITY1tIGSpDDsPAt8TJ+/Wdw5hkV0vd4SnBXSNHWTaWDi2n BYMtLQ1Vf7uDU7BZDxflj7Hrj+3ebl5XZXOon76VenzoyzcQkfp4C1/b71rBSz7Jc7jcSVdAzs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1rYMMgAAADeAAAADwAAAAAA AAAAAAAAAAChAgAAZHJzL2Rvd25yZXYueG1sUEsFBgAAAAAEAAQA+QAAAJYDAAAAAA== "/>
                    <v:shape id="Text Box 481" o:spid="_x0000_s1246" type="#_x0000_t202" style="position:absolute;left:9;top:272;width:616;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H1FsQA AADeAAAADwAAAGRycy9kb3ducmV2LnhtbESPy2rCQBSG9wXfYThCdzpjvWCio0il0JXFK7g7ZI5J MHMmZKYmvr2zKHT589/4luvOVuJBjS8daxgNFQjizJmScw2n49dgDsIHZIOVY9LwJA/rVe9tialx Le/pcQi5iCPsU9RQhFCnUvqsIIt+6Gri6N1cYzFE2eTSNNjGcVvJD6Vm0mLJ8aHAmj4Lyu6HX6vh vLtdLxP1k2/ttG5dpyTbRGr93u82CxCBuvAf/mt/Gw3jJFERIOJEFJCrFwAAAP//AwBQSwECLQAU AAYACAAAACEA8PeKu/0AAADiAQAAEwAAAAAAAAAAAAAAAAAAAAAAW0NvbnRlbnRfVHlwZXNdLnht bFBLAQItABQABgAIAAAAIQAx3V9h0gAAAI8BAAALAAAAAAAAAAAAAAAAAC4BAABfcmVscy8ucmVs c1BLAQItABQABgAIAAAAIQAzLwWeQQAAADkAAAAQAAAAAAAAAAAAAAAAACkCAABkcnMvc2hhcGV4 bWwueG1sUEsBAi0AFAAGAAgAAAAhAFqB9RbEAAAA3gAAAA8AAAAAAAAAAAAAAAAAmAIAAGRycy9k b3ducmV2LnhtbFBLBQYAAAAABAAEAPUAAACJAwAAAAA= " filled="f" stroked="f">
                      <v:textbox>
                        <w:txbxContent>
                          <w:p w14:paraId="6D5D1B2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group>
                </v:group>
                <v:group id="Group 482" o:spid="_x0000_s1247" style="position:absolute;left:-108;top:-13;width:2637;height:1291" coordorigin="-108,-31" coordsize="2637,12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wx0m8YAAADeAAAADwAAAGRycy9kb3ducmV2LnhtbESPQYvCMBSE78L+h/AW vGnaFUWrUURW8SAL6sLi7dE822LzUprY1n9vhAWPw8x8wyxWnSlFQ7UrLCuIhxEI4tTqgjMFv+ft YArCeWSNpWVS8CAHq+VHb4GJti0fqTn5TAQIuwQV5N5XiZQuzcmgG9qKOHhXWxv0QdaZ1DW2AW5K +RVFE2mw4LCQY0WbnNLb6W4U7Fps16P4uzncrpvH5Tz++TvEpFT/s1vPQXjq/Dv8395rBaPZLIrh dSdcAbl8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DDHSbxgAAAN4A AAAPAAAAAAAAAAAAAAAAAKoCAABkcnMvZG93bnJldi54bWxQSwUGAAAAAAQABAD6AAAAnQMAAAAA ">
                  <v:shape id="AutoShape 483" o:spid="_x0000_s1248" type="#_x0000_t32" style="position:absolute;left:91;top:53;width:6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xXQW8gAAADeAAAADwAAAGRycy9kb3ducmV2LnhtbESPT2sCMRTE74V+h/CEXopmtVR0a5Rt QagFD/67Pzevm+DmZbuJuv32TUHwOMzMb5jZonO1uFAbrGcFw0EGgrj02nKlYL9b9icgQkTWWHsm Bb8UYDF/fJhhrv2VN3TZxkokCIccFZgYm1zKUBpyGAa+IU7et28dxiTbSuoWrwnuajnKsrF0aDkt GGzow1B52p6dgvVq+F4cjV19bX7s+nVZ1Ofq+aDUU68r3kBE6uI9fGt/agUv02k2gv876QrI+R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xXQW8gAAADeAAAADwAAAAAA AAAAAAAAAAChAgAAZHJzL2Rvd25yZXYueG1sUEsFBgAAAAAEAAQA+QAAAJYDAAAAAA== "/>
                  <v:group id="Group 484" o:spid="_x0000_s1249" style="position:absolute;left:-108;top:-31;width:2637;height:1291" coordorigin="-108,-31" coordsize="2637,12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JJPd8cAAADeAAAADwAAAGRycy9kb3ducmV2LnhtbESPQWvCQBSE70L/w/IK vekmhopGVxHR0oMUjIXi7ZF9JsHs25Bdk/jvu4WCx2FmvmFWm8HUoqPWVZYVxJMIBHFudcWFgu/z YTwH4TyyxtoyKXiQg836ZbTCVNueT9RlvhABwi5FBaX3TSqly0sy6Ca2IQ7e1bYGfZBtIXWLfYCb Wk6jaCYNVhwWSmxoV1J+y+5GwUeP/TaJ993xdt09Luf3r59jTEq9vQ7bJQhPg3+G/9ufWkGyWEQJ /N0JV0C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XJJPd8cAAADe AAAADwAAAAAAAAAAAAAAAACqAgAAZHJzL2Rvd25yZXYueG1sUEsFBgAAAAAEAAQA+gAAAJ4DAAAA AA== ">
                    <v:shape id="AutoShape 485" o:spid="_x0000_s1250" type="#_x0000_t32" style="position:absolute;left:1299;top:53;width:6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7DttMgAAADeAAAADwAAAGRycy9kb3ducmV2LnhtbESPW2sCMRSE3wX/QzhCX6Rm7Y26GmVb EKrgg5e+HzfHTXBzst1E3f77plDo4zAz3zCzRedqcaU2WM8KxqMMBHHpteVKwWG/vH8FESKyxtoz KfimAIt5vzfDXPsbb+m6i5VIEA45KjAxNrmUoTTkMIx8Q5y8k28dxiTbSuoWbwnuavmQZS/SoeW0 YLChd0PleXdxCjar8VtxNHa13n7ZzfOyqC/V8FOpu0FXTEFE6uJ/+K/9oRU8TibZE/zeSVdAz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7DttMgAAADeAAAADwAAAAAA AAAAAAAAAAChAgAAZHJzL2Rvd25yZXYueG1sUEsFBgAAAAAEAAQA+QAAAJYDAAAAAA== "/>
                    <v:shape id="AutoShape 486" o:spid="_x0000_s1251" type="#_x0000_t32" style="position:absolute;left:138;top:905;width:181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PxIL8gAAADeAAAADwAAAGRycy9kb3ducmV2LnhtbESPT2sCMRTE74V+h/AKvRTN2qLo1ijb glAFD/67Pzevm9DNy3YTdfvtTUHwOMzMb5jpvHO1OFMbrGcFg34Ggrj02nKlYL9b9MYgQkTWWHsm BX8UYD57fJhirv2FN3TexkokCIccFZgYm1zKUBpyGPq+IU7et28dxiTbSuoWLwnuavmaZSPp0HJa MNjQp6HyZ3tyCtbLwUdxNHa52vza9XBR1Kfq5aDU81NXvIOI1MV7+Nb+0greJpNsCP930hWQsys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PxIL8gAAADeAAAADwAAAAAA AAAAAAAAAAChAgAAZHJzL2Rvd25yZXYueG1sUEsFBgAAAAAEAAQA+QAAAJYDAAAAAA== "/>
                    <v:group id="Group 487" o:spid="_x0000_s1252" style="position:absolute;left:1458;top:53;width:625;height:852" coordsize="625,8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OXs78cAAADeAAAADwAAAGRycy9kb3ducmV2LnhtbESPT4vCMBTE7wt+h/AE b2taRdFqFJF12YMs+AfE26N5tsXmpTTZtn57Iwh7HGbmN8xy3ZlSNFS7wrKCeBiBIE6tLjhTcD7t PmcgnEfWWFomBQ9ysF71PpaYaNvygZqjz0SAsEtQQe59lUjp0pwMuqGtiIN3s7VBH2SdSV1jG+Cm lKMomkqDBYeFHCva5pTej39GwXeL7WYcfzX7+237uJ4mv5d9TEoN+t1mAcJT5//D7/aPVjCez6Mp vO6EKyB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OXs78cAAADe AAAADwAAAAAAAAAAAAAAAACqAgAAZHJzL2Rvd25yZXYueG1sUEsFBgAAAAAEAAQA+gAAAJ4DAAAA AA== ">
                      <v:shape id="AutoShape 488" o:spid="_x0000_s1253" type="#_x0000_t32" style="position:absolute;left:63;width:0;height:28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2Jzw8gAAADeAAAADwAAAGRycy9kb3ducmV2LnhtbESPW2sCMRSE3wX/QzhCX6RmbenF1Sjb glAFH7z0/bg5boKbk+0m6vbfN4VCH4eZ+YaZLTpXiyu1wXpWMB5lIIhLry1XCg775f0riBCRNdae ScE3BVjM+70Z5trfeEvXXaxEgnDIUYGJscmlDKUhh2HkG+LknXzrMCbZVlK3eEtwV8uHLHuWDi2n BYMNvRsqz7uLU7BZjd+Ko7Gr9fbLbp6WRX2php9K3Q26YgoiUhf/w3/tD63gcTLJXuD3TroCcv4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o2Jzw8gAAADeAAAADwAAAAAA AAAAAAAAAAChAgAAZHJzL2Rvd25yZXYueG1sUEsFBgAAAAAEAAQA+QAAAJYDAAAAAA== "/>
                      <v:rect id="Rectangle 489" o:spid="_x0000_s1254" style="position:absolute;top:282;width:132;height:29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j4TacQA AADeAAAADwAAAGRycy9kb3ducmV2LnhtbERPPW/CMBDdK/EfrKvUrdglUtUEDKpAoHYMYWE74iMJ jc9RbJK0v74eKnV8et+rzWRbMVDvG8caXuYKBHHpTMOVhlOxf34D4QOywdYxafgmD5v17GGFmXEj 5zQcQyViCPsMNdQhdJmUvqzJop+7jjhyV9dbDBH2lTQ9jjHctnKh1Ku02HBsqLGjbU3l1/FuNVya xQl/8uKgbLpPwudU3O7nndZPj9P7EkSgKfyL/9wfRkOSpirujXfiFZ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Co+E2nEAAAA3gAAAA8AAAAAAAAAAAAAAAAAmAIAAGRycy9k b3ducmV2LnhtbFBLBQYAAAAABAAEAPUAAACJAwAAAAA= "/>
                      <v:shape id="AutoShape 490" o:spid="_x0000_s1255" type="#_x0000_t32" style="position:absolute;left:73;top:574;width:0;height:278;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bFCKsgAAADeAAAADwAAAGRycy9kb3ducmV2LnhtbESPQWsCMRSE74X+h/AKXkrNamnpbo2y CoIWPGj1/rp53YRuXtZN1O2/N0Khx2FmvmEms9414kxdsJ4VjIYZCOLKa8u1gv3n8ukNRIjIGhvP pOCXAsym93cTLLS/8JbOu1iLBOFQoAITY1tIGSpDDsPQt8TJ+/adw5hkV0vd4SXBXSPHWfYqHVpO CwZbWhiqfnYnp2CzHs3LL2PXH9uj3bwsy+ZUPx6UGjz05TuISH38D/+1V1rBc55nOdzupCsgp1c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bFCKsgAAADeAAAADwAAAAAA AAAAAAAAAAChAgAAZHJzL2Rvd25yZXYueG1sUEsFBgAAAAAEAAQA+QAAAJYDAAAAAA== "/>
                      <v:shape id="Text Box 491" o:spid="_x0000_s1256" type="#_x0000_t202" style="position:absolute;left:9;top:272;width:616;height:4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1hjy8QA AADeAAAADwAAAGRycy9kb3ducmV2LnhtbESPy2rCQBSG94LvMByhuzpjbcVER5GK4KriFdwdMsck mDkTMlOTvn1nIbj8+W9882VnK/GgxpeONYyGCgRx5kzJuYbTcfM+BeEDssHKMWn4Iw/LRb83x9S4 lvf0OIRcxBH2KWooQqhTKX1WkEU/dDVx9G6usRiibHJpGmzjuK3kh1ITabHk+FBgTd8FZffDr9Vw /rldL59ql6/tV926Tkm2idT6bdCtZiACdeEVfra3RsM4SUYRIOJEFJ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N9YY8vEAAAA3gAAAA8AAAAAAAAAAAAAAAAAmAIAAGRycy9k b3ducmV2LnhtbFBLBQYAAAAABAAEAPUAAACJAwAAAAA= " filled="f" stroked="f">
                        <v:textbox>
                          <w:txbxContent>
                            <w:p w14:paraId="120C076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id="Group 492" o:spid="_x0000_s1257" style="position:absolute;left:-108;top:-31;width:2637;height:1291" coordorigin="-108,-31" coordsize="2637,12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tXiRscAAADeAAAADwAAAGRycy9kb3ducmV2LnhtbESPQWvCQBSE70L/w/IK velmlYqmriJiSw8iqIXS2yP7TILZtyG7TeK/dwXB4zAz3zCLVW8r0VLjS8ca1CgBQZw5U3Ku4ef0 OZyB8AHZYOWYNFzJw2r5MlhgalzHB2qPIRcRwj5FDUUIdSqlzwqy6EeuJo7e2TUWQ5RNLk2DXYTb So6TZCotlhwXCqxpU1B2Of5bDV8dduuJ2ra7y3lz/Tu97393irR+e+3XHyAC9eEZfrS/jYbJfK4U 3O/EKyCXN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tXiRscAAADe AAAADwAAAAAAAAAAAAAAAACqAgAAZHJzL2Rvd25yZXYueG1sUEsFBgAAAAAEAAQA+gAAAJ4DAAAA AA== ">
                      <v:group id="Group 493" o:spid="_x0000_s1258" style="position:absolute;left:-108;top:-31;width:2637;height:1291" coordorigin="-108,-31" coordsize="2637,129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gd8McYAAADeAAAADwAAAGRycy9kb3ducmV2LnhtbESPQYvCMBSE74L/ITxh b5pWWVmrUUR02YMsqAvi7dE822LzUprY1n9vhAWPw8x8wyxWnSlFQ7UrLCuIRxEI4tTqgjMFf6fd 8AuE88gaS8uk4EEOVst+b4GJti0fqDn6TAQIuwQV5N5XiZQuzcmgG9mKOHhXWxv0QdaZ1DW2AW5K OY6iqTRYcFjIsaJNTunteDcKvlts15N42+xv183jcvr8Pe9jUupj0K3nIDx1/h3+b/9oBZPZLB7D 6064AnL5B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2B3wxxgAAAN4A AAAPAAAAAAAAAAAAAAAAAKoCAABkcnMvZG93bnJldi54bWxQSwUGAAAAAAQABAD6AAAAnQMAAAAA ">
                        <v:group id="Group 494" o:spid="_x0000_s1259" style="position:absolute;left:-108;width:582;height:531" coordorigin="-126" coordsize="582,5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UvZqscAAADeAAAADwAAAGRycy9kb3ducmV2LnhtbESPQWvCQBSE70L/w/IK vekmhopGVxHR0oMUjIXi7ZF9JsHs25Bdk/jvu4WCx2FmvmFWm8HUoqPWVZYVxJMIBHFudcWFgu/z YTwH4TyyxtoyKXiQg836ZbTCVNueT9RlvhABwi5FBaX3TSqly0sy6Ca2IQ7e1bYGfZBtIXWLfYCb Wk6jaCYNVhwWSmxoV1J+y+5GwUeP/TaJ993xdt09Luf3r59jTEq9vQ7bJQhPg3+G/9ufWkGyWMQJ /N0JV0C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2UvZqscAAADe AAAADwAAAAAAAAAAAAAAAACqAgAAZHJzL2Rvd25yZXYueG1sUEsFBgAAAAAEAAQA+gAAAJ4DAAAA AA== ">
                          <v:shape id="Text Box 495" o:spid="_x0000_s1260" type="#_x0000_t202" style="position:absolute;left:-126;top:1;width:582;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NlyMYA AADeAAAADwAAAGRycy9kb3ducmV2LnhtbESPT2sCMRTE70K/Q3iF3mqiVeluN0qxFHpS1Cr09ti8 /UM3L8smdddvb4SCx2FmfsNkq8E24kydrx1rmIwVCOLcmZpLDd+Hz+dXED4gG2wck4YLeVgtH0YZ psb1vKPzPpQiQtinqKEKoU2l9HlFFv3YtcTRK1xnMUTZldJ02Ee4beRUqYW0WHNcqLCldUX57/7P ajhuip/TTG3LDztvezcoyTaRWj89Du9vIAIN4R7+b38ZDS9JMpnB7U68AnJ5BQAA//8DAFBLAQIt ABQABgAIAAAAIQDw94q7/QAAAOIBAAATAAAAAAAAAAAAAAAAAAAAAABbQ29udGVudF9UeXBlc10u eG1sUEsBAi0AFAAGAAgAAAAhADHdX2HSAAAAjwEAAAsAAAAAAAAAAAAAAAAALgEAAF9yZWxzLy5y ZWxzUEsBAi0AFAAGAAgAAAAhADMvBZ5BAAAAOQAAABAAAAAAAAAAAAAAAAAAKQIAAGRycy9zaGFw ZXhtbC54bWxQSwECLQAUAAYACAAAACEAoGNlyMYAAADeAAAADwAAAAAAAAAAAAAAAACYAgAAZHJz L2Rvd25yZXYueG1sUEsFBgAAAAAEAAQA9QAAAIsDAAAAAA== " filled="f" stroked="f">
                            <v:textbox>
                              <w:txbxContent>
                                <w:p w14:paraId="057AFD86" w14:textId="77777777" w:rsidR="004C7E82" w:rsidRDefault="004C7E82" w:rsidP="00C07B42">
                                  <w:pPr>
                                    <w:ind w:left="0"/>
                                    <w:rPr>
                                      <w:rFonts w:ascii="Times New Roman" w:hAnsi="Times New Roman"/>
                                      <w:sz w:val="18"/>
                                      <w:szCs w:val="18"/>
                                    </w:rPr>
                                  </w:pPr>
                                  <w:r>
                                    <w:rPr>
                                      <w:rFonts w:ascii="Times New Roman" w:hAnsi="Times New Roman"/>
                                      <w:sz w:val="18"/>
                                      <w:szCs w:val="18"/>
                                    </w:rPr>
                                    <w:t>A</w:t>
                                  </w:r>
                                </w:p>
                              </w:txbxContent>
                            </v:textbox>
                          </v:shape>
                          <v:shape id="AutoShape 496" o:spid="_x0000_s1261" type="#_x0000_t32" style="position:absolute;left:27;width:93;height:9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1vMccAAADeAAAADwAAAGRycy9kb3ducmV2LnhtbESPQWvCQBSE70L/w/KEXkQ3aVE0dZVS EIqHgjEHj4/d1ySYfZvurjH9991CocdhZr5htvvRdmIgH1rHCvJFBoJYO9NyraA6H+ZrECEiG+wc k4JvCrDfPUy2WBh35xMNZaxFgnAoUEETY19IGXRDFsPC9cTJ+3TeYkzS19J4vCe47eRTlq2kxZbT QoM9vTWkr+XNKmiP1Uc1zL6i1+tjfvF5OF86rdTjdHx9ARFpjP/hv/a7UfC82eRL+L2TroDc/Q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fW8xxwAAAN4AAAAPAAAAAAAA AAAAAAAAAKECAABkcnMvZG93bnJldi54bWxQSwUGAAAAAAQABAD5AAAAlQMAAAAA "/>
                        </v:group>
                        <v:group id="Group 497" o:spid="_x0000_s1262" style="position:absolute;left:-59;top:565;width:869;height:557" coordorigin="-59,-96" coordsize="869,5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Tx6MscAAADeAAAADwAAAGRycy9kb3ducmV2LnhtbESPT4vCMBTE7wt+h/AE b2taRdFqFJF12YMs+AfE26N5tsXmpTTZtn57Iwh7HGbmN8xy3ZlSNFS7wrKCeBiBIE6tLjhTcD7t PmcgnEfWWFomBQ9ysF71PpaYaNvygZqjz0SAsEtQQe59lUjp0pwMuqGtiIN3s7VBH2SdSV1jG+Cm lKMomkqDBYeFHCva5pTej39GwXeL7WYcfzX7+237uJ4mv5d9TEoN+t1mAcJT5//D7/aPVjCez+Mp vO6EKyB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Tx6MscAAADe AAAADwAAAAAAAAAAAAAAAACqAgAAZHJzL2Rvd25yZXYueG1sUEsFBgAAAAAEAAQA+gAAAJ4DAAAA AA== ">
                          <v:shape id="Text Box 498" o:spid="_x0000_s1263" type="#_x0000_t202" style="position:absolute;left:-59;top:-96;width:869;height: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H7v8YA AADeAAAADwAAAGRycy9kb3ducmV2LnhtbESPQWvCQBSE70L/w/IK3nRXbW2TuopYCp4qplro7ZF9 JsHs25DdmvjvuwXB4zAz3zCLVW9rcaHWV441TMYKBHHuTMWFhsPXx+gVhA/IBmvHpOFKHlbLh8EC U+M63tMlC4WIEPYpaihDaFIpfV6SRT92DXH0Tq61GKJsC2la7CLc1nKq1FxarDgulNjQpqT8nP1a DcfP08/3k9oV7/a56VyvJNtEaj187NdvIAL14R6+tbdGwyxJJi/wfydeAbn8AwAA//8DAFBLAQIt ABQABgAIAAAAIQDw94q7/QAAAOIBAAATAAAAAAAAAAAAAAAAAAAAAABbQ29udGVudF9UeXBlc10u eG1sUEsBAi0AFAAGAAgAAAAhADHdX2HSAAAAjwEAAAsAAAAAAAAAAAAAAAAALgEAAF9yZWxzLy5y ZWxzUEsBAi0AFAAGAAgAAAAhADMvBZ5BAAAAOQAAABAAAAAAAAAAAAAAAAAAKQIAAGRycy9zaGFw ZXhtbC54bWxQSwECLQAUAAYACAAAACEAULH7v8YAAADeAAAADwAAAAAAAAAAAAAAAACYAgAAZHJz L2Rvd25yZXYueG1sUEsFBgAAAAAEAAQA9QAAAIsDAAAAAA== " filled="f" stroked="f">
                            <v:textbox>
                              <w:txbxContent>
                                <w:p w14:paraId="30EE1E3D" w14:textId="77777777" w:rsidR="004C7E82" w:rsidRDefault="004C7E82" w:rsidP="00C07B42">
                                  <w:pPr>
                                    <w:ind w:left="0"/>
                                    <w:rPr>
                                      <w:rFonts w:ascii="Times New Roman" w:hAnsi="Times New Roman"/>
                                      <w:sz w:val="18"/>
                                      <w:szCs w:val="18"/>
                                    </w:rPr>
                                  </w:pPr>
                                  <w:r>
                                    <w:rPr>
                                      <w:rFonts w:ascii="Times New Roman" w:hAnsi="Times New Roman"/>
                                      <w:sz w:val="18"/>
                                      <w:szCs w:val="18"/>
                                    </w:rPr>
                                    <w:t>B</w:t>
                                  </w:r>
                                </w:p>
                              </w:txbxContent>
                            </v:textbox>
                          </v:shape>
                          <v:shape id="AutoShape 499" o:spid="_x0000_s1264" type="#_x0000_t32" style="position:absolute;left:99;top:163;width:93;height:1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zAr8MAAADeAAAADwAAAGRycy9kb3ducmV2LnhtbERPz2vCMBS+D/wfwhO8jJnWwdBqFBEE 8TCY9uDxkby1xealJrHW/94cBjt+fL9Xm8G2oicfGscK8mkGglg703CloDzvP+YgQkQ22DomBU8K sFmP3lZYGPfgH+pPsRIphEOBCuoYu0LKoGuyGKauI07cr/MWY4K+ksbjI4XbVs6y7EtabDg11NjR riZ9Pd2tguZYfpf9+y16PT/mF5+H86XVSk3Gw3YJItIQ/8V/7oNR8LlY5GlvupOugF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R8wK/DAAAA3gAAAA8AAAAAAAAAAAAA AAAAoQIAAGRycy9kb3ducmV2LnhtbFBLBQYAAAAABAAEAPkAAACRAwAAAAA= "/>
                        </v:group>
                        <v:group id="Group 500" o:spid="_x0000_s1265" style="position:absolute;left:1854;top:814;width:675;height:446" coordorigin="67,138" coordsize="675,44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PuQMcAAADeAAAADwAAAGRycy9kb3ducmV2LnhtbESPQWvCQBSE70L/w/IK 3nSTitKkriJSxYMI1ULp7ZF9JsHs25Bdk/jvXUHwOMzMN8x82ZtKtNS40rKCeByBIM6sLjlX8Hva jD5BOI+ssbJMCm7kYLl4G8wx1bbjH2qPPhcBwi5FBYX3dSqlywoy6Ma2Jg7e2TYGfZBNLnWDXYCb Sn5E0UwaLDksFFjTuqDscrwaBdsOu9Uk/m73l/P69n+aHv72MSk1fO9XXyA89f4VfrZ3WsEkSeIE HnfCFZCLO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uKPuQMcAAADe AAAADwAAAAAAAAAAAAAAAACqAgAAZHJzL2Rvd25yZXYueG1sUEsFBgAAAAAEAAQA+gAAAJ4DAAAA AA== ">
                          <v:shape id="Text Box 501" o:spid="_x0000_s1266" type="#_x0000_t202" style="position:absolute;left:67;top:138;width:675;height:4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SpdsQA AADeAAAADwAAAGRycy9kb3ducmV2LnhtbESPy2rCQBSG9wXfYThCd3XGS8VERxGl0JXFK7g7ZI5J MHMmZKYmvr2zKHT589/4FqvOVuJBjS8daxgOFAjizJmScw2n49fHDIQPyAYrx6ThSR5Wy97bAlPj Wt7T4xByEUfYp6ihCKFOpfRZQRb9wNXE0bu5xmKIssmlabCN47aSI6Wm0mLJ8aHAmjYFZffDr9Vw 3t2ul4n6ybf2s25dpyTbRGr93u/WcxCBuvAf/mt/Gw3jJBlFgIgTUUAuXwAAAP//AwBQSwECLQAU AAYACAAAACEA8PeKu/0AAADiAQAAEwAAAAAAAAAAAAAAAAAAAAAAW0NvbnRlbnRfVHlwZXNdLnht bFBLAQItABQABgAIAAAAIQAx3V9h0gAAAI8BAAALAAAAAAAAAAAAAAAAAC4BAABfcmVscy8ucmVs c1BLAQItABQABgAIAAAAIQAzLwWeQQAAADkAAAAQAAAAAAAAAAAAAAAAACkCAABkcnMvc2hhcGV4 bWwueG1sUEsBAi0AFAAGAAgAAAAhABE0qXbEAAAA3gAAAA8AAAAAAAAAAAAAAAAAmAIAAGRycy9k b3ducmV2LnhtbFBLBQYAAAAABAAEAPUAAACJAwAAAAA= " filled="f" stroked="f">
                            <v:textbox>
                              <w:txbxContent>
                                <w:p w14:paraId="4DF96FC2" w14:textId="77777777" w:rsidR="004C7E82" w:rsidRDefault="004C7E82" w:rsidP="00C07B42">
                                  <w:pPr>
                                    <w:ind w:left="0"/>
                                    <w:rPr>
                                      <w:rFonts w:ascii="Times New Roman" w:hAnsi="Times New Roman"/>
                                      <w:sz w:val="18"/>
                                      <w:szCs w:val="18"/>
                                    </w:rPr>
                                  </w:pPr>
                                  <w:r>
                                    <w:rPr>
                                      <w:rFonts w:ascii="Times New Roman" w:hAnsi="Times New Roman"/>
                                      <w:sz w:val="18"/>
                                      <w:szCs w:val="18"/>
                                    </w:rPr>
                                    <w:t>D</w:t>
                                  </w:r>
                                </w:p>
                              </w:txbxContent>
                            </v:textbox>
                          </v:shape>
                          <v:shape id="AutoShape 502" o:spid="_x0000_s1267" type="#_x0000_t32" style="position:absolute;left:99;top:163;width:93;height:139;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yqjj8YAAADeAAAADwAAAGRycy9kb3ducmV2LnhtbESPQWsCMRSE70L/Q3iFXqRmV6Ho1igi COKhoO7B4yN53V26eVmTuG7/fSMIPQ4z8w2zXA+2FT350DhWkE8yEMTamYYrBeV59z4HESKywdYx KfilAOvVy2iJhXF3PlJ/ipVIEA4FKqhj7Aopg67JYpi4jjh5385bjEn6ShqP9wS3rZxm2Ye02HBa qLGjbU3653SzCppD+VX242v0en7ILz4P50urlXp7HTafICIN8T/8bO+NgtliMc3hcSddAbn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sqo4/GAAAA3gAAAA8AAAAAAAAA AAAAAAAAoQIAAGRycy9kb3ducmV2LnhtbFBLBQYAAAAABAAEAPkAAACUAwAAAAA= "/>
                        </v:group>
                        <v:group id="Group 503" o:spid="_x0000_s1268" style="position:absolute;left:1797;top:-31;width:582;height:530" coordorigin="-104,-31" coordsize="582,53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u2jMcAAADeAAAADwAAAGRycy9kb3ducmV2LnhtbESPT2vCQBTE7wW/w/KE 3uomEYtGVxGxxYMI/gHx9sg+k2D2bchuk/jtuwWhx2FmfsMsVr2pREuNKy0riEcRCOLM6pJzBZfz 18cUhPPIGivLpOBJDlbLwdsCU207PlJ78rkIEHYpKii8r1MpXVaQQTeyNXHw7rYx6INscqkb7ALc VDKJok9psOSwUGBNm4Kyx+nHKPjusFuP4227f9w3z9t5crjuY1Lqfdiv5yA89f4//GrvtILxbJYk 8HcnXAG5/AU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Gu2jMcAAADe AAAADwAAAAAAAAAAAAAAAACqAgAAZHJzL2Rvd25yZXYueG1sUEsFBgAAAAAEAAQA+gAAAJ4DAAAA AA== ">
                          <v:shape id="Text Box 504" o:spid="_x0000_s1269" type="#_x0000_t202" style="position:absolute;left:-104;top:-31;width:582;height:5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eY3AcUA AADeAAAADwAAAGRycy9kb3ducmV2LnhtbESPQWvCQBSE7wX/w/IEb7qrtsVEVykVoacWrQreHtln Esy+DdnVxH/vFoQeh5n5hlmsOluJGzW+dKxhPFIgiDNnSs417H83wxkIH5ANVo5Jw508rJa9lwWm xrW8pdsu5CJC2KeooQihTqX0WUEW/cjVxNE7u8ZiiLLJpWmwjXBbyYlS79JiyXGhwJo+C8ouu6vV cPg+n46v6idf27e6dZ2SbBOp9aDffcxBBOrCf/jZ/jIapkkymcLfnXgF5PIBAAD//wMAUEsBAi0A FAAGAAgAAAAhAPD3irv9AAAA4gEAABMAAAAAAAAAAAAAAAAAAAAAAFtDb250ZW50X1R5cGVzXS54 bWxQSwECLQAUAAYACAAAACEAMd1fYdIAAACPAQAACwAAAAAAAAAAAAAAAAAuAQAAX3JlbHMvLnJl bHNQSwECLQAUAAYACAAAACEAMy8FnkEAAAA5AAAAEAAAAAAAAAAAAAAAAAApAgAAZHJzL3NoYXBl eG1sLnhtbFBLAQItABQABgAIAAAAIQDh5jcBxQAAAN4AAAAPAAAAAAAAAAAAAAAAAJgCAABkcnMv ZG93bnJldi54bWxQSwUGAAAAAAQABAD1AAAAigMAAAAA " filled="f" stroked="f">
                            <v:textbox>
                              <w:txbxContent>
                                <w:p w14:paraId="65433FC8" w14:textId="77777777" w:rsidR="004C7E82" w:rsidRDefault="004C7E82" w:rsidP="00C07B42">
                                  <w:pPr>
                                    <w:ind w:left="0"/>
                                    <w:rPr>
                                      <w:rFonts w:ascii="Times New Roman" w:hAnsi="Times New Roman"/>
                                      <w:sz w:val="18"/>
                                      <w:szCs w:val="18"/>
                                    </w:rPr>
                                  </w:pPr>
                                  <w:r>
                                    <w:rPr>
                                      <w:rFonts w:ascii="Times New Roman" w:hAnsi="Times New Roman"/>
                                      <w:sz w:val="18"/>
                                      <w:szCs w:val="18"/>
                                    </w:rPr>
                                    <w:t>C</w:t>
                                  </w:r>
                                </w:p>
                              </w:txbxContent>
                            </v:textbox>
                          </v:shape>
                          <v:shape id="AutoShape 505" o:spid="_x0000_s1270" type="#_x0000_t32" style="position:absolute;left:27;width:93;height:9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10AF8cAAADeAAAADwAAAGRycy9kb3ducmV2LnhtbESPQWvCQBSE70L/w/IKXqRuYotodJVS EMRDoTEHj4/d1ySYfZvubmP8991CocdhZr5htvvRdmIgH1rHCvJ5BoJYO9NyraA6H55WIEJENtg5 JgV3CrDfPUy2WBh34w8ayliLBOFQoIImxr6QMuiGLIa564mT9+m8xZikr6XxeEtw28lFli2lxZbT QoM9vTWkr+W3VdCeqvdqmH1Fr1en/OLzcL50Wqnp4/i6ARFpjP/hv/bRKHherxcv8HsnXQG5+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LXQAXxwAAAN4AAAAPAAAAAAAA AAAAAAAAAKECAABkcnMvZG93bnJldi54bWxQSwUGAAAAAAQABAD5AAAAlQMAAAAA "/>
                        </v:group>
                      </v:group>
                      <v:shape id="Text Box 506" o:spid="_x0000_s1271" type="#_x0000_t202" style="position:absolute;left:842;top:40;width:704;height:4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UMK7sUA AADeAAAADwAAAGRycy9kb3ducmV2LnhtbESPT2vCQBTE70K/w/IK3upurYqJriKWQk8W/4K3R/aZ hGbfhuxq4rd3CwWPw8z8hpkvO1uJGzW+dKzhfaBAEGfOlJxrOOy/3qYgfEA2WDkmDXfysFy89OaY Gtfylm67kIsIYZ+ihiKEOpXSZwVZ9ANXE0fv4hqLIcoml6bBNsJtJYdKTaTFkuNCgTWtC8p+d1er 4bi5nE8j9ZN/2nHduk5JtonUuv/arWYgAnXhGf5vfxsNH0kyHMPfnXgF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ABQwruxQAAAN4AAAAPAAAAAAAAAAAAAAAAAJgCAABkcnMv ZG93bnJldi54bWxQSwUGAAAAAAQABAD1AAAAigMAAAAA " filled="f" stroked="f">
                        <v:textbox>
                          <w:txbxContent>
                            <w:p w14:paraId="01BE660C"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group>
                  </v:group>
                </v:group>
                <w10:wrap type="square" anchorx="margin"/>
              </v:group>
            </w:pict>
          </mc:Fallback>
        </mc:AlternateContent>
      </w:r>
      <w:r w:rsidR="00C07B42"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3</w:t>
      </w:r>
      <w:r w:rsidR="00C07B42" w:rsidRPr="009A461A">
        <w:rPr>
          <w:rFonts w:ascii="Palatino Linotype" w:hAnsi="Palatino Linotype"/>
          <w:b/>
          <w:color w:val="000000" w:themeColor="text1"/>
          <w:lang w:val="nl-NL"/>
        </w:rPr>
        <w:t>:</w:t>
      </w:r>
      <w:r w:rsidR="00C07B42" w:rsidRPr="009A461A">
        <w:rPr>
          <w:rFonts w:ascii="Palatino Linotype" w:hAnsi="Palatino Linotype"/>
          <w:color w:val="000000" w:themeColor="text1"/>
          <w:lang w:val="nl-NL"/>
        </w:rPr>
        <w:t xml:space="preserve"> Cho mạch điện như hình vẽ. Nếu mắc vào AB: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120V thì U</w:t>
      </w:r>
      <w:r w:rsidR="00C07B42" w:rsidRPr="009A461A">
        <w:rPr>
          <w:rFonts w:ascii="Palatino Linotype" w:hAnsi="Palatino Linotype"/>
          <w:color w:val="000000" w:themeColor="text1"/>
          <w:vertAlign w:val="subscript"/>
          <w:lang w:val="nl-NL"/>
        </w:rPr>
        <w:t>CD</w:t>
      </w:r>
      <w:r w:rsidR="00C07B42" w:rsidRPr="009A461A">
        <w:rPr>
          <w:rFonts w:ascii="Palatino Linotype" w:hAnsi="Palatino Linotype"/>
          <w:color w:val="000000" w:themeColor="text1"/>
          <w:lang w:val="nl-NL"/>
        </w:rPr>
        <w:t xml:space="preserve"> = 30V và I</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 xml:space="preserve"> = 2A. Nếu mắc vào CD: U</w:t>
      </w:r>
      <w:r w:rsidR="00C07B42" w:rsidRPr="009A461A">
        <w:rPr>
          <w:rFonts w:ascii="Palatino Linotype" w:hAnsi="Palatino Linotype"/>
          <w:color w:val="000000" w:themeColor="text1"/>
          <w:vertAlign w:val="subscript"/>
          <w:lang w:val="nl-NL"/>
        </w:rPr>
        <w:t>CD</w:t>
      </w:r>
      <w:r w:rsidR="00C07B42" w:rsidRPr="009A461A">
        <w:rPr>
          <w:rFonts w:ascii="Palatino Linotype" w:hAnsi="Palatino Linotype"/>
          <w:color w:val="000000" w:themeColor="text1"/>
          <w:lang w:val="nl-NL"/>
        </w:rPr>
        <w:t xml:space="preserve"> = 120V thì 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20V. Tính R</w:t>
      </w:r>
      <w:r w:rsidR="00C07B42" w:rsidRPr="009A461A">
        <w:rPr>
          <w:rFonts w:ascii="Palatino Linotype" w:hAnsi="Palatino Linotype"/>
          <w:color w:val="000000" w:themeColor="text1"/>
          <w:vertAlign w:val="subscript"/>
          <w:lang w:val="nl-NL"/>
        </w:rPr>
        <w:t>1</w:t>
      </w:r>
      <w:r w:rsidR="00C07B42" w:rsidRPr="009A461A">
        <w:rPr>
          <w:rFonts w:ascii="Palatino Linotype" w:hAnsi="Palatino Linotype"/>
          <w:color w:val="000000" w:themeColor="text1"/>
          <w:lang w:val="nl-NL"/>
        </w:rPr>
        <w:t>, R</w:t>
      </w:r>
      <w:r w:rsidR="00C07B42" w:rsidRPr="009A461A">
        <w:rPr>
          <w:rFonts w:ascii="Palatino Linotype" w:hAnsi="Palatino Linotype"/>
          <w:color w:val="000000" w:themeColor="text1"/>
          <w:vertAlign w:val="subscript"/>
          <w:lang w:val="nl-NL"/>
        </w:rPr>
        <w:t>2</w:t>
      </w:r>
      <w:r w:rsidR="00C07B42" w:rsidRPr="009A461A">
        <w:rPr>
          <w:rFonts w:ascii="Palatino Linotype" w:hAnsi="Palatino Linotype"/>
          <w:color w:val="000000" w:themeColor="text1"/>
          <w:lang w:val="nl-NL"/>
        </w:rPr>
        <w:t>, R</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w:t>
      </w:r>
    </w:p>
    <w:p w14:paraId="09EC9407" w14:textId="508FB5DE" w:rsidR="00C07B42" w:rsidRPr="009A461A" w:rsidRDefault="00C07B42" w:rsidP="00B75075">
      <w:pPr>
        <w:tabs>
          <w:tab w:val="left" w:pos="284"/>
          <w:tab w:val="left" w:pos="567"/>
          <w:tab w:val="left" w:pos="3420"/>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2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20Ω .</w:t>
      </w:r>
      <w:r w:rsidR="00344ACB" w:rsidRPr="009A461A">
        <w:rPr>
          <w:rFonts w:ascii="Palatino Linotype" w:hAnsi="Palatino Linotype"/>
          <w:color w:val="000000" w:themeColor="text1"/>
          <w:lang w:val="nl-NL"/>
        </w:rPr>
        <w:t xml:space="preserve">         </w:t>
      </w:r>
      <w:r w:rsidRPr="009A461A">
        <w:rPr>
          <w:rFonts w:ascii="Palatino Linotype" w:hAnsi="Palatino Linotype"/>
          <w:b/>
          <w:color w:val="000000" w:themeColor="text1"/>
          <w:lang w:val="nl-NL"/>
        </w:rPr>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6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3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15Ω </w:t>
      </w:r>
    </w:p>
    <w:p w14:paraId="5B11BFA9" w14:textId="1C63AB05" w:rsidR="00C07B42" w:rsidRPr="009A461A" w:rsidRDefault="00C07B42" w:rsidP="00B75075">
      <w:pPr>
        <w:tabs>
          <w:tab w:val="left" w:pos="284"/>
          <w:tab w:val="left" w:pos="567"/>
          <w:tab w:val="left" w:pos="2835"/>
          <w:tab w:val="left" w:pos="3420"/>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9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30Ω </w:t>
      </w:r>
      <w:r w:rsidRPr="009A461A">
        <w:rPr>
          <w:rFonts w:ascii="Palatino Linotype" w:hAnsi="Palatino Linotype"/>
          <w:color w:val="000000" w:themeColor="text1"/>
          <w:lang w:val="nl-NL"/>
        </w:rPr>
        <w:tab/>
      </w:r>
      <w:r w:rsidRPr="009A461A">
        <w:rPr>
          <w:rFonts w:ascii="Palatino Linotype" w:hAnsi="Palatino Linotype"/>
          <w:b/>
          <w:color w:val="000000" w:themeColor="text1"/>
          <w:lang w:val="nl-NL"/>
        </w:rPr>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8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0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15Ω </w:t>
      </w:r>
    </w:p>
    <w:p w14:paraId="52F28F42" w14:textId="5C35AD20" w:rsidR="00C07B42" w:rsidRPr="009A461A" w:rsidRDefault="00C07B42" w:rsidP="00B75075">
      <w:pPr>
        <w:tabs>
          <w:tab w:val="left" w:pos="284"/>
          <w:tab w:val="left" w:pos="567"/>
          <w:tab w:val="left" w:pos="2835"/>
          <w:tab w:val="left" w:pos="5103"/>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5888" behindDoc="1" locked="0" layoutInCell="1" allowOverlap="1" wp14:anchorId="42AF1678" wp14:editId="5829CEF6">
                <wp:simplePos x="0" y="0"/>
                <wp:positionH relativeFrom="margin">
                  <wp:align>right</wp:align>
                </wp:positionH>
                <wp:positionV relativeFrom="paragraph">
                  <wp:posOffset>31996</wp:posOffset>
                </wp:positionV>
                <wp:extent cx="1600200" cy="864235"/>
                <wp:effectExtent l="0" t="0" r="38100" b="0"/>
                <wp:wrapSquare wrapText="bothSides"/>
                <wp:docPr id="39855"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0" y="0"/>
                          <a:chExt cx="2085" cy="1244"/>
                        </a:xfrm>
                      </wpg:grpSpPr>
                      <wpg:grpSp>
                        <wpg:cNvPr id="39856" name="Group 549"/>
                        <wpg:cNvGrpSpPr>
                          <a:grpSpLocks/>
                        </wpg:cNvGrpSpPr>
                        <wpg:grpSpPr bwMode="auto">
                          <a:xfrm>
                            <a:off x="0" y="0"/>
                            <a:ext cx="2085" cy="1244"/>
                            <a:chOff x="0" y="0"/>
                            <a:chExt cx="2085" cy="1244"/>
                          </a:xfrm>
                        </wpg:grpSpPr>
                        <wpg:grpSp>
                          <wpg:cNvPr id="39857" name="Group 550"/>
                          <wpg:cNvGrpSpPr>
                            <a:grpSpLocks/>
                          </wpg:cNvGrpSpPr>
                          <wpg:grpSpPr bwMode="auto">
                            <a:xfrm>
                              <a:off x="0" y="0"/>
                              <a:ext cx="2085" cy="1244"/>
                              <a:chOff x="0" y="0"/>
                              <a:chExt cx="2085" cy="1244"/>
                            </a:xfrm>
                          </wpg:grpSpPr>
                          <wpg:grpSp>
                            <wpg:cNvPr id="39858" name="Group 551"/>
                            <wpg:cNvGrpSpPr>
                              <a:grpSpLocks/>
                            </wpg:cNvGrpSpPr>
                            <wpg:grpSpPr bwMode="auto">
                              <a:xfrm>
                                <a:off x="0" y="0"/>
                                <a:ext cx="2085" cy="1211"/>
                                <a:chOff x="0" y="0"/>
                                <a:chExt cx="2085" cy="1211"/>
                              </a:xfrm>
                            </wpg:grpSpPr>
                            <wpg:grpSp>
                              <wpg:cNvPr id="39859" name="Group 552"/>
                              <wpg:cNvGrpSpPr>
                                <a:grpSpLocks/>
                              </wpg:cNvGrpSpPr>
                              <wpg:grpSpPr bwMode="auto">
                                <a:xfrm>
                                  <a:off x="0" y="0"/>
                                  <a:ext cx="2085" cy="1157"/>
                                  <a:chOff x="0" y="0"/>
                                  <a:chExt cx="2085" cy="1157"/>
                                </a:xfrm>
                              </wpg:grpSpPr>
                              <wpg:grpSp>
                                <wpg:cNvPr id="39860" name="Group 553"/>
                                <wpg:cNvGrpSpPr>
                                  <a:grpSpLocks/>
                                </wpg:cNvGrpSpPr>
                                <wpg:grpSpPr bwMode="auto">
                                  <a:xfrm>
                                    <a:off x="0" y="0"/>
                                    <a:ext cx="2085" cy="1157"/>
                                    <a:chOff x="0" y="0"/>
                                    <a:chExt cx="2085" cy="1157"/>
                                  </a:xfrm>
                                </wpg:grpSpPr>
                                <wpg:grpSp>
                                  <wpg:cNvPr id="39861" name="Group 554"/>
                                  <wpg:cNvGrpSpPr>
                                    <a:grpSpLocks/>
                                  </wpg:cNvGrpSpPr>
                                  <wpg:grpSpPr bwMode="auto">
                                    <a:xfrm>
                                      <a:off x="0" y="0"/>
                                      <a:ext cx="2085" cy="457"/>
                                      <a:chOff x="0" y="0"/>
                                      <a:chExt cx="2085" cy="457"/>
                                    </a:xfrm>
                                  </wpg:grpSpPr>
                                  <wpg:grpSp>
                                    <wpg:cNvPr id="39862" name="Group 555"/>
                                    <wpg:cNvGrpSpPr>
                                      <a:grpSpLocks/>
                                    </wpg:cNvGrpSpPr>
                                    <wpg:grpSpPr bwMode="auto">
                                      <a:xfrm>
                                        <a:off x="0" y="0"/>
                                        <a:ext cx="2085" cy="143"/>
                                        <a:chOff x="0" y="0"/>
                                        <a:chExt cx="2085" cy="143"/>
                                      </a:xfrm>
                                    </wpg:grpSpPr>
                                    <wps:wsp>
                                      <wps:cNvPr id="39863" name="AutoShape 55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64" name="Rectangle 55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65" name="AutoShape 55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66" name="Rectangle 55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67" name="AutoShape 56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68" name="Group 561"/>
                                    <wpg:cNvGrpSpPr>
                                      <a:grpSpLocks/>
                                    </wpg:cNvGrpSpPr>
                                    <wpg:grpSpPr bwMode="auto">
                                      <a:xfrm>
                                        <a:off x="283" y="44"/>
                                        <a:ext cx="1573" cy="413"/>
                                        <a:chOff x="0" y="0"/>
                                        <a:chExt cx="1573" cy="413"/>
                                      </a:xfrm>
                                    </wpg:grpSpPr>
                                    <wps:wsp>
                                      <wps:cNvPr id="39869" name="Text Box 56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2D1D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9870" name="Text Box 56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62314"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cNvPr id="39871" name="Group 564"/>
                                  <wpg:cNvGrpSpPr>
                                    <a:grpSpLocks/>
                                  </wpg:cNvGrpSpPr>
                                  <wpg:grpSpPr bwMode="auto">
                                    <a:xfrm>
                                      <a:off x="0" y="471"/>
                                      <a:ext cx="2085" cy="414"/>
                                      <a:chOff x="0" y="0"/>
                                      <a:chExt cx="2085" cy="414"/>
                                    </a:xfrm>
                                  </wpg:grpSpPr>
                                  <wpg:grpSp>
                                    <wpg:cNvPr id="39872" name="Group 565"/>
                                    <wpg:cNvGrpSpPr>
                                      <a:grpSpLocks/>
                                    </wpg:cNvGrpSpPr>
                                    <wpg:grpSpPr bwMode="auto">
                                      <a:xfrm>
                                        <a:off x="0" y="271"/>
                                        <a:ext cx="2085" cy="143"/>
                                        <a:chOff x="0" y="0"/>
                                        <a:chExt cx="2085" cy="143"/>
                                      </a:xfrm>
                                    </wpg:grpSpPr>
                                    <wps:wsp>
                                      <wps:cNvPr id="39873" name="AutoShape 56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74" name="Rectangle 56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75" name="AutoShape 56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76" name="Rectangle 56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77" name="AutoShape 57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78" name="Group 571"/>
                                    <wpg:cNvGrpSpPr>
                                      <a:grpSpLocks/>
                                    </wpg:cNvGrpSpPr>
                                    <wpg:grpSpPr bwMode="auto">
                                      <a:xfrm>
                                        <a:off x="275" y="0"/>
                                        <a:ext cx="1573" cy="413"/>
                                        <a:chOff x="0" y="0"/>
                                        <a:chExt cx="1573" cy="413"/>
                                      </a:xfrm>
                                    </wpg:grpSpPr>
                                    <wps:wsp>
                                      <wps:cNvPr id="39879" name="Text Box 57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77E7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39880" name="Text Box 57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A97D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4</w:t>
                                            </w:r>
                                          </w:p>
                                        </w:txbxContent>
                                      </wps:txbx>
                                      <wps:bodyPr rot="0" vert="horz" wrap="square" lIns="91440" tIns="45720" rIns="91440" bIns="45720" anchor="t" anchorCtr="0" upright="1">
                                        <a:noAutofit/>
                                      </wps:bodyPr>
                                    </wps:wsp>
                                  </wpg:grpSp>
                                </wpg:grpSp>
                                <wps:wsp>
                                  <wps:cNvPr id="39881" name="AutoShape 574"/>
                                  <wps:cNvCnPr>
                                    <a:cxnSpLocks noChangeShapeType="1"/>
                                  </wps:cNvCnPr>
                                  <wps:spPr bwMode="auto">
                                    <a:xfrm>
                                      <a:off x="0" y="70"/>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2" name="AutoShape 575"/>
                                  <wps:cNvCnPr>
                                    <a:cxnSpLocks noChangeShapeType="1"/>
                                  </wps:cNvCnPr>
                                  <wps:spPr bwMode="auto">
                                    <a:xfrm>
                                      <a:off x="2085" y="63"/>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3" name="AutoShape 576"/>
                                <wps:cNvCnPr>
                                  <a:cxnSpLocks noChangeShapeType="1"/>
                                </wps:cNvCnPr>
                                <wps:spPr bwMode="auto">
                                  <a:xfrm>
                                    <a:off x="0"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4" name="AutoShape 577"/>
                                <wps:cNvCnPr>
                                  <a:cxnSpLocks noChangeShapeType="1"/>
                                </wps:cNvCnPr>
                                <wps:spPr bwMode="auto">
                                  <a:xfrm>
                                    <a:off x="1395"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5" name="AutoShape 578"/>
                              <wps:cNvCnPr>
                                <a:cxnSpLocks noChangeShapeType="1"/>
                              </wps:cNvCnPr>
                              <wps:spPr bwMode="auto">
                                <a:xfrm flipH="1">
                                  <a:off x="653" y="109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86" name="AutoShape 579"/>
                              <wps:cNvCnPr>
                                <a:cxnSpLocks noChangeShapeType="1"/>
                              </wps:cNvCnPr>
                              <wps:spPr bwMode="auto">
                                <a:xfrm flipH="1">
                                  <a:off x="1353" y="110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87" name="Text Box 580"/>
                            <wps:cNvSpPr txBox="1">
                              <a:spLocks noChangeArrowheads="1"/>
                            </wps:cNvSpPr>
                            <wps:spPr bwMode="auto">
                              <a:xfrm>
                                <a:off x="452" y="873"/>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60B3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wps:txbx>
                            <wps:bodyPr rot="0" vert="horz" wrap="square" lIns="91440" tIns="45720" rIns="91440" bIns="45720" anchor="t" anchorCtr="0" upright="1">
                              <a:noAutofit/>
                            </wps:bodyPr>
                          </wps:wsp>
                          <wps:wsp>
                            <wps:cNvPr id="39888" name="Text Box 581"/>
                            <wps:cNvSpPr txBox="1">
                              <a:spLocks noChangeArrowheads="1"/>
                            </wps:cNvSpPr>
                            <wps:spPr bwMode="auto">
                              <a:xfrm>
                                <a:off x="1205" y="864"/>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B44FC"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wps:txbx>
                            <wps:bodyPr rot="0" vert="horz" wrap="square" lIns="91440" tIns="45720" rIns="91440" bIns="45720" anchor="t" anchorCtr="0" upright="1">
                              <a:noAutofit/>
                            </wps:bodyPr>
                          </wps:wsp>
                        </wpg:grpSp>
                        <wps:wsp>
                          <wps:cNvPr id="39889" name="AutoShape 582"/>
                          <wps:cNvCnPr>
                            <a:cxnSpLocks noChangeShapeType="1"/>
                          </wps:cNvCnPr>
                          <wps:spPr bwMode="auto">
                            <a:xfrm>
                              <a:off x="981" y="61"/>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0" name="AutoShape 583"/>
                          <wps:cNvCnPr>
                            <a:cxnSpLocks noChangeShapeType="1"/>
                          </wps:cNvCnPr>
                          <wps:spPr bwMode="auto">
                            <a:xfrm>
                              <a:off x="981" y="520"/>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91" name="AutoShape 584"/>
                          <wps:cNvCnPr>
                            <a:cxnSpLocks noChangeShapeType="1"/>
                          </wps:cNvCnPr>
                          <wps:spPr bwMode="auto">
                            <a:xfrm>
                              <a:off x="981" y="344"/>
                              <a:ext cx="167"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92" name="Text Box 585"/>
                        <wps:cNvSpPr txBox="1">
                          <a:spLocks noChangeArrowheads="1"/>
                        </wps:cNvSpPr>
                        <wps:spPr bwMode="auto">
                          <a:xfrm>
                            <a:off x="688" y="282"/>
                            <a:ext cx="62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39F9E" w14:textId="77777777" w:rsidR="004C7E82" w:rsidRDefault="004C7E82" w:rsidP="00C07B42">
                              <w:pPr>
                                <w:ind w:left="0"/>
                                <w:rPr>
                                  <w:rFonts w:ascii="Times New Roman" w:hAnsi="Times New Roman"/>
                                  <w:sz w:val="18"/>
                                  <w:szCs w:val="18"/>
                                </w:rPr>
                              </w:pPr>
                              <w:r>
                                <w:rPr>
                                  <w:rFonts w:ascii="Times New Roman" w:hAnsi="Times New Roman"/>
                                  <w:sz w:val="18"/>
                                  <w:szCs w:val="18"/>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272" style="position:absolute;left:0;text-align:left;margin-left:74.8pt;margin-top:2.5pt;width:126pt;height:68.05pt;z-index:-251630592;mso-position-horizontal:right;mso-position-horizontal-relative:margin" coordsize="2085,12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McQNOAgAAARfAAAOAAAAZHJzL2Uyb0RvYy54bWzsXNuSm0YQfU9V/oHiXRYgQKCy1mVLKydV TuKKnQ9gEZKoICADu9LGlX9PT88w3CR7pbXAsmcftCAummmannP69MzLV/ttpDwEJAuTeKrqLzRV CWI/WYbxeqr+9XExcFQly7146UVJHEzVxyBTX938/NPLXToJjGSTRMuAKHCTOJvs0qm6yfN0Mhxm /ibYetmLJA1iOLhKyNbLYZesh0vi7eDu22hoaJo93CVkmZLED7IMvp2zg+oN3n+1Cvz8j9UqC3Il mqrQthw/CX7e0c/hzUtvsiZeugl93gzvjFZsvTCGHxW3mnu5p9yTsHWrbeiTJEtW+Qs/2Q6T1Sr0 A+wD9EbXGr15S5L7FPuynuzWqTATmLZhp7Nv6//+8J4o4XKqjlzHslQl9rbwmPCXFct0qIF26XoC 570l6Yf0PWG9hM13if93BoeHzeN0f81OVu52vyVLuKF3nydooP2KbOktoOvKHp/Do3gOwT5XfPhS tzUNHq6q+HDMsU1jZLEH5W/gabYu8ze3/EJDc6AL9CrdME16zdCbsF/EVvJWsS7hjuhdxQp20wpu L1Zod8abdGOAccMAFr4nzcdMnf2ibtCfASBo1d4DS+/dA3RswmkewK455xVwmwYw+jaAbo1pE04y AL/mDAPYEHzqHjD6wQygNw2A4bTHGGCe7gD8knOev9HsPo5APXZfN9EDT/J/dsnR7gPiykpQkT0P VHzYeGmAWCWjYKEcTu1RYcrXgAHwNMWybPY64bmzmKEKfx9zVKHEyWzjxesAT//4mAKCwPgHo3jl ErqTASR5IsqweQgtYIYx4hADhzdhJm+Skix/GyRbhW5M1SwnXrje5LMkjgFQJkRHJOM9vMtyBjGK C2h8ipNFGEUYqqJY2U1V1zIsvCBLonBJD9LTMrK+m0VEefAoMsU/ahJoRe00QIDxEm+2CbzlLd/O vTBi23B+FNP7QaegOXyLQc9PrubeOreOOTAN+3ZgavP54PViZg7shT625qP5bDbX/6NN083JJlwu g5i2roDBuvk0j+CAnAFYAYSFGYb1u2MXobHFf2w0Plb6JCkcyyZ3yfLxPaHWoHvgpOzrTrzVLLz1 T3jU4IJRAN6KQw93vQIDZwwAC1d9TUiyow8JXqSar7ILnuyr6JVtTGxaMCYjsm281S13JdDwzzlo zb9qbrjAv0Nu+BU8eRvmwPSicAuQXri7N/msWx/0C4UkjMYB7YSNTUL+VZUdUDh4U/+590igKtGv MTwFVzdNyvlwB8YCA3ZI9chd9YgX+3CrqZqrCtuc5Ywn3qeEvv30qdLXK05oHFuF+OqX3tqLswq+ Vg2tnLNV4iQMGhcLrbYDfgnu2gyulgtDKPVXGVxlcOX5BVsw62pw5ewa/fXSwVU3HAC2hVfiqIkZ B6uAArqBMOs4GJDR9YeJriINUomuQAwBl3AocHngqjvA4Q+FV2MMQEWG16vAroBieEKUZRuPJR7t ZtqJjamXJJ2GA+wMwiFLlpbxEDIncID6l6k/kXe2LhExtOx/AfA7QfIih/WREr43yV6xbJ7GEmON ku/hQAHtLgXpAXeCJXUEZqWNTZe/wiMXkwvCXicjesG1CjIovvhm6eHpJOQoj2QWRbHlkwt5f+2N 4Q4WtjMemAvTGrhjzRlouvvGtTUw+XxRZ7zvwjh4PuN9Ns8/kR0Jwk6bX1Dp4v8hSp3v7/Yo84wF PWAsW7KpQv0aw2vKcr6VgMHTvh0HDF0bM1aFaEOGDCTeMmTUU4PdhQzB0K4lZJSIA9MyT0Jf46bi YXekeJjwy5jhFXlpoWKbOrbhlKQ/v0SAidIUDHzVbFFL1I+bmofdkeZhHDfA1aoeFD6zwaRKHqXq IVUPHM0PQbQeVQ+aTGDeWknM2VL1eL5+d+IgjWIehGyma1bVMInTBU4/pHpA7qTLvJxUPaSk3CjW PFoAMT6ketgCUwMGk6oHLYg4ozpCRtdKrfRJNcDHvfWQ6gGpkS6jq1Q9voOKnZJ4fl71gIRkvdSS scGLqh5jgBBtEbilYHyZd7cuOcq7uym2o2nDZg4TeH358tKhRooePdXEHR/ijlVeSdGjUul4vujh iPHrWjKYlAJ2oZKCZdoBQ4oerKD2GyijlSGjTgxORPzPCBmYlC/rO7/9/EsVcFW3OwslQkCppLwh s1iCj8vXS7FKC0ZXStkUvsXKac3BlKbAaK1CC1npX0y8PUgmv6tKf0fIXVV35ZJXR8XTbIYjMBGY JAOvifTYq5yb0kuwPaQvQqax+2CrAweuOy8mx2Vt6lXUpnYGDoTCWI22VYXx8uBAp4WWWIkpXfaK pwL2Em4PaY5lKSVoOBdyX2UVhekvRYEyXzTDtljVtq6xyuESN1A6z6AuDgUS6co5ra7jCAGyGnur AmSXzquPCu/VNUTb0nsl6q2v4nRUnAT+3spWlrldrqR3I2+YFvBHYG4OVPrVqJutgQZDY/CICVnH Y/CXphKKWRxyWoec1sGXdwDwU60NE9M6IJvBqZ9UOOrrjzhCXy6ndcAk4JIodyeJ6gaMeBg0WG15 OfLJoHFwXRQpiz5hpYxnaBxC6LuWoNEL9xM1FRX4XMbby3E/mhDmjM/lyxY0V9ngdI9O44WAdhxq SGHjxxE2XHCK1tQT5iAUPHTqrxasuVNDx9Jh5ZpbzAnLFeLcQ8Kx061wXATYUWslBJgGw1Jq5hdm 6csY23+M7QMf0IWumjWXsAxxHwTDpmQHUg8GgycVfmHwpITJFrA5jhRkUgKWZ5Rll1+n7FLE8Kvi F7DUOmJpviw8Xcu9ug/b1cXrb/4HAAD//wMAUEsDBBQABgAIAAAAIQA+W5S/3AAAAAYBAAAPAAAA ZHJzL2Rvd25yZXYueG1sTI9BS8NAEIXvgv9hGcGb3Ww0UmI2pRT1VARbQXrbZqdJaHY2ZLdJ+u8d T3qaGd7jzfeK1ew6MeIQWk8a1CIBgVR521Kt4Wv/9rAEEaIhazpPqOGKAVbl7U1hcusn+sRxF2vB IRRyo6GJsc+lDFWDzoSF75FYO/nBmcjnUEs7mInDXSfTJHmWzrTEHxrT46bB6ry7OA3vk5nWj+p1 3J5Pm+thn318bxVqfX83r19ARJzjnxl+8RkdSmY6+gvZIDoNXCRqyHiwmGYpL0d2PSkFsizkf/zy BwAA//8DAFBLAQItABQABgAIAAAAIQC2gziS/gAAAOEBAAATAAAAAAAAAAAAAAAAAAAAAABbQ29u dGVudF9UeXBlc10ueG1sUEsBAi0AFAAGAAgAAAAhADj9If/WAAAAlAEAAAsAAAAAAAAAAAAAAAAA LwEAAF9yZWxzLy5yZWxzUEsBAi0AFAAGAAgAAAAhAIExxA04CAAABF8AAA4AAAAAAAAAAAAAAAAA LgIAAGRycy9lMm9Eb2MueG1sUEsBAi0AFAAGAAgAAAAhAD5blL/cAAAABgEAAA8AAAAAAAAAAAAA AAAAkgoAAGRycy9kb3ducmV2LnhtbFBLBQYAAAAABAAEAPMAAACbCwAAAAA= ">
                <v:group id="Group 549" o:spid="_x0000_s1273" style="position:absolute;width:2085;height:1244" coordsize="2085,1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bfMb8YAAADeAAAADwAAAGRycy9kb3ducmV2LnhtbESPQYvCMBSE74L/IbwF b5pWUdyuUURW8SAL6oJ4ezTPtti8lCbb1n9vhAWPw8x8wyxWnSlFQ7UrLCuIRxEI4tTqgjMFv+ft cA7CeWSNpWVS8CAHq2W/t8BE25aP1Jx8JgKEXYIKcu+rREqX5mTQjWxFHLybrQ36IOtM6hrbADel HEfRTBosOCzkWNEmp/R++jMKdi2260n83Rzut83jep7+XA4xKTX46NZfIDx1/h3+b++1gsnnfDqD 151wBeTy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t8xvxgAAAN4A AAAPAAAAAAAAAAAAAAAAAKoCAABkcnMvZG93bnJldi54bWxQSwUGAAAAAAQABAD6AAAAnQMAAAAA ">
                  <v:group id="Group 550" o:spid="_x0000_s1274" style="position:absolute;width:2085;height:1244" coordsize="2085,1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vtp9McAAADeAAAADwAAAGRycy9kb3ducmV2LnhtbESPQWvCQBSE7wX/w/IE b7qJYtXoKiK29CCFqiDeHtlnEsy+Ddk1if++WxB6HGbmG2a16UwpGqpdYVlBPIpAEKdWF5wpOJ8+ hnMQziNrLC2Tgic52Kx7bytMtG35h5qjz0SAsEtQQe59lUjp0pwMupGtiIN3s7VBH2SdSV1jG+Cm lOMoepcGCw4LOVa0yym9Hx9GwWeL7XYS75vD/bZ7Xk/T78shJqUG/W67BOGp8//hV/tLK5gs5tMZ /N0JV0Cufw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Rvtp9McAAADe AAAADwAAAAAAAAAAAAAAAACqAgAAZHJzL2Rvd25yZXYueG1sUEsFBgAAAAAEAAQA+gAAAJ4DAAAA AA== ">
                    <v:group id="Group 551" o:spid="_x0000_s1275" style="position:absolute;width:2085;height:1211" coordsize="2085,1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2T9hsQAAADeAAAADwAAAGRycy9kb3ducmV2LnhtbERPy4rCMBTdC/MP4Q64 07SK0ukYRURlFiL4gGF2l+baFpub0sS2/v1kIbg8nPdi1ZtKtNS40rKCeByBIM6sLjlXcL3sRgkI 55E1VpZJwZMcrJYfgwWm2nZ8ovbscxFC2KWooPC+TqV0WUEG3djWxIG72cagD7DJpW6wC+GmkpMo mkuDJYeGAmvaFJTdzw+jYN9ht57G2/Zwv22ef5fZ8fcQk1LDz379DcJT79/il/tHK5h+JbOwN9wJ V0Au/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2T9hsQAAADeAAAA DwAAAAAAAAAAAAAAAACqAgAAZHJzL2Rvd25yZXYueG1sUEsFBgAAAAAEAAQA+gAAAJsDAAAAAA== ">
                      <v:group id="Group 552" o:spid="_x0000_s1276" style="position:absolute;width:2085;height:1157" coordsize="2085,1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ChYHcYAAADeAAAADwAAAGRycy9kb3ducmV2LnhtbESPQYvCMBSE74L/ITxh b5pWUbQaRUSXPYigLizeHs2zLTYvpYlt/febhQWPw8x8w6w2nSlFQ7UrLCuIRxEI4tTqgjMF39fD cA7CeWSNpWVS8CIHm3W/t8JE25bP1Fx8JgKEXYIKcu+rREqX5mTQjWxFHLy7rQ36IOtM6hrbADel HEfRTBosOCzkWNEup/RxeRoFny2220m8b46P++51u05PP8eYlPoYdNslCE+df4f/219awWQxny7g 7064AnL9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YKFgdxgAAAN4A AAAPAAAAAAAAAAAAAAAAAKoCAABkcnMvZG93bnJldi54bWxQSwUGAAAAAAQABAD6AAAAnQMAAAAA ">
                        <v:group id="Group 553" o:spid="_x0000_s1277" style="position:absolute;width:2085;height:1157" coordsize="2085,1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347PcYAAADeAAAADwAAAGRycy9kb3ducmV2LnhtbESPy4rCMBSG98K8QzgD 7jStMtLpGEVEZRYieIFhdofm2Babk9LEtr69WQguf/4b33zZm0q01LjSsoJ4HIEgzqwuOVdwOW9H CQjnkTVWlknBgxwsFx+DOabadnyk9uRzEUbYpaig8L5OpXRZQQbd2NbEwbvaxqAPssmlbrAL46aS kyiaSYMlh4cCa1oXlN1Od6Ng12G3msabdn+7rh//56/D3z4mpYaf/eoHhKfev8Ov9q9WMP1OZgEg 4AQUkIsn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fjs9xgAAAN4A AAAPAAAAAAAAAAAAAAAAAKoCAABkcnMvZG93bnJldi54bWxQSwUGAAAAAAQABAD6AAAAnQMAAAAA ">
                          <v:group id="Group 554" o:spid="_x0000_s1278" style="position:absolute;width:2085;height:457" coordsize="2085,4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DKepscAAADeAAAADwAAAGRycy9kb3ducmV2LnhtbESPT4vCMBTE7wt+h/CE va1pVxStRhFZFw+y4B8Qb4/m2Rabl9LEtn57Iyx4HGbmN8x82ZlSNFS7wrKCeBCBIE6tLjhTcDpu viYgnEfWWFomBQ9ysFz0PuaYaNvynpqDz0SAsEtQQe59lUjp0pwMuoGtiIN3tbVBH2SdSV1jG+Cm lN9RNJYGCw4LOVa0zim9He5GwW+L7WoY/zS723X9uBxHf+ddTEp99rvVDISnzr/D/+2tVjCcTsYx vO6EKyAXT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DKepscAAADe AAAADwAAAAAAAAAAAAAAAACqAgAAZHJzL2Rvd25yZXYueG1sUEsFBgAAAAAEAAQA+gAAAJ4DAAAA AA== ">
                            <v:group id="Group 555" o:spid="_x0000_s1279" style="position:absolute;width:2085;height:143" coordsize="208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OAA0cYAAADeAAAADwAAAGRycy9kb3ducmV2LnhtbESPQYvCMBSE7wv+h/CE va1pFUWrUUTcxYMIq4J4ezTPtti8lCbb1n9vBGGPw8x8wyxWnSlFQ7UrLCuIBxEI4tTqgjMF59P3 1xSE88gaS8uk4EEOVsvexwITbVv+peboMxEg7BJUkHtfJVK6NCeDbmAr4uDdbG3QB1lnUtfYBrgp 5TCKJtJgwWEhx4o2OaX3459R8NNiux7F22Z/v20e19P4cNnHpNRnv1vPQXjq/H/43d5pBaPZdDKE 151wBeTyC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Y4ADRxgAAAN4A AAAPAAAAAAAAAAAAAAAAAKoCAABkcnMvZG93bnJldi54bWxQSwUGAAAAAAQABAD6AAAAnQMAAAAA ">
                              <v:shape id="AutoShape 556" o:spid="_x0000_s1280" type="#_x0000_t32" style="position:absolute;top:61;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2ef/ccAAADeAAAADwAAAGRycy9kb3ducmV2LnhtbESPQWsCMRSE70L/Q3iFXqRmrVR0Ncq2 IGjBg1bvz81zE7p52W6irv++KRR6HGbmG2a+7FwtrtQG61nBcJCBIC69tlwpOHyunicgQkTWWHsm BXcKsFw89OaYa3/jHV33sRIJwiFHBSbGJpcylIYchoFviJN39q3DmGRbSd3iLcFdLV+ybCwdWk4L Bht6N1R+7S9OwXYzfCtOxm4+dt92+7oq6kvVPyr19NgVMxCRuvgf/muvtYLRdDIewe+ddAX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3Z5/9xwAAAN4AAAAPAAAAAAAA AAAAAAAAAKECAABkcnMvZG93bnJldi54bWxQSwUGAAAAAAQABAD5AAAAlQMAAAAA "/>
                              <v:rect id="Rectangle 557" o:spid="_x0000_s1281" style="position:absolute;left:230;width:45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3zUcYA AADeAAAADwAAAGRycy9kb3ducmV2LnhtbESPT4vCMBTE7wv7HcJb8Lam/kG0GkUUFz1qe9nbs3m2 1ealNFG7fnojCHscZuY3zGzRmkrcqHGlZQW9bgSCOLO65FxBmmy+xyCcR9ZYWSYFf+RgMf/8mGGs 7Z33dDv4XAQIuxgVFN7XsZQuK8ig69qaOHgn2xj0QTa51A3eA9xUsh9FI2mw5LBQYE2rgrLL4WoU HMt+io998hOZyWbgd21yvv6ulep8tcspCE+t/w+/21utYDAZj4bwuhOugJw/AQAA//8DAFBLAQIt ABQABgAIAAAAIQDw94q7/QAAAOIBAAATAAAAAAAAAAAAAAAAAAAAAABbQ29udGVudF9UeXBlc10u eG1sUEsBAi0AFAAGAAgAAAAhADHdX2HSAAAAjwEAAAsAAAAAAAAAAAAAAAAALgEAAF9yZWxzLy5y ZWxzUEsBAi0AFAAGAAgAAAAhADMvBZ5BAAAAOQAAABAAAAAAAAAAAAAAAAAAKQIAAGRycy9zaGFw ZXhtbC54bWxQSwECLQAUAAYACAAAACEAAE3zUcYAAADeAAAADwAAAAAAAAAAAAAAAACYAgAAZHJz L2Rvd25yZXYueG1sUEsFBgAAAAAEAAQA9QAAAIsDAAAAAA== "/>
                              <v:shape id="AutoShape 558" o:spid="_x0000_s1282" type="#_x0000_t32" style="position:absolute;left:689;top:61;width: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8KiEscAAADeAAAADwAAAGRycy9kb3ducmV2LnhtbESPQWsCMRSE74X+h/AKvZSataLoapRt QdCCB63en5vnJnTzst1EXf99IxR6HGbmG2a26FwtLtQG61lBv5eBIC69tlwp2H8tX8cgQkTWWHsm BTcKsJg/Psww1/7KW7rsYiUShEOOCkyMTS5lKA05DD3fECfv5FuHMcm2krrFa4K7Wr5l2Ug6tJwW DDb0Yaj83p2dgs26/14cjV1/bn/sZrgs6nP1clDq+akrpiAidfE//NdeaQWDyXg0hPuddAXk/B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XwqISxwAAAN4AAAAPAAAAAAAA AAAAAAAAAKECAABkcnMvZG93bnJldi54bWxQSwUGAAAAAAQABAD5AAAAlQMAAAAA "/>
                              <v:rect id="Rectangle 559" o:spid="_x0000_s1283" style="position:absolute;left:1281;width:530;height: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PIvccA AADeAAAADwAAAGRycy9kb3ducmV2LnhtbESPQWvCQBSE74X+h+UVequbGggmdZVSUdpjjBdvr9ln Ept9G7JrkvbXdwXB4zAz3zDL9WRaMVDvGssKXmcRCOLS6oYrBYdi+7IA4TyyxtYyKfglB+vV48MS M21HzmnY+0oECLsMFdTed5mUrqzJoJvZjjh4J9sb9EH2ldQ9jgFuWjmPokQabDgs1NjRR03lz/5i FHw38wP+5cUuMuk29l9Tcb4cN0o9P03vbyA8Tf4evrU/tYI4XSQJXO+EKyBX/wAAAP//AwBQSwEC LQAUAAYACAAAACEA8PeKu/0AAADiAQAAEwAAAAAAAAAAAAAAAAAAAAAAW0NvbnRlbnRfVHlwZXNd LnhtbFBLAQItABQABgAIAAAAIQAx3V9h0gAAAI8BAAALAAAAAAAAAAAAAAAAAC4BAABfcmVscy8u cmVsc1BLAQItABQABgAIAAAAIQAzLwWeQQAAADkAAAAQAAAAAAAAAAAAAAAAACkCAABkcnMvc2hh cGV4bWwueG1sUEsBAi0AFAAGAAgAAAAhAJ/TyL3HAAAA3gAAAA8AAAAAAAAAAAAAAAAAmAIAAGRy cy9kb3ducmV2LnhtbFBLBQYAAAAABAAEAPUAAACMAwAAAAA= "/>
                              <v:shape id="AutoShape 560" o:spid="_x0000_s1284" type="#_x0000_t32" style="position:absolute;left:1811;top:61;width:2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FyZ/sgAAADeAAAADwAAAGRycy9kb3ducmV2LnhtbESPQWsCMRSE74X+h/AKvZSataXWbo2y LQhV8LBW76+b101w87Juoq7/vhGEHoeZ+YaZzHrXiCN1wXpWMBxkIIgrry3XCjbf88cxiBCRNTae ScGZAsymtzcTzLU/cUnHdaxFgnDIUYGJsc2lDJUhh2HgW+Lk/frOYUyyq6Xu8JTgrpFPWTaSDi2n BYMtfRqqduuDU7BaDD+KH2MXy3JvVy/zojnUD1ul7u/64h1EpD7+h6/tL63g+W08eoXLnXQF5PQ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FyZ/sgAAADeAAAADwAAAAAA AAAAAAAAAAChAgAAZHJzL2Rvd25yZXYueG1sUEsFBgAAAAAEAAQA+QAAAJYDAAAAAA== "/>
                            </v:group>
                            <v:group id="Group 561" o:spid="_x0000_s1285" style="position:absolute;left:283;top:44;width:1573;height:413" coordsize="1573,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g3O8QAAADeAAAADwAAAGRycy9kb3ducmV2LnhtbERPy4rCMBTdC/MP4Q64 07TKSKdjFBGVWYjgA4bZXZprW2xuShPb+vdmIbg8nPd82ZtKtNS40rKCeByBIM6sLjlXcDlvRwkI 55E1VpZJwYMcLBcfgzmm2nZ8pPbkcxFC2KWooPC+TqV0WUEG3djWxIG72sagD7DJpW6wC+GmkpMo mkmDJYeGAmtaF5TdTnejYNdht5rGm3Z/u64f/+evw98+JqWGn/3qB4Sn3r/FL/evVjD9TmZhb7gT roBcPA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Qg3O8QAAADeAAAA DwAAAAAAAAAAAAAAAACqAgAAZHJzL2Rvd25yZXYueG1sUEsFBgAAAAAEAAQA+gAAAJsDAAAAAA== ">
                              <v:shape id="Text Box 562" o:spid="_x0000_s1286" type="#_x0000_t202" style="position:absolute;top:18;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W2tsYA AADeAAAADwAAAGRycy9kb3ducmV2LnhtbESPQWvCQBSE7wX/w/KE3uqutYpJsxGpCJ4qta3g7ZF9 JqHZtyG7Nem/7wqCx2FmvmGy1WAbcaHO1441TCcKBHHhTM2lhq/P7dMShA/IBhvHpOGPPKzy0UOG qXE9f9DlEEoRIexT1FCF0KZS+qIii37iWuLonV1nMUTZldJ02Ee4beSzUgtpsea4UGFLbxUVP4df q+H7/Xw6vqh9ubHztneDkmwTqfXjeFi/ggg0hHv41t4ZDbNkuUjgeideAZn/AwAA//8DAFBLAQIt ABQABgAIAAAAIQDw94q7/QAAAOIBAAATAAAAAAAAAAAAAAAAAAAAAABbQ29udGVudF9UeXBlc10u eG1sUEsBAi0AFAAGAAgAAAAhADHdX2HSAAAAjwEAAAsAAAAAAAAAAAAAAAAALgEAAF9yZWxzLy5y ZWxzUEsBAi0AFAAGAAgAAAAhADMvBZ5BAAAAOQAAABAAAAAAAAAAAAAAAAAAKQIAAGRycy9zaGFw ZXhtbC54bWxQSwECLQAUAAYACAAAACEAYIW2tsYAAADeAAAADwAAAAAAAAAAAAAAAACYAgAAZHJz L2Rvd25yZXYueG1sUEsFBgAAAAAEAAQA9QAAAIsDAAAAAA== " filled="f" stroked="f">
                                <v:textbox>
                                  <w:txbxContent>
                                    <w:p w14:paraId="2102D1D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563" o:spid="_x0000_s1287" type="#_x0000_t202" style="position:absolute;left:1079;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aJ9sUA AADeAAAADwAAAGRycy9kb3ducmV2LnhtbESPy2rCQBSG90LfYTiF7upMbbUmOopUhK4UYxXcHTIn F5o5EzJTk759Z1Fw+fPf+JbrwTbiRp2vHWt4GSsQxLkzNZcavk675zkIH5ANNo5Jwy95WK8eRktM jev5SLcslCKOsE9RQxVCm0rp84os+rFriaNXuM5iiLIrpemwj+O2kROlZtJizfGhwpY+Ksq/sx+r 4bwvrpc3dSi3dtr2blCSbSK1fnocNgsQgYZwD/+3P42G12T+HgEiTkQBufoDAAD//wMAUEsBAi0A FAAGAAgAAAAhAPD3irv9AAAA4gEAABMAAAAAAAAAAAAAAAAAAAAAAFtDb250ZW50X1R5cGVzXS54 bWxQSwECLQAUAAYACAAAACEAMd1fYdIAAACPAQAACwAAAAAAAAAAAAAAAAAuAQAAX3JlbHMvLnJl bHNQSwECLQAUAAYACAAAACEAMy8FnkEAAAA5AAAAEAAAAAAAAAAAAAAAAAApAgAAZHJzL3NoYXBl eG1sLnhtbFBLAQItABQABgAIAAAAIQB0Zon2xQAAAN4AAAAPAAAAAAAAAAAAAAAAAJgCAABkcnMv ZG93bnJldi54bWxQSwUGAAAAAAQABAD1AAAAigMAAAAA " filled="f" stroked="f">
                                <v:textbox>
                                  <w:txbxContent>
                                    <w:p w14:paraId="70162314"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id="Group 564" o:spid="_x0000_s1288" style="position:absolute;top:471;width:2085;height:414" coordsize="2085,4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esIe8cAAADeAAAADwAAAGRycy9kb3ducmV2LnhtbESPT2vCQBTE7wW/w/KE 3nQTpVWjq4jU0oMI/gHx9sg+k2D2bciuSfz23YLQ4zAzv2EWq86UoqHaFZYVxMMIBHFqdcGZgvNp O5iCcB5ZY2mZFDzJwWrZe1tgom3LB2qOPhMBwi5BBbn3VSKlS3My6Ia2Ig7ezdYGfZB1JnWNbYCb Uo6i6FMaLDgs5FjRJqf0fnwYBd8ttutx/NXs7rfN83r62F92MSn13u/WcxCeOv8ffrV/tILxbDqJ 4e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esIe8cAAADe AAAADwAAAAAAAAAAAAAAAACqAgAAZHJzL2Rvd25yZXYueG1sUEsFBgAAAAAEAAQA+gAAAJ4DAAAA AA== ">
                            <v:group id="Group 565" o:spid="_x0000_s1289" style="position:absolute;top:271;width:2085;height:143" coordsize="208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TmWDMcAAADeAAAADwAAAGRycy9kb3ducmV2LnhtbESPQWvCQBSE74X+h+UV vDWbKLUaXUXEFg8iqAXx9sg+k2D2bchuk/jvXaHQ4zAz3zDzZW8q0VLjSssKkigGQZxZXXKu4Of0 9T4B4TyyxsoyKbiTg+Xi9WWOqbYdH6g9+lwECLsUFRTe16mULivIoItsTRy8q20M+iCbXOoGuwA3 lRzG8VgaLDksFFjTuqDsdvw1Cr477FajZNPubtf1/XL62J93CSk1eOtXMxCeev8f/mtvtYLRdPI5 hOedcAXk4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HTmWDMcAAADe AAAADwAAAAAAAAAAAAAAAACqAgAAZHJzL2Rvd25yZXYueG1sUEsFBgAAAAAEAAQA+gAAAJ4DAAAA AA== ">
                              <v:shape id="AutoShape 566" o:spid="_x0000_s1290" type="#_x0000_t32" style="position:absolute;top:61;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4JIMgAAADeAAAADwAAAGRycy9kb3ducmV2LnhtbESPT2sCMRTE7wW/Q3hCL6VmrdQ/W6Ns C0IteNDq/bl53QQ3L+sm6vbbN4VCj8PM/IaZLztXiyu1wXpWMBxkIIhLry1XCvafq8cpiBCRNdae ScE3BVguendzzLW/8Zauu1iJBOGQowITY5NLGUpDDsPAN8TJ+/Ktw5hkW0nd4i3BXS2fsmwsHVpO CwYbejNUnnYXp2CzHr4WR2PXH9uz3TyvivpSPRyUuu93xQuISF38D/+137WC0Ww6GcHvnXQF5O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8r4JIMgAAADeAAAADwAAAAAA AAAAAAAAAAChAgAAZHJzL2Rvd25yZXYueG1sUEsFBgAAAAAEAAQA+QAAAJYDAAAAAA== "/>
                              <v:rect id="Rectangle 567" o:spid="_x0000_s1291" style="position:absolute;left:230;width:45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RljMYA AADeAAAADwAAAGRycy9kb3ducmV2LnhtbESPQYvCMBSE74L/ITzBm6bqsmo1iuyiuEetF2/P5tlW m5fSRO366zcLgsdhZr5h5svGlOJOtSssKxj0IxDEqdUFZwoOybo3AeE8ssbSMin4JQfLRbs1x1jb B+/ovveZCBB2MSrIva9iKV2ak0HXtxVx8M62NuiDrDOpa3wEuCnlMIo+pcGCw0KOFX3llF73N6Pg VAwP+Nwlm8hM1yP/0ySX2/FbqW6nWc1AeGr8O/xqb7WC0XQy/oD/O+EKy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hZRljMYAAADeAAAADwAAAAAAAAAAAAAAAACYAgAAZHJz L2Rvd25yZXYueG1sUEsFBgAAAAAEAAQA9QAAAIsDAAAAAA== "/>
                              <v:shape id="AutoShape 568" o:spid="_x0000_s1292" type="#_x0000_t32" style="position:absolute;left:689;top:61;width: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hs0z8gAAADeAAAADwAAAGRycy9kb3ducmV2LnhtbESPQUvDQBSE7wX/w/IEL8VsqlRr7LZE oWCFHlLb+zP7zC5m38bspo3/3hUEj8PMfMMs16NrxYn6YD0rmGU5COLaa8uNgsPb5noBIkRkja1n UvBNAdari8kSC+3PXNFpHxuRIBwKVGBi7AopQ23IYch8R5y8D987jEn2jdQ9nhPctfImz++kQ8tp wWBHz4bqz/3gFOy2s6fy3djta/Vld/NN2Q7N9KjU1eVYPoKINMb/8F/7RSu4fVjcz+H3TroCcv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Ehs0z8gAAADeAAAADwAAAAAA AAAAAAAAAAChAgAAZHJzL2Rvd25yZXYueG1sUEsFBgAAAAAEAAQA+QAAAJYDAAAAAA== "/>
                              <v:rect id="Rectangle 569" o:spid="_x0000_s1293" style="position:absolute;left:1281;width:530;height: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peYMcA AADeAAAADwAAAGRycy9kb3ducmV2LnhtbESPQWvCQBSE7wX/w/KE3pqNCViTuopYLPWo8dLba/aZ RLNvQ3bVtL/eLQg9DjPzDTNfDqYVV+pdY1nBJIpBEJdWN1wpOBSblxkI55E1tpZJwQ85WC5GT3PM tb3xjq57X4kAYZejgtr7LpfSlTUZdJHtiIN3tL1BH2RfSd3jLcBNK5M4nkqDDYeFGjta11Se9xej 4LtJDvi7Kz5ik21Svx2K0+XrXann8bB6A+Fp8P/hR/tTK0iz2esU/u6EKyAXdwAAAP//AwBQSwEC LQAUAAYACAAAACEA8PeKu/0AAADiAQAAEwAAAAAAAAAAAAAAAAAAAAAAW0NvbnRlbnRfVHlwZXNd LnhtbFBLAQItABQABgAIAAAAIQAx3V9h0gAAAI8BAAALAAAAAAAAAAAAAAAAAC4BAABfcmVscy8u cmVsc1BLAQItABQABgAIAAAAIQAzLwWeQQAAADkAAAAQAAAAAAAAAAAAAAAAACkCAABkcnMvc2hh cGV4bWwueG1sUEsBAi0AFAAGAAgAAAAhABoKXmDHAAAA3gAAAA8AAAAAAAAAAAAAAAAAmAIAAGRy cy9kb3ducmV2LnhtbFBLBQYAAAAABAAEAPUAAACMAwAAAAA= "/>
                              <v:shape id="AutoShape 570" o:spid="_x0000_s1294" type="#_x0000_t32" style="position:absolute;left:1811;top:61;width:2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YUPI8gAAADeAAAADwAAAGRycy9kb3ducmV2LnhtbESPQWsCMRSE74X+h/AKvZSatdKqW6Os gqAFD9p6f928bkI3L+sm6vrvjVDocZiZb5jJrHO1OFEbrGcF/V4Ggrj02nKl4Otz+TwCESKyxtoz KbhQgNn0/m6CufZn3tJpFyuRIBxyVGBibHIpQ2nIYej5hjh5P751GJNsK6lbPCe4q+VLlr1Jh5bT gsGGFobK393RKdis+/Pi29j1x/ZgN6/Loj5WT3ulHh+64h1EpC7+h//aK61gMB4Nh3C7k66An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jYUPI8gAAADeAAAADwAAAAAA AAAAAAAAAAChAgAAZHJzL2Rvd25yZXYueG1sUEsFBgAAAAAEAAQA+QAAAJYDAAAAAA== "/>
                            </v:group>
                            <v:group id="Group 571" o:spid="_x0000_s1295" style="position:absolute;left:275;width:1573;height:413" coordsize="1573,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NGh5sQAAADeAAAADwAAAGRycy9kb3ducmV2LnhtbERPTYvCMBC9L/gfwgje 1rTKrlqNIqLiQRZWBfE2NGNbbCaliW3995uDsMfH+16sOlOKhmpXWFYQDyMQxKnVBWcKLufd5xSE 88gaS8uk4EUOVsvexwITbVv+pebkMxFC2CWoIPe+SqR0aU4G3dBWxIG729qgD7DOpK6xDeGmlKMo +pYGCw4NOVa0ySl9nJ5Gwb7Fdj2Ot83xcd+8buevn+sxJqUG/W49B+Gp8//it/ugFYxn00nYG+6E KyCX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NGh5sQAAADeAAAA DwAAAAAAAAAAAAAAAACqAgAAZHJzL2Rvd25yZXYueG1sUEsFBgAAAAAEAAQA+gAAAJsDAAAAAA== ">
                              <v:shape id="Text Box 572" o:spid="_x0000_s1296" type="#_x0000_t202" style="position:absolute;top:18;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Vwga8YA AADeAAAADwAAAGRycy9kb3ducmV2LnhtbESPT2vCQBTE70K/w/IKvelu/1mTuoooBU+KqRZ6e2Sf SWj2bciuJn57tyB4HGbmN8x03ttanKn1lWMNzyMFgjh3puJCw/77azgB4QOywdoxabiQh/nsYTDF 1LiOd3TOQiEihH2KGsoQmlRKn5dk0Y9cQxy9o2sthijbQpoWuwi3tXxRaiwtVhwXSmxoWVL+l52s hsPm+PvzprbFyr43neuVZJtIrZ8e+8UniEB9uIdv7bXR8JpMPhL4vxOvgJxdAQAA//8DAFBLAQIt ABQABgAIAAAAIQDw94q7/QAAAOIBAAATAAAAAAAAAAAAAAAAAAAAAABbQ29udGVudF9UeXBlc10u eG1sUEsBAi0AFAAGAAgAAAAhADHdX2HSAAAAjwEAAAsAAAAAAAAAAAAAAAAALgEAAF9yZWxzLy5y ZWxzUEsBAi0AFAAGAAgAAAAhADMvBZ5BAAAAOQAAABAAAAAAAAAAAAAAAAAAKQIAAGRycy9zaGFw ZXhtbC54bWxQSwECLQAUAAYACAAAACEA5Vwga8YAAADeAAAADwAAAAAAAAAAAAAAAACYAgAAZHJz L2Rvd25yZXYueG1sUEsFBgAAAAAEAAQA9QAAAIsDAAAAAA== " filled="f" stroked="f">
                                <v:textbox>
                                  <w:txbxContent>
                                    <w:p w14:paraId="44577E7B"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573" o:spid="_x0000_s1297" type="#_x0000_t202" style="position:absolute;left:1079;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bP50cQA AADeAAAADwAAAGRycy9kb3ducmV2LnhtbESPy2rCQBSG94LvMByhuzpjbSVGR5GK4KriFdwdMsck mDkTMlOTvn1nIbj8+W9882VnK/GgxpeONYyGCgRx5kzJuYbTcfOegPAB2WDlmDT8kYflot+bY2pc y3t6HEIu4gj7FDUUIdSplD4ryKIfupo4ejfXWAxRNrk0DbZx3FbyQ6mJtFhyfCiwpu+Csvvh12o4 /9yul0+1y9f2q25dpyTbqdT6bdCtZiACdeEVfra3RsN4miQRIOJEFJCLfwAAAP//AwBQSwECLQAU AAYACAAAACEA8PeKu/0AAADiAQAAEwAAAAAAAAAAAAAAAAAAAAAAW0NvbnRlbnRfVHlwZXNdLnht bFBLAQItABQABgAIAAAAIQAx3V9h0gAAAI8BAAALAAAAAAAAAAAAAAAAAC4BAABfcmVscy8ucmVs c1BLAQItABQABgAIAAAAIQAzLwWeQQAAADkAAAAQAAAAAAAAAAAAAAAAACkCAABkcnMvc2hhcGV4 bWwueG1sUEsBAi0AFAAGAAgAAAAhAEGz+dHEAAAA3gAAAA8AAAAAAAAAAAAAAAAAmAIAAGRycy9k b3ducmV2LnhtbFBLBQYAAAAABAAEAPUAAACJAwAAAAA= " filled="f" stroked="f">
                                <v:textbox>
                                  <w:txbxContent>
                                    <w:p w14:paraId="5D4A97D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4</w:t>
                                      </w:r>
                                    </w:p>
                                  </w:txbxContent>
                                </v:textbox>
                              </v:shape>
                            </v:group>
                          </v:group>
                          <v:shape id="AutoShape 574" o:spid="_x0000_s1298" type="#_x0000_t32" style="position:absolute;top:70;width:0;height:1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PVC68gAAADeAAAADwAAAGRycy9kb3ducmV2LnhtbESPQUsDMRSE70L/Q3gFL2KzW1HWtWnZ FgpW6KFV78/NcxPcvGw3abv++6YgeBxm5htmthhcK07UB+tZQT7JQBDXXltuFHy8r+8LECEia2w9 k4JfCrCYj25mWGp/5h2d9rERCcKhRAUmxq6UMtSGHIaJ74iT9+17hzHJvpG6x3OCu1ZOs+xJOrSc Fgx2tDJU/+yPTsF2ky+rL2M3b7uD3T6uq/bY3H0qdTseqhcQkYb4H/5rv2oFD89FkcP1TroCcn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WPVC68gAAADeAAAADwAAAAAA AAAAAAAAAAChAgAAZHJzL2Rvd25yZXYueG1sUEsFBgAAAAAEAAQA+QAAAJYDAAAAAA== "/>
                          <v:shape id="AutoShape 575" o:spid="_x0000_s1299" type="#_x0000_t32" style="position:absolute;left:2085;top:63;width:0;height:1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CfcnMgAAADeAAAADwAAAGRycy9kb3ducmV2LnhtbESPQWsCMRSE74X+h/CEXkrNqrSsW6Ns C0IteNDq/bl53QQ3L9tN1PXfNwWhx2FmvmFmi9414kxdsJ4VjIYZCOLKa8u1gt3X8ikHESKyxsYz KbhSgMX8/m6GhfYX3tB5G2uRIBwKVGBibAspQ2XIYRj6ljh5375zGJPsaqk7vCS4a+Q4y16kQ8tp wWBL74aq4/bkFKxXo7fyYOzqc/Nj18/LsjnVj3ulHgZ9+QoiUh//w7f2h1Ywmeb5GP7upCsg57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CfcnMgAAADeAAAADwAAAAAA AAAAAAAAAAChAgAAZHJzL2Rvd25yZXYueG1sUEsFBgAAAAAEAAQA+QAAAJYDAAAAAA== "/>
                        </v:group>
                        <v:shape id="AutoShape 576" o:spid="_x0000_s1300" type="#_x0000_t32" style="position:absolute;top:1157;width:6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2t5B8gAAADeAAAADwAAAGRycy9kb3ducmV2LnhtbESPQWsCMRSE70L/Q3hCL1KzVirbrVG2 BUELHrTt/XXzugluXrabqOu/bwqCx2FmvmHmy9414kRdsJ4VTMYZCOLKa8u1gs+P1UMOIkRkjY1n UnChAMvF3WCOhfZn3tFpH2uRIBwKVGBibAspQ2XIYRj7ljh5P75zGJPsaqk7PCe4a+Rjls2kQ8tp wWBLb4aqw/7oFGw3k9fy29jN++7Xbp9WZXOsR19K3Q/78gVEpD7ewtf2WiuYPuf5FP7vpCsgF3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2t5B8gAAADeAAAADwAAAAAA AAAAAAAAAAChAgAAZHJzL2Rvd25yZXYueG1sUEsFBgAAAAAEAAQA+QAAAJYDAAAAAA== "/>
                        <v:shape id="AutoShape 577" o:spid="_x0000_s1301" type="#_x0000_t32" style="position:absolute;left:1395;top:1157;width:6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Lhc8gAAADeAAAADwAAAGRycy9kb3ducmV2LnhtbESPT2sCMRTE74LfIbxCL1Kz9h/rapRt QaiCB229Pzevm+DmZbuJuv32TaHQ4zAzv2Hmy9414kJdsJ4VTMYZCOLKa8u1go/31V0OIkRkjY1n UvBNAZaL4WCOhfZX3tFlH2uRIBwKVGBibAspQ2XIYRj7ljh5n75zGJPsaqk7vCa4a+R9lj1Lh5bT gsGWXg1Vp/3ZKdiuJy/l0dj1Zvdlt0+rsjnXo4NStzd9OQMRqY//4b/2m1bwMM3zR/i9k66AXPw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ILhc8gAAADeAAAADwAAAAAA AAAAAAAAAAChAgAAZHJzL2Rvd25yZXYueG1sUEsFBgAAAAAEAAQA+QAAAJYDAAAAAA== "/>
                      </v:group>
                      <v:shape id="AutoShape 578" o:spid="_x0000_s1302" type="#_x0000_t32" style="position:absolute;left:653;top:1095;width:80;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Jb1K8cAAADeAAAADwAAAGRycy9kb3ducmV2LnhtbESPQWvCQBSE70L/w/IKvUjdpEVJo6uU QkE8CGoOHh+7zyQ0+zbd3cb477tCocdhZr5hVpvRdmIgH1rHCvJZBoJYO9NyraA6fT4XIEJENtg5 JgU3CrBZP0xWWBp35QMNx1iLBOFQooImxr6UMuiGLIaZ64mTd3HeYkzS19J4vCa47eRLli2kxZbT QoM9fTSkv44/VkG7q/bVMP2OXhe7/OzzcDp3Wqmnx/F9CSLSGP/Df+2tUfD6VhRzuN9JV0C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0lvUrxwAAAN4AAAAPAAAAAAAA AAAAAAAAAKECAABkcnMvZG93bnJldi54bWxQSwUGAAAAAAQABAD5AAAAlQMAAAAA "/>
                      <v:shape id="AutoShape 579" o:spid="_x0000_s1303" type="#_x0000_t32" style="position:absolute;left:1353;top:1105;width:80;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ERrXMcAAADeAAAADwAAAGRycy9kb3ducmV2LnhtbESPwWrDMBBE74X+g9hCL6WR3UBwnCih FAolh0BiH3JcpK1tYq1cSXWcv48KhRyHmXnDrLeT7cVIPnSOFeSzDASxdqbjRkFdfb4WIEJENtg7 JgVXCrDdPD6ssTTuwgcaj7ERCcKhRAVtjEMpZdAtWQwzNxAn79t5izFJ30jj8ZLgtpdvWbaQFjtO Cy0O9NGSPh9/rYJuV+/r8eUnel3s8pPPQ3XqtVLPT9P7CkSkKd7D/+0vo2C+LIoF/N1JV0Bub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RGtcxwAAAN4AAAAPAAAAAAAA AAAAAAAAAKECAABkcnMvZG93bnJldi54bWxQSwUGAAAAAAQABAD5AAAAlQMAAAAA "/>
                    </v:group>
                    <v:shape id="Text Box 580" o:spid="_x0000_s1304" type="#_x0000_t202" style="position:absolute;left:452;top:873;width:60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lphpcYA AADeAAAADwAAAGRycy9kb3ducmV2LnhtbESPT2vCQBTE70K/w/IKvelu/9mYuoooBU+KqRZ6e2Sf SWj2bciuJn57tyB4HGbmN8x03ttanKn1lWMNzyMFgjh3puJCw/77a5iA8AHZYO2YNFzIw3z2MJhi alzHOzpnoRARwj5FDWUITSqlz0uy6EeuIY7e0bUWQ5RtIU2LXYTbWr4oNZYWK44LJTa0LCn/y05W w2Fz/P15U9tiZd+bzvVKsp1IrZ8e+8UniEB9uIdv7bXR8DpJkg/4vxOvgJxdAQAA//8DAFBLAQIt ABQABgAIAAAAIQDw94q7/QAAAOIBAAATAAAAAAAAAAAAAAAAAAAAAABbQ29udGVudF9UeXBlc10u eG1sUEsBAi0AFAAGAAgAAAAhADHdX2HSAAAAjwEAAAsAAAAAAAAAAAAAAAAALgEAAF9yZWxzLy5y ZWxzUEsBAi0AFAAGAAgAAAAhADMvBZ5BAAAAOQAAABAAAAAAAAAAAAAAAAAAKQIAAGRycy9zaGFw ZXhtbC54bWxQSwECLQAUAAYACAAAACEAzlphpcYAAADeAAAADwAAAAAAAAAAAAAAAACYAgAAZHJz L2Rvd25yZXYueG1sUEsFBgAAAAAEAAQA9QAAAIsDAAAAAA== " filled="f" stroked="f">
                      <v:textbox>
                        <w:txbxContent>
                          <w:p w14:paraId="0F760B3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v:textbox>
                    </v:shape>
                    <v:shape id="Text Box 581" o:spid="_x0000_s1305" type="#_x0000_t202" style="position:absolute;left:1205;top:864;width:60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8X118IA AADeAAAADwAAAGRycy9kb3ducmV2LnhtbERPy4rCMBTdC/5DuMLsxsRxRmo1iowIrkZ8grtLc22L zU1pMrbz95OF4PJw3vNlZyvxoMaXjjWMhgoEceZMybmG03HznoDwAdlg5Zg0/JGH5aLfm2NqXMt7 ehxCLmII+xQ1FCHUqZQ+K8iiH7qaOHI311gMETa5NA22MdxW8kOpibRYcmwosKbvgrL74ddqOP/c rpdPtcvX9qtuXack26nU+m3QrWYgAnXhJX66t0bDeJokcW+8E6+AXPwDAAD//wMAUEsBAi0AFAAG AAgAAAAhAPD3irv9AAAA4gEAABMAAAAAAAAAAAAAAAAAAAAAAFtDb250ZW50X1R5cGVzXS54bWxQ SwECLQAUAAYACAAAACEAMd1fYdIAAACPAQAACwAAAAAAAAAAAAAAAAAuAQAAX3JlbHMvLnJlbHNQ SwECLQAUAAYACAAAACEAMy8FnkEAAAA5AAAAEAAAAAAAAAAAAAAAAAApAgAAZHJzL3NoYXBleG1s LnhtbFBLAQItABQABgAIAAAAIQC/xfXXwgAAAN4AAAAPAAAAAAAAAAAAAAAAAJgCAABkcnMvZG93 bnJldi54bWxQSwUGAAAAAAQABAD1AAAAhwMAAAAA " filled="f" stroked="f">
                      <v:textbox>
                        <w:txbxContent>
                          <w:p w14:paraId="65DB44FC"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v:textbox>
                    </v:shape>
                  </v:group>
                  <v:shape id="AutoShape 582" o:spid="_x0000_s1306" type="#_x0000_t32" style="position:absolute;left:981;top:61;width:0;height:2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oNO7cgAAADeAAAADwAAAGRycy9kb3ducmV2LnhtbESPQWsCMRSE74X+h/AKvZSa1VJZt0ZZ BaEWPGjb++vmdRO6eVk3Ubf/3giCx2FmvmGm89414khdsJ4VDAcZCOLKa8u1gq/P1XMOIkRkjY1n UvBPAeaz+7spFtqfeEvHXaxFgnAoUIGJsS2kDJUhh2HgW+Lk/frOYUyyq6Xu8JTgrpGjLBtLh5bT gsGWloaqv93BKdish4vyx9j1x3ZvN6+rsjnUT99KPT705RuISH28ha/td63gZZLnE7jcSVdAzs4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oNO7cgAAADeAAAADwAAAAAA AAAAAAAAAAChAgAAZHJzL2Rvd25yZXYueG1sUEsFBgAAAAAEAAQA+QAAAJYDAAAAAA== "/>
                  <v:shape id="AutoShape 583" o:spid="_x0000_s1307" type="#_x0000_t32" style="position:absolute;left:981;top:520;width:0;height:2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mBxrcYAAADeAAAADwAAAGRycy9kb3ducmV2LnhtbESPzWoCMRSF94LvEK7QjdSMLRUdjTIt CFVwodX9dXI7CZ3cTCdRp29vFgWXh/PHt1h1rhZXaoP1rGA8ykAQl15brhQcv9bPUxAhImusPZOC PwqwWvZ7C8y1v/GerodYiTTCIUcFJsYmlzKUhhyGkW+Ik/ftW4cxybaSusVbGne1fMmyiXRoOT0Y bOjDUPlzuDgFu834vTgbu9nuf+3ubV3Ul2p4Uupp0BVzEJG6+Aj/tz+1gtfZdJYAEk5CAbm8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gca3GAAAA3gAAAA8AAAAAAAAA AAAAAAAAoQIAAGRycy9kb3ducmV2LnhtbFBLBQYAAAAABAAEAPkAAACUAwAAAAA= "/>
                  <v:shape id="AutoShape 584" o:spid="_x0000_s1308" type="#_x0000_t32" style="position:absolute;left:981;top:344;width:167;height:14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zUNsgAAADeAAAADwAAAGRycy9kb3ducmV2LnhtbESPQUsDMRSE7wX/Q3iCl2Kzq1jatWnZ CgUr9NBV78/NcxPcvGw3abv+eyMUehxm5htmsRpcK07UB+tZQT7JQBDXXltuFHy8b+5nIEJE1th6 JgW/FGC1vBktsND+zHs6VbERCcKhQAUmxq6QMtSGHIaJ74iT9+17hzHJvpG6x3OCu1Y+ZNlUOrSc Fgx29GKo/qmOTsFum6/LL2O3b/uD3T1tyvbYjD+VursdymcQkYZ4DV/ar1rB43w2z+H/TroCcvk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SzUNsgAAADeAAAADwAAAAAA AAAAAAAAAAChAgAAZHJzL2Rvd25yZXYueG1sUEsFBgAAAAAEAAQA+QAAAJYDAAAAAA== "/>
                </v:group>
                <v:shape id="Text Box 585" o:spid="_x0000_s1309" type="#_x0000_t202" style="position:absolute;left:688;top:282;width:629;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U4MUA AADeAAAADwAAAGRycy9kb3ducmV2LnhtbESPT2vCQBTE70K/w/IKvelubSsmukpRCj1Z/AveHtln Esy+Ddmtid/eFQSPw8z8hpnOO1uJCzW+dKzhfaBAEGfOlJxr2G1/+mMQPiAbrByThit5mM9eelNM jWt5TZdNyEWEsE9RQxFCnUrps4Is+oGriaN3co3FEGWTS9NgG+G2kkOlRtJiyXGhwJoWBWXnzb/V sF+djodP9Zcv7Vfduk5JtonU+u21+56ACNSFZ/jR/jUaPpJxMoT7nXgF5OwGAAD//wMAUEsBAi0A FAAGAAgAAAAhAPD3irv9AAAA4gEAABMAAAAAAAAAAAAAAAAAAAAAAFtDb250ZW50X1R5cGVzXS54 bWxQSwECLQAUAAYACAAAACEAMd1fYdIAAACPAQAACwAAAAAAAAAAAAAAAAAuAQAAX3JlbHMvLnJl bHNQSwECLQAUAAYACAAAACEAMy8FnkEAAAA5AAAAEAAAAAAAAAAAAAAAAAApAgAAZHJzL3NoYXBl eG1sLnhtbFBLAQItABQABgAIAAAAIQBb9FTgxQAAAN4AAAAPAAAAAAAAAAAAAAAAAJgCAABkcnMv ZG93bnJldi54bWxQSwUGAAAAAAQABAD1AAAAigMAAAAA " filled="f" stroked="f">
                  <v:textbox>
                    <w:txbxContent>
                      <w:p w14:paraId="1AC39F9E" w14:textId="77777777" w:rsidR="004C7E82" w:rsidRDefault="004C7E82" w:rsidP="00C07B42">
                        <w:pPr>
                          <w:ind w:left="0"/>
                          <w:rPr>
                            <w:rFonts w:ascii="Times New Roman" w:hAnsi="Times New Roman"/>
                            <w:sz w:val="18"/>
                            <w:szCs w:val="18"/>
                          </w:rPr>
                        </w:pPr>
                        <w:r>
                          <w:rPr>
                            <w:rFonts w:ascii="Times New Roman" w:hAnsi="Times New Roman"/>
                            <w:sz w:val="18"/>
                            <w:szCs w:val="18"/>
                          </w:rPr>
                          <w:t>K</w:t>
                        </w:r>
                      </w:p>
                    </w:txbxContent>
                  </v:textbox>
                </v:shape>
                <w10:wrap type="square" anchorx="margin"/>
              </v:group>
            </w:pict>
          </mc:Fallback>
        </mc:AlternateContent>
      </w:r>
      <w:r w:rsidRPr="009A461A">
        <w:rPr>
          <w:rFonts w:ascii="Palatino Linotype" w:hAnsi="Palatino Linotype"/>
          <w:b/>
          <w:color w:val="000000" w:themeColor="text1"/>
          <w:lang w:val="nl-NL"/>
        </w:rPr>
        <w:t>Câu 1</w:t>
      </w:r>
      <w:r w:rsidR="00344ACB" w:rsidRPr="009A461A">
        <w:rPr>
          <w:rFonts w:ascii="Palatino Linotype" w:hAnsi="Palatino Linotype"/>
          <w:b/>
          <w:color w:val="000000" w:themeColor="text1"/>
          <w:lang w:val="nl-NL"/>
        </w:rPr>
        <w:t>4</w:t>
      </w:r>
      <w:r w:rsidRPr="009A461A">
        <w:rPr>
          <w:rFonts w:ascii="Palatino Linotype" w:hAnsi="Palatino Linotype"/>
          <w:b/>
          <w:color w:val="000000" w:themeColor="text1"/>
          <w:lang w:val="nl-NL"/>
        </w:rPr>
        <w:t>:</w:t>
      </w:r>
      <w:r w:rsidRPr="009A461A">
        <w:rPr>
          <w:rFonts w:ascii="Palatino Linotype" w:hAnsi="Palatino Linotype"/>
          <w:color w:val="000000" w:themeColor="text1"/>
          <w:lang w:val="nl-NL"/>
        </w:rPr>
        <w:t xml:space="preserve"> Cho mạch điện như hình vẽ. U</w:t>
      </w:r>
      <w:r w:rsidRPr="009A461A">
        <w:rPr>
          <w:rFonts w:ascii="Palatino Linotype" w:hAnsi="Palatino Linotype"/>
          <w:color w:val="000000" w:themeColor="text1"/>
          <w:vertAlign w:val="subscript"/>
          <w:lang w:val="nl-NL"/>
        </w:rPr>
        <w:t>AB</w:t>
      </w:r>
      <w:r w:rsidRPr="009A461A">
        <w:rPr>
          <w:rFonts w:ascii="Palatino Linotype" w:hAnsi="Palatino Linotype"/>
          <w:color w:val="000000" w:themeColor="text1"/>
          <w:lang w:val="nl-NL"/>
        </w:rPr>
        <w:t xml:space="preserve"> = 20V, R</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2Ω, R</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1Ω, R</w:t>
      </w:r>
      <w:r w:rsidRPr="009A461A">
        <w:rPr>
          <w:rFonts w:ascii="Palatino Linotype" w:hAnsi="Palatino Linotype"/>
          <w:color w:val="000000" w:themeColor="text1"/>
          <w:vertAlign w:val="subscript"/>
          <w:lang w:val="nl-NL"/>
        </w:rPr>
        <w:t>3</w:t>
      </w:r>
      <w:r w:rsidRPr="009A461A">
        <w:rPr>
          <w:rFonts w:ascii="Palatino Linotype" w:hAnsi="Palatino Linotype"/>
          <w:color w:val="000000" w:themeColor="text1"/>
          <w:lang w:val="nl-NL"/>
        </w:rPr>
        <w:t xml:space="preserve"> = 6Ω, R</w:t>
      </w:r>
      <w:r w:rsidRPr="009A461A">
        <w:rPr>
          <w:rFonts w:ascii="Palatino Linotype" w:hAnsi="Palatino Linotype"/>
          <w:color w:val="000000" w:themeColor="text1"/>
          <w:vertAlign w:val="subscript"/>
          <w:lang w:val="nl-NL"/>
        </w:rPr>
        <w:t>4</w:t>
      </w:r>
      <w:r w:rsidRPr="009A461A">
        <w:rPr>
          <w:rFonts w:ascii="Palatino Linotype" w:hAnsi="Palatino Linotype"/>
          <w:color w:val="000000" w:themeColor="text1"/>
          <w:lang w:val="nl-NL"/>
        </w:rPr>
        <w:t xml:space="preserve"> = 4Ω,K mở; tính cường độ dòng điện qua các điện trở:</w:t>
      </w:r>
    </w:p>
    <w:p w14:paraId="3E6EC126" w14:textId="77777777"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1,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3A </w:t>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2,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4A </w:t>
      </w:r>
    </w:p>
    <w:p w14:paraId="39F4B768" w14:textId="77777777"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3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5A </w:t>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I</w:t>
      </w:r>
      <w:r w:rsidRPr="009A461A">
        <w:rPr>
          <w:rFonts w:ascii="Palatino Linotype" w:hAnsi="Palatino Linotype"/>
          <w:color w:val="000000" w:themeColor="text1"/>
          <w:vertAlign w:val="subscript"/>
          <w:lang w:val="nl-NL"/>
        </w:rPr>
        <w:t>1</w:t>
      </w:r>
      <w:r w:rsidRPr="009A461A">
        <w:rPr>
          <w:rFonts w:ascii="Palatino Linotype" w:hAnsi="Palatino Linotype"/>
          <w:color w:val="000000" w:themeColor="text1"/>
          <w:lang w:val="nl-NL"/>
        </w:rPr>
        <w:t xml:space="preserve"> = 3,5A; I</w:t>
      </w:r>
      <w:r w:rsidRPr="009A461A">
        <w:rPr>
          <w:rFonts w:ascii="Palatino Linotype" w:hAnsi="Palatino Linotype"/>
          <w:color w:val="000000" w:themeColor="text1"/>
          <w:vertAlign w:val="subscript"/>
          <w:lang w:val="nl-NL"/>
        </w:rPr>
        <w:t>2</w:t>
      </w:r>
      <w:r w:rsidRPr="009A461A">
        <w:rPr>
          <w:rFonts w:ascii="Palatino Linotype" w:hAnsi="Palatino Linotype"/>
          <w:color w:val="000000" w:themeColor="text1"/>
          <w:lang w:val="nl-NL"/>
        </w:rPr>
        <w:t xml:space="preserve"> = 6A </w:t>
      </w:r>
    </w:p>
    <w:p w14:paraId="7C2CDA22" w14:textId="5968E10F" w:rsidR="00C07B42" w:rsidRPr="009A461A" w:rsidRDefault="00EE00BA"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noProof/>
          <w:color w:val="000000" w:themeColor="text1"/>
        </w:rPr>
        <mc:AlternateContent>
          <mc:Choice Requires="wpg">
            <w:drawing>
              <wp:anchor distT="0" distB="0" distL="114300" distR="114300" simplePos="0" relativeHeight="251687936" behindDoc="0" locked="0" layoutInCell="1" allowOverlap="1" wp14:anchorId="0FDEEF6F" wp14:editId="278EE6C6">
                <wp:simplePos x="0" y="0"/>
                <wp:positionH relativeFrom="margin">
                  <wp:align>right</wp:align>
                </wp:positionH>
                <wp:positionV relativeFrom="paragraph">
                  <wp:posOffset>186690</wp:posOffset>
                </wp:positionV>
                <wp:extent cx="1600200" cy="864235"/>
                <wp:effectExtent l="0" t="0" r="38100" b="0"/>
                <wp:wrapSquare wrapText="bothSides"/>
                <wp:docPr id="3981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0" y="0"/>
                          <a:chExt cx="2520" cy="1361"/>
                        </a:xfrm>
                      </wpg:grpSpPr>
                      <wps:wsp>
                        <wps:cNvPr id="39817" name="Text Box 587"/>
                        <wps:cNvSpPr txBox="1">
                          <a:spLocks noChangeArrowheads="1"/>
                        </wps:cNvSpPr>
                        <wps:spPr bwMode="auto">
                          <a:xfrm>
                            <a:off x="690" y="237"/>
                            <a:ext cx="742"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F9DAA" w14:textId="77777777" w:rsidR="004C7E82" w:rsidRDefault="004C7E82" w:rsidP="00C07B42">
                              <w:pPr>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upright="1">
                          <a:noAutofit/>
                        </wps:bodyPr>
                      </wps:wsp>
                      <wpg:grpSp>
                        <wpg:cNvPr id="39818" name="Group 588"/>
                        <wpg:cNvGrpSpPr>
                          <a:grpSpLocks/>
                        </wpg:cNvGrpSpPr>
                        <wpg:grpSpPr bwMode="auto">
                          <a:xfrm>
                            <a:off x="0" y="0"/>
                            <a:ext cx="2520" cy="1361"/>
                            <a:chOff x="0" y="0"/>
                            <a:chExt cx="2520" cy="1361"/>
                          </a:xfrm>
                        </wpg:grpSpPr>
                        <wpg:grpSp>
                          <wpg:cNvPr id="39819" name="Group 589"/>
                          <wpg:cNvGrpSpPr>
                            <a:grpSpLocks/>
                          </wpg:cNvGrpSpPr>
                          <wpg:grpSpPr bwMode="auto">
                            <a:xfrm>
                              <a:off x="0" y="0"/>
                              <a:ext cx="2520" cy="1361"/>
                              <a:chOff x="0" y="0"/>
                              <a:chExt cx="2520" cy="1361"/>
                            </a:xfrm>
                          </wpg:grpSpPr>
                          <wpg:grpSp>
                            <wpg:cNvPr id="39820" name="Group 590"/>
                            <wpg:cNvGrpSpPr>
                              <a:grpSpLocks/>
                            </wpg:cNvGrpSpPr>
                            <wpg:grpSpPr bwMode="auto">
                              <a:xfrm>
                                <a:off x="0" y="0"/>
                                <a:ext cx="2520" cy="1361"/>
                                <a:chOff x="0" y="0"/>
                                <a:chExt cx="2085" cy="1244"/>
                              </a:xfrm>
                            </wpg:grpSpPr>
                            <wpg:grpSp>
                              <wpg:cNvPr id="39821" name="Group 591"/>
                              <wpg:cNvGrpSpPr>
                                <a:grpSpLocks/>
                              </wpg:cNvGrpSpPr>
                              <wpg:grpSpPr bwMode="auto">
                                <a:xfrm>
                                  <a:off x="0" y="0"/>
                                  <a:ext cx="2085" cy="1211"/>
                                  <a:chOff x="0" y="0"/>
                                  <a:chExt cx="2085" cy="1211"/>
                                </a:xfrm>
                              </wpg:grpSpPr>
                              <wpg:grpSp>
                                <wpg:cNvPr id="39822" name="Group 592"/>
                                <wpg:cNvGrpSpPr>
                                  <a:grpSpLocks/>
                                </wpg:cNvGrpSpPr>
                                <wpg:grpSpPr bwMode="auto">
                                  <a:xfrm>
                                    <a:off x="0" y="0"/>
                                    <a:ext cx="2085" cy="1157"/>
                                    <a:chOff x="0" y="0"/>
                                    <a:chExt cx="2085" cy="1157"/>
                                  </a:xfrm>
                                </wpg:grpSpPr>
                                <wpg:grpSp>
                                  <wpg:cNvPr id="39823" name="Group 593"/>
                                  <wpg:cNvGrpSpPr>
                                    <a:grpSpLocks/>
                                  </wpg:cNvGrpSpPr>
                                  <wpg:grpSpPr bwMode="auto">
                                    <a:xfrm>
                                      <a:off x="0" y="0"/>
                                      <a:ext cx="2085" cy="1157"/>
                                      <a:chOff x="0" y="0"/>
                                      <a:chExt cx="2085" cy="1157"/>
                                    </a:xfrm>
                                  </wpg:grpSpPr>
                                  <wpg:grpSp>
                                    <wpg:cNvPr id="39824" name="Group 594"/>
                                    <wpg:cNvGrpSpPr>
                                      <a:grpSpLocks/>
                                    </wpg:cNvGrpSpPr>
                                    <wpg:grpSpPr bwMode="auto">
                                      <a:xfrm>
                                        <a:off x="0" y="0"/>
                                        <a:ext cx="2085" cy="457"/>
                                        <a:chOff x="0" y="0"/>
                                        <a:chExt cx="2085" cy="457"/>
                                      </a:xfrm>
                                    </wpg:grpSpPr>
                                    <wpg:grpSp>
                                      <wpg:cNvPr id="39825" name="Group 595"/>
                                      <wpg:cNvGrpSpPr>
                                        <a:grpSpLocks/>
                                      </wpg:cNvGrpSpPr>
                                      <wpg:grpSpPr bwMode="auto">
                                        <a:xfrm>
                                          <a:off x="0" y="0"/>
                                          <a:ext cx="2085" cy="143"/>
                                          <a:chOff x="0" y="0"/>
                                          <a:chExt cx="2085" cy="143"/>
                                        </a:xfrm>
                                      </wpg:grpSpPr>
                                      <wps:wsp>
                                        <wps:cNvPr id="39826" name="AutoShape 59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27" name="Rectangle 59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28" name="AutoShape 59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29" name="Rectangle 59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30" name="AutoShape 60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31" name="Group 601"/>
                                      <wpg:cNvGrpSpPr>
                                        <a:grpSpLocks/>
                                      </wpg:cNvGrpSpPr>
                                      <wpg:grpSpPr bwMode="auto">
                                        <a:xfrm>
                                          <a:off x="283" y="44"/>
                                          <a:ext cx="1573" cy="413"/>
                                          <a:chOff x="0" y="0"/>
                                          <a:chExt cx="1573" cy="413"/>
                                        </a:xfrm>
                                      </wpg:grpSpPr>
                                      <wps:wsp>
                                        <wps:cNvPr id="39832" name="Text Box 602"/>
                                        <wps:cNvSpPr txBox="1">
                                          <a:spLocks noChangeArrowheads="1"/>
                                        </wps:cNvSpPr>
                                        <wps:spPr bwMode="auto">
                                          <a:xfrm>
                                            <a:off x="0" y="18"/>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7296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9833" name="Text Box 60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2A3C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grpSp>
                                    <wpg:cNvPr id="39834" name="Group 604"/>
                                    <wpg:cNvGrpSpPr>
                                      <a:grpSpLocks/>
                                    </wpg:cNvGrpSpPr>
                                    <wpg:grpSpPr bwMode="auto">
                                      <a:xfrm>
                                        <a:off x="0" y="447"/>
                                        <a:ext cx="2085" cy="438"/>
                                        <a:chOff x="0" y="-24"/>
                                        <a:chExt cx="2085" cy="438"/>
                                      </a:xfrm>
                                    </wpg:grpSpPr>
                                    <wpg:grpSp>
                                      <wpg:cNvPr id="39835" name="Group 605"/>
                                      <wpg:cNvGrpSpPr>
                                        <a:grpSpLocks/>
                                      </wpg:cNvGrpSpPr>
                                      <wpg:grpSpPr bwMode="auto">
                                        <a:xfrm>
                                          <a:off x="0" y="271"/>
                                          <a:ext cx="2085" cy="143"/>
                                          <a:chOff x="0" y="0"/>
                                          <a:chExt cx="2085" cy="143"/>
                                        </a:xfrm>
                                      </wpg:grpSpPr>
                                      <wps:wsp>
                                        <wps:cNvPr id="39836" name="AutoShape 606"/>
                                        <wps:cNvCnPr>
                                          <a:cxnSpLocks noChangeShapeType="1"/>
                                        </wps:cNvCnPr>
                                        <wps:spPr bwMode="auto">
                                          <a:xfrm>
                                            <a:off x="0" y="61"/>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37" name="Rectangle 607"/>
                                        <wps:cNvSpPr>
                                          <a:spLocks noChangeArrowheads="1"/>
                                        </wps:cNvSpPr>
                                        <wps:spPr bwMode="auto">
                                          <a:xfrm>
                                            <a:off x="230" y="0"/>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38" name="AutoShape 608"/>
                                        <wps:cNvCnPr>
                                          <a:cxnSpLocks noChangeShapeType="1"/>
                                        </wps:cNvCnPr>
                                        <wps:spPr bwMode="auto">
                                          <a:xfrm>
                                            <a:off x="689" y="61"/>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39" name="Rectangle 609"/>
                                        <wps:cNvSpPr>
                                          <a:spLocks noChangeArrowheads="1"/>
                                        </wps:cNvSpPr>
                                        <wps:spPr bwMode="auto">
                                          <a:xfrm>
                                            <a:off x="1281" y="0"/>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840" name="AutoShape 610"/>
                                        <wps:cNvCnPr>
                                          <a:cxnSpLocks noChangeShapeType="1"/>
                                        </wps:cNvCnPr>
                                        <wps:spPr bwMode="auto">
                                          <a:xfrm>
                                            <a:off x="1811" y="61"/>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841" name="Group 611"/>
                                      <wpg:cNvGrpSpPr>
                                        <a:grpSpLocks/>
                                      </wpg:cNvGrpSpPr>
                                      <wpg:grpSpPr bwMode="auto">
                                        <a:xfrm>
                                          <a:off x="275" y="-24"/>
                                          <a:ext cx="1573" cy="419"/>
                                          <a:chOff x="0" y="-24"/>
                                          <a:chExt cx="1573" cy="419"/>
                                        </a:xfrm>
                                      </wpg:grpSpPr>
                                      <wps:wsp>
                                        <wps:cNvPr id="39842" name="Text Box 612"/>
                                        <wps:cNvSpPr txBox="1">
                                          <a:spLocks noChangeArrowheads="1"/>
                                        </wps:cNvSpPr>
                                        <wps:spPr bwMode="auto">
                                          <a:xfrm>
                                            <a:off x="0" y="-24"/>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67C8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39843" name="Text Box 613"/>
                                        <wps:cNvSpPr txBox="1">
                                          <a:spLocks noChangeArrowheads="1"/>
                                        </wps:cNvSpPr>
                                        <wps:spPr bwMode="auto">
                                          <a:xfrm>
                                            <a:off x="1079" y="0"/>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07ECD"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x</w:t>
                                              </w:r>
                                            </w:p>
                                          </w:txbxContent>
                                        </wps:txbx>
                                        <wps:bodyPr rot="0" vert="horz" wrap="square" lIns="91440" tIns="45720" rIns="91440" bIns="45720" anchor="t" anchorCtr="0" upright="1">
                                          <a:noAutofit/>
                                        </wps:bodyPr>
                                      </wps:wsp>
                                    </wpg:grpSp>
                                  </wpg:grpSp>
                                  <wps:wsp>
                                    <wps:cNvPr id="39844" name="AutoShape 614"/>
                                    <wps:cNvCnPr>
                                      <a:cxnSpLocks noChangeShapeType="1"/>
                                    </wps:cNvCnPr>
                                    <wps:spPr bwMode="auto">
                                      <a:xfrm>
                                        <a:off x="0" y="70"/>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5" name="AutoShape 615"/>
                                    <wps:cNvCnPr>
                                      <a:cxnSpLocks noChangeShapeType="1"/>
                                    </wps:cNvCnPr>
                                    <wps:spPr bwMode="auto">
                                      <a:xfrm>
                                        <a:off x="2085" y="63"/>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46" name="AutoShape 616"/>
                                  <wps:cNvCnPr>
                                    <a:cxnSpLocks noChangeShapeType="1"/>
                                  </wps:cNvCnPr>
                                  <wps:spPr bwMode="auto">
                                    <a:xfrm>
                                      <a:off x="0"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7" name="AutoShape 617"/>
                                  <wps:cNvCnPr>
                                    <a:cxnSpLocks noChangeShapeType="1"/>
                                  </wps:cNvCnPr>
                                  <wps:spPr bwMode="auto">
                                    <a:xfrm>
                                      <a:off x="1395" y="1157"/>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48" name="AutoShape 618"/>
                                <wps:cNvCnPr>
                                  <a:cxnSpLocks noChangeShapeType="1"/>
                                </wps:cNvCnPr>
                                <wps:spPr bwMode="auto">
                                  <a:xfrm flipH="1">
                                    <a:off x="653" y="109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49" name="AutoShape 619"/>
                                <wps:cNvCnPr>
                                  <a:cxnSpLocks noChangeShapeType="1"/>
                                </wps:cNvCnPr>
                                <wps:spPr bwMode="auto">
                                  <a:xfrm flipH="1">
                                    <a:off x="1353" y="1105"/>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50" name="Text Box 620"/>
                              <wps:cNvSpPr txBox="1">
                                <a:spLocks noChangeArrowheads="1"/>
                              </wps:cNvSpPr>
                              <wps:spPr bwMode="auto">
                                <a:xfrm>
                                  <a:off x="452" y="873"/>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7509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wps:txbx>
                              <wps:bodyPr rot="0" vert="horz" wrap="square" lIns="91440" tIns="45720" rIns="91440" bIns="45720" anchor="t" anchorCtr="0" upright="1">
                                <a:noAutofit/>
                              </wps:bodyPr>
                            </wps:wsp>
                            <wps:wsp>
                              <wps:cNvPr id="39851" name="Text Box 621"/>
                              <wps:cNvSpPr txBox="1">
                                <a:spLocks noChangeArrowheads="1"/>
                              </wps:cNvSpPr>
                              <wps:spPr bwMode="auto">
                                <a:xfrm>
                                  <a:off x="1205" y="864"/>
                                  <a:ext cx="76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6A5C1"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wps:txbx>
                              <wps:bodyPr rot="0" vert="horz" wrap="square" lIns="91440" tIns="45720" rIns="91440" bIns="45720" anchor="t" anchorCtr="0" upright="1">
                                <a:noAutofit/>
                              </wps:bodyPr>
                            </wps:wsp>
                          </wpg:grpSp>
                          <wps:wsp>
                            <wps:cNvPr id="39852" name="AutoShape 622"/>
                            <wps:cNvCnPr>
                              <a:cxnSpLocks noChangeShapeType="1"/>
                            </wps:cNvCnPr>
                            <wps:spPr bwMode="auto">
                              <a:xfrm>
                                <a:off x="1186" y="67"/>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53" name="AutoShape 623"/>
                            <wps:cNvCnPr>
                              <a:cxnSpLocks noChangeShapeType="1"/>
                            </wps:cNvCnPr>
                            <wps:spPr bwMode="auto">
                              <a:xfrm>
                                <a:off x="1186" y="569"/>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854" name="AutoShape 624"/>
                          <wps:cNvSpPr>
                            <a:spLocks noChangeArrowheads="1"/>
                          </wps:cNvSpPr>
                          <wps:spPr bwMode="auto">
                            <a:xfrm>
                              <a:off x="1046" y="337"/>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6" o:spid="_x0000_s1310" style="position:absolute;left:0;text-align:left;margin-left:74.8pt;margin-top:14.7pt;width:126pt;height:68.05pt;z-index:251687936;mso-position-horizontal:right;mso-position-horizontal-relative:margin" coordsize="2520,13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t2pZ6wgAANdgAAAOAAAAZHJzL2Uyb0RvYy54bWzsXduO2zYQfS/QfxD07ljUzZIRb5DY67RA 2gZN+gFaWbaFyqIqadfeFv33Di+iru5eTcct92HjlawLh8PDOXOGzNt3h12i3UV5EeN0pqM3hq5F aYhXcbqZ6b99XY48XSvKIF0FCU6jmX4fFfq7q++/e7vPppGJtzhZRbkGN0mL6T6b6duyzKbjcRFu o11QvMFZlMLJNc53QQl/5pvxKg/2cPddMjYNwx3vcb7KchxGRQFHF+ykfkXvv15HYfnLel1EpZbM dHi3kv7O6e8b8nt89TaYbvIg28Yhf43gGW+xC+IUHiputQjKQLvN496tdnGY4wKvyzch3o3xeh2H EW0DtAYZndZ8zPFtRtuyme43mTATmLZjp2ffNvz57nOuxauZbvkecnUtDXbQTfTJmuO5xED7bDOF 733Msy/Z55y1Ej5+wuHvBZwed8+Tvzfsy9rN/ie8ghsGtyWmBjqs8x25BTRdO9B+uBf9EB1KLYSD yDUM6FxdC+Gc59qm5bCOCrfQm73Lwu01v9B0TH4VslxErhkHU/ZE+pb8rUiTwN2K2qLFyyz6ZRtk Ee2ogliqYdFJZdGvpHEf8AGMOmFGpV8lFtXKA5yAZlMDFcywWorn2yDdRO/zHO+3UbCCd2RNIi8P T2GdQf4oyE0esrTrg2nAnqZFnx9MK2tPbJNZ2vaslsmCaZYX5ccI7zTyYabnMJzoOwZ3n4qSWbf6 CunTFC/jJIHjwTRJWwegG9gReChcSs6Rx9MR8pdv+NfetWePbNO9HtnGYjF6v5zbI3eJJs7CWszn C/Q3eS6yp9t4tYpS8phqtCL7cX3HcYONMzFeC5zEK3I78kpFvrmZJ7l2FwBaLOkPN0jja+P2a1AX g7Z0moRM2/hg+qOl601G9tJ2Rv7E8EYG8j/4rmH79mLZbtKnOI1e3iRtP9N9x3SYJx1tm0F/+m0L pru4BDxO4h0MPPGlYEr87zpd0a4tgzhhnxumIK9fmwK6u+poGHfMQdmgKw83Bwo3Hh3S5OQNXt2D /+YYPAxcFCYT+LDF+Z+6tgdgnunFH7dBHula8mMKY8BHtg1fK+kftjMhIz5vnrlpngnSEG4100td Yx/nJUP/2yyPN1t4Eht1KX4PCLWOqVfXb0XRjUIFg0EKIAIRG+Mcprk2cnpskEtGzj4ABtNXBE2O 60MG8LsG8P9fBiBu2PIAgFsYLt25kUQIJ507n+UBBoxGOtkCbNkcFoanzeMeYKKuAehsJd8AjcYg +gqPGAK9a47GDf9iAJhG2x5gnscD6sYgh8/1D2JA75rnGMDqGoDGE+f0AMkGsLsGoIPpjAaA+ZH4 4FNGAL/kOf0PINIeAHyOlz0J1s5sUw98SvMRu+Ro8+XwBlMwMRKWUHqhOT5nYzT6n6eMioWHlFMx wRjo17/eZ0C7WoSBXVLFYw8SBpjQgC4wGlWzBdOC44SX0elNmKnHFYoyD0iANcdpCrQB5yzOegxz eHEQC7SZx6rH4tZvlI0IAtWIrBk5AUNTksH+pRSqE1mzMBoGOz0O5JYEH5K8VbDcX6GrgbQmEXhr l+ZShnUicku9snLK2lltB8JS4qzdUd1z14eobYMAPpInEsb7Yk9+Ih2jbj3oF5dAryQ5q6BqTWjl dE0StLoe+OUAuDo+T8UocH39VM+lgqtg1k1w5ey6kQgEWDoRuCLTA27XR1enCgWQ+cLEoULXKq11 uuSVHHQlLsE4QI2ukM1nRFgSuiIPeP8QvJoTIGgqdoVA7ASZ9FeGV4hiWqmWY5lXq5N2co2Tp51M 0EmIe7FUWR1tQrIBThD/stEjeWfvEkGo6vYTnicrkrdEDkvoVa7B01hirpGjVzH6iWhgVtsYlBNm YsunyQVhrydH9MJfK2lKHIB7KrFKiVXFtBarROblcsQqSfO9yPk2AIOnfSUDBjImjFXRaENBxgMa sNK3T6tvi/TXpUBGHXHQHOLjoq+O4gGlDXI0L9vmwgYpIyE1Q6ZI+tsWjxk6otfIpO9GxIDrYxeJ cKI2Bgu/WtZolfhAbVJL9XANSaqHOeHqZt8EPN15ebqHNaB7uIaYfcHwSvc4XryjdA9S1CeRLQ3o Hq4hgF/U6J0uNad0DyJ4Mb4GkN2sNLuUaVcatR/QPVxD6R7tqk8FrgOD6CyisjWge7iG0j2Uqvy0 ol05eRBSktzTPZDSPTrFEgpeH4LXmniy4uFjuofd1T1Yrespaw3NCVBdUDcEka6IZ1PFoADdI57i kpp79y46yr0ljeAB6QOdU/oQNqvMrLQPtVBHrFV6YmWYEHyfvlBHUATFqNqL+6BSmM/5tfbBhF/C 6Tj7lyOWKu2DrAlWa/vIKmf6Q7LwMKG2CqvkQYZgaZcCGc2oq/lZVnIGSkkG6APXUiSVTbGCi0lH PYWjtIDaYMuWRZDWq7dQBf/VpgWDi/GHlx83ak7EDH0BBf+20LwaVX5IrOiVItMwwQ/oiMtrraow WXnsKRfMv7LHngVsh0RG2PsCpkweuMkSGRGQYPLYuliFrgxQJaoXUaIqLTgQMmMTbZsy4+n9FZF6 S5L8US4rdX+S/wLcDgmPrK73tHCrrZM4+6Ha4YNvOOQ6rHgbGayAuIZeTwQOdCpQke6rbrTzyo4s DXuFCtnEXsFvTxfpDjovsirvRazKTHmvnG2iXtl7zxH1OgBvTKGss5WwaU0d9Mrbisx2QGuBWMKD 9TLt6Bf0fZpusFht43EMfmi9tuiwai2HOAD3VKs71OqOxuqOaqemS9qKTI4m6giRuYEZfH2dbIXD hBmPgobLy7irfM/EhQCTUGYFGmr/Qmkahy+GwSVqHLLCZzLR98qizGZVhYTUBYJtbAlyuJ1cG+d7 FisqPB5rKGXj/6NsEH7Vd9jmgkaJDuu4vJqqmuoqj2WFhcpjv+UMxVk43pCMzJa98VQb2zT6dAtS kGEzsLW620ybE5gLSJhmAhMF1nfce9cJ3sPe13m9dxxdyqq2jmO7xQ8rya1Kj5dtZA09A4BzfI+5 b38vsebYo59h93zqcXynf7I9f/Nv+Nz8/wiu/gEAAP//AwBQSwMEFAAGAAgAAAAhAEhA3lDdAAAA BwEAAA8AAABkcnMvZG93bnJldi54bWxMj0FPg0AQhe8m/ofNmHizCyiNIkvTNOqpMbE1Md6mMAVS dpawW6D/3vGkxzfv5b1v8tVsOzXS4FvHBuJFBIq4dFXLtYHP/evdIygfkCvsHJOBC3lYFddXOWaV m/iDxl2olZSwz9BAE0Kfae3Lhiz6heuJxTu6wWIQOdS6GnCSctvpJIqW2mLLstBgT5uGytPubA28 TTit7+OXcXs6bi7f+/T9axuTMbc38/oZVKA5/IXhF1/QoRCmgztz5VVnQB4JBpKnB1DiJmkih4PE lmkKusj1f/7iBwAA//8DAFBLAQItABQABgAIAAAAIQC2gziS/gAAAOEBAAATAAAAAAAAAAAAAAAA AAAAAABbQ29udGVudF9UeXBlc10ueG1sUEsBAi0AFAAGAAgAAAAhADj9If/WAAAAlAEAAAsAAAAA AAAAAAAAAAAALwEAAF9yZWxzLy5yZWxzUEsBAi0AFAAGAAgAAAAhAMq3alnrCAAA12AAAA4AAAAA AAAAAAAAAAAALgIAAGRycy9lMm9Eb2MueG1sUEsBAi0AFAAGAAgAAAAhAEhA3lDdAAAABwEAAA8A AAAAAAAAAAAAAAAARQsAAGRycy9kb3ducmV2LnhtbFBLBQYAAAAABAAEAPMAAABPDAAAAAA= ">
                <v:shape id="Text Box 587" o:spid="_x0000_s1311" type="#_x0000_t202" style="position:absolute;left:690;top:237;width:742;height:4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lD0IscA AADeAAAADwAAAGRycy9kb3ducmV2LnhtbESPW2sCMRSE3wv+h3AE3zTxUqvrRhGL0KeWalvw7bA5 e8HNybJJ3e2/bwpCH4eZ+YZJd72txY1aXznWMJ0oEMSZMxUXGj7Ox/EKhA/IBmvHpOGHPOy2g4cU E+M6fqfbKRQiQtgnqKEMoUmk9FlJFv3ENcTRy11rMUTZFtK02EW4reVMqaW0WHFcKLGhQ0nZ9fRt NXy+5pevhXornu1j07leSbZrqfVo2O83IAL14T98b78YDfP1avoEf3fiFZDbXwAAAP//AwBQSwEC LQAUAAYACAAAACEA8PeKu/0AAADiAQAAEwAAAAAAAAAAAAAAAAAAAAAAW0NvbnRlbnRfVHlwZXNd LnhtbFBLAQItABQABgAIAAAAIQAx3V9h0gAAAI8BAAALAAAAAAAAAAAAAAAAAC4BAABfcmVscy8u cmVsc1BLAQItABQABgAIAAAAIQAzLwWeQQAAADkAAAAQAAAAAAAAAAAAAAAAACkCAABkcnMvc2hh cGV4bWwueG1sUEsBAi0AFAAGAAgAAAAhACZQ9CLHAAAA3gAAAA8AAAAAAAAAAAAAAAAAmAIAAGRy cy9kb3ducmV2LnhtbFBLBQYAAAAABAAEAPUAAACMAwAAAAA= " filled="f" stroked="f">
                  <v:textbox>
                    <w:txbxContent>
                      <w:p w14:paraId="6E4F9DAA" w14:textId="77777777" w:rsidR="004C7E82" w:rsidRDefault="004C7E82" w:rsidP="00C07B42">
                        <w:pPr>
                          <w:rPr>
                            <w:rFonts w:ascii="Times New Roman" w:hAnsi="Times New Roman"/>
                            <w:sz w:val="18"/>
                            <w:szCs w:val="18"/>
                          </w:rPr>
                        </w:pPr>
                        <w:r>
                          <w:rPr>
                            <w:rFonts w:ascii="Times New Roman" w:hAnsi="Times New Roman"/>
                            <w:sz w:val="18"/>
                            <w:szCs w:val="18"/>
                          </w:rPr>
                          <w:t>A</w:t>
                        </w:r>
                      </w:p>
                    </w:txbxContent>
                  </v:textbox>
                </v:shape>
                <v:group id="Group 588" o:spid="_x0000_s1312" style="position:absolute;width:2520;height:1361" coordsize="2520,13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Q5ERsUAAADeAAAADwAAAGRycy9kb3ducmV2LnhtbERPTWvCQBC9F/wPyxS8 1U2UFk1dg0gVD1IwEUpvQ3ZMQrKzIbtN4r/vHgo9Pt73Np1MKwbqXW1ZQbyIQBAXVtdcKrjlx5c1 COeRNbaWScGDHKS72dMWE21HvtKQ+VKEEHYJKqi87xIpXVGRQbewHXHg7rY36APsS6l7HEO4aeUy it6kwZpDQ4UdHSoqmuzHKDiNOO5X8cdwae6Hx3f++vl1iUmp+fO0fwfhafL/4j/3WStYbdZx2Bvu hCsgd7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EOREbFAAAA3gAA AA8AAAAAAAAAAAAAAAAAqgIAAGRycy9kb3ducmV2LnhtbFBLBQYAAAAABAAEAPoAAACcAwAAAAA= ">
                  <v:group id="Group 589" o:spid="_x0000_s1313" style="position:absolute;width:2520;height:1361" coordsize="2520,13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Lh3ccAAADeAAAADwAAAGRycy9kb3ducmV2LnhtbESPT4vCMBTE78J+h/AE b5p2RdFqFBFd9iCCf2DZ26N5tsXmpTSxrd/eLCx4HGbmN8xy3ZlSNFS7wrKCeBSBIE6tLjhTcL3s hzMQziNrLC2Tgic5WK8+ektMtG35RM3ZZyJA2CWoIPe+SqR0aU4G3chWxMG72dqgD7LOpK6xDXBT ys8omkqDBYeFHCva5pTezw+j4KvFdjOOd83hfts+fy+T488hJqUG/W6zAOGp8+/wf/tbKxjPZ/Ec /u6EKyBX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zkLh3ccAAADe AAAADwAAAAAAAAAAAAAAAACqAgAAZHJzL2Rvd25yZXYueG1sUEsFBgAAAAAEAAQA+gAAAJ4DAAAA AA== ">
                    <v:group id="Group 590" o:spid="_x0000_s1314" style="position:absolute;width:2520;height:1361" coordsize="2085,124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RSC/cYAAADeAAAADwAAAGRycy9kb3ducmV2LnhtbESPy4rCMBSG98K8QzgD 7jSt4lCrUURGcSEDXkDcHZpjW2xOSpNp69ubxcAsf/4b33Ldm0q01LjSsoJ4HIEgzqwuOVdwvexG CQjnkTVWlknBixysVx+DJabadnyi9uxzEUbYpaig8L5OpXRZQQbd2NbEwXvYxqAPssmlbrAL46aS kyj6kgZLDg8F1rQtKHuef42CfYfdZhp/t8fnY/u6X2Y/t2NMSg0/+80ChKfe/4f/2getYDpPJgEg 4AQUkKs3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RFIL9xgAAAN4A AAAPAAAAAAAAAAAAAAAAAKoCAABkcnMvZG93bnJldi54bWxQSwUGAAAAAAQABAD6AAAAnQMAAAAA ">
                      <v:group id="Group 591" o:spid="_x0000_s1315" style="position:absolute;width:2085;height:1211" coordsize="2085,121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gnZscAAADeAAAADwAAAGRycy9kb3ducmV2LnhtbESPT4vCMBTE7wt+h/AE b2taZRetRhFR8SAL/gHx9miebbF5KU1s67ffLCx4HGbmN8x82ZlSNFS7wrKCeBiBIE6tLjhTcDlv PycgnEfWWFomBS9ysFz0PuaYaNvykZqTz0SAsEtQQe59lUjp0pwMuqGtiIN3t7VBH2SdSV1jG+Cm lKMo+pYGCw4LOVa0zil9nJ5Gwa7FdjWON83hcV+/buevn+shJqUG/W41A+Gp8+/wf3uvFYynk1EM f3fCFZCLX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lgnZscAAADe AAAADwAAAAAAAAAAAAAAAACqAgAAZHJzL2Rvd25yZXYueG1sUEsFBgAAAAAEAAQA+gAAAJ4DAAAA AA== ">
                        <v:group id="Group 592" o:spid="_x0000_s1316" style="position:absolute;width:2085;height:1157" coordsize="2085,1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oq5EccAAADeAAAADwAAAGRycy9kb3ducmV2LnhtbESPQWvCQBSE70L/w/IK vekmEcWmriJixYMIjYXS2yP7TILZtyG7JvHfu4WCx2FmvmGW68HUoqPWVZYVxJMIBHFudcWFgu/z 53gBwnlkjbVlUnAnB+vVy2iJqbY9f1GX+UIECLsUFZTeN6mULi/JoJvYhjh4F9sa9EG2hdQt9gFu aplE0VwarDgslNjQtqT8mt2Mgn2P/WYa77rj9bK9/55np59jTEq9vQ6bDxCeBv8M/7cPWsH0fZEk 8HcnXAG5e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Doq5EccAAADe AAAADwAAAAAAAAAAAAAAAACqAgAAZHJzL2Rvd25yZXYueG1sUEsFBgAAAAAEAAQA+gAAAJ4DAAAA AA== ">
                          <v:group id="Group 593" o:spid="_x0000_s1317" style="position:absolute;width:2085;height:1157" coordsize="2085,1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YciscAAADeAAAADwAAAGRycy9kb3ducmV2LnhtbESPT2vCQBTE74LfYXmC N93EYLGpq4ho6UEK/oHS2yP7TILZtyG7JvHbu4WCx2FmfsMs172pREuNKy0riKcRCOLM6pJzBZfz frIA4TyyxsoyKXiQg/VqOFhiqm3HR2pPPhcBwi5FBYX3dSqlywoy6Ka2Jg7e1TYGfZBNLnWDXYCb Ss6i6E0aLDksFFjTtqDsdrobBZ8ddpsk3rWH23X7+D3Pv38OMSk1HvWbDxCeev8K/7e/tILkfTFL 4O9OuAJy9QQ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cYciscAAADe AAAADwAAAAAAAAAAAAAAAACqAgAAZHJzL2Rvd25yZXYueG1sUEsFBgAAAAAEAAQA+gAAAJ4DAAAA AA== ">
                            <v:group id="Group 594" o:spid="_x0000_s1318" style="position:absolute;width:2085;height:457" coordsize="2085,4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i+E/scAAADeAAAADwAAAGRycy9kb3ducmV2LnhtbESPQWvCQBSE74X+h+UV vDWbaC0aXUXEFg8iqAXx9sg+k2D2bchuk/jvXaHQ4zAz3zDzZW8q0VLjSssKkigGQZxZXXKu4Of0 9T4B4TyyxsoyKbiTg+Xi9WWOqbYdH6g9+lwECLsUFRTe16mULivIoItsTRy8q20M+iCbXOoGuwA3 lRzG8ac0WHJYKLCmdUHZ7fhrFHx32K1Gyabd3a7r++U03p93CSk1eOtXMxCeev8f/mtvtYLRdDL8 gOedcAXk4gE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7i+E/scAAADe AAAADwAAAAAAAAAAAAAAAACqAgAAZHJzL2Rvd25yZXYueG1sUEsFBgAAAAAEAAQA+gAAAJ4DAAAA AA== ">
                              <v:group id="Group 595" o:spid="_x0000_s1319" style="position:absolute;width:2085;height:143" coordsize="208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WMhZccAAADeAAAADwAAAGRycy9kb3ducmV2LnhtbESPT4vCMBTE74LfIbyF vWlaRdGuUUR02YMI/gHx9miebbF5KU1s67ffLCx4HGbmN8xi1ZlSNFS7wrKCeBiBIE6tLjhTcDnv BjMQziNrLC2Tghc5WC37vQUm2rZ8pObkMxEg7BJUkHtfJVK6NCeDbmgr4uDdbW3QB1lnUtfYBrgp 5SiKptJgwWEhx4o2OaWP09Mo+G6xXY/jbbN/3Dev23lyuO5jUurzo1t/gfDU+Xf4v/2jFYzns9EE /u6EKyCXv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gWMhZccAAADe AAAADwAAAAAAAAAAAAAAAACqAgAAZHJzL2Rvd25yZXYueG1sUEsFBgAAAAAEAAQA+gAAAJ4DAAAA AA== ">
                                <v:shape id="AutoShape 596" o:spid="_x0000_s1320" type="#_x0000_t32" style="position:absolute;top:61;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XqFpccAAADeAAAADwAAAGRycy9kb3ducmV2LnhtbESPQWsCMRSE74X+h/CEXkrNqlR0a5Rt QagFD1q9Pzevm+DmZbuJuv57IxR6HGbmG2a26FwtztQG61nBoJ+BIC69tlwp2H0vXyYgQkTWWHsm BVcKsJg/Psww1/7CGzpvYyUShEOOCkyMTS5lKA05DH3fECfvx7cOY5JtJXWLlwR3tRxm2Vg6tJwW DDb0Yag8bk9OwXo1eC8Oxq6+Nr92/bos6lP1vFfqqdcVbyAidfE//Nf+1ApG08lwDPc76QrI+Q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xeoWlxwAAAN4AAAAPAAAAAAAA AAAAAAAAAKECAABkcnMvZG93bnJldi54bWxQSwUGAAAAAAQABAD5AAAAlQMAAAAA "/>
                                <v:rect id="Rectangle 597" o:spid="_x0000_s1321" style="position:absolute;left:230;width:45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vXU5sYA AADeAAAADwAAAGRycy9kb3ducmV2LnhtbESPT4vCMBTE78J+h/AWvGm6FfxTjbIoih61Xvb2tnm2 3W1eShO1+umNIHgcZuY3zGzRmkpcqHGlZQVf/QgEcWZ1ybmCY7rujUE4j6yxskwKbuRgMf/ozDDR 9sp7uhx8LgKEXYIKCu/rREqXFWTQ9W1NHLyTbQz6IJtc6gavAW4qGUfRUBosOSwUWNOyoOz/cDYK fsv4iPd9uonMZD3wuzb9O/+slOp+tt9TEJ5a/w6/2lutYDAZxyN43glXQM4fAAAA//8DAFBLAQIt ABQABgAIAAAAIQDw94q7/QAAAOIBAAATAAAAAAAAAAAAAAAAAAAAAABbQ29udGVudF9UeXBlc10u eG1sUEsBAi0AFAAGAAgAAAAhADHdX2HSAAAAjwEAAAsAAAAAAAAAAAAAAAAALgEAAF9yZWxzLy5y ZWxzUEsBAi0AFAAGAAgAAAAhADMvBZ5BAAAAOQAAABAAAAAAAAAAAAAAAAAAKQIAAGRycy9zaGFw ZXhtbC54bWxQSwECLQAUAAYACAAAACEAZvXU5sYAAADeAAAADwAAAAAAAAAAAAAAAACYAgAAZHJz L2Rvd25yZXYueG1sUEsFBgAAAAAEAAQA9QAAAIsDAAAAAA== "/>
                                <v:shape id="AutoShape 598" o:spid="_x0000_s1322" type="#_x0000_t32" style="position:absolute;left:689;top:61;width: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6m0TMQAAADeAAAADwAAAGRycy9kb3ducmV2LnhtbERPTWsCMRC9C/6HMIVepGa1WHRrlG1B qIIHrd7HzXQTupmsm6jbf28OQo+P9z1fdq4WV2qD9axgNMxAEJdeW64UHL5XL1MQISJrrD2Tgj8K sFz0e3PMtb/xjq77WIkUwiFHBSbGJpcylIYchqFviBP341uHMcG2krrFWwp3tRxn2Zt0aDk1GGzo 01D5u784Bdv16KM4Gbve7M52O1kV9aUaHJV6fuqKdxCRuvgvfri/tILX2XSc9qY76QrIx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vqbRMxAAAAN4AAAAPAAAAAAAAAAAA AAAAAKECAABkcnMvZG93bnJldi54bWxQSwUGAAAAAAQABAD5AAAAkgMAAAAA "/>
                                <v:rect id="Rectangle 599" o:spid="_x0000_s1323" style="position:absolute;left:1281;width:530;height: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CblD8UA AADeAAAADwAAAGRycy9kb3ducmV2LnhtbESPQYvCMBSE78L+h/AWvGlqBbHVKLKLsh61Xvb2tnm2 1ealNFG7/nojCB6HmfmGmS87U4srta6yrGA0jEAQ51ZXXCg4ZOvBFITzyBpry6TgnxwsFx+9Oaba 3nhH170vRICwS1FB6X2TSunykgy6oW2Ig3e0rUEfZFtI3eItwE0t4yiaSIMVh4USG/oqKT/vL0bB XxUf8L7LNpFJ1mO/7bLT5fdbqf5nt5qB8NT5d/jV/tEKxsk0TuB5J1wBuXgAAAD//wMAUEsBAi0A FAAGAAgAAAAhAPD3irv9AAAA4gEAABMAAAAAAAAAAAAAAAAAAAAAAFtDb250ZW50X1R5cGVzXS54 bWxQSwECLQAUAAYACAAAACEAMd1fYdIAAACPAQAACwAAAAAAAAAAAAAAAAAuAQAAX3JlbHMvLnJl bHNQSwECLQAUAAYACAAAACEAMy8FnkEAAAA5AAAAEAAAAAAAAAAAAAAAAAApAgAAZHJzL3NoYXBl eG1sLnhtbFBLAQItABQABgAIAAAAIQB4JuUPxQAAAN4AAAAPAAAAAAAAAAAAAAAAAJgCAABkcnMv ZG93bnJldi54bWxQSwUGAAAAAAQABAD1AAAAigMAAAAA "/>
                                <v:shape id="AutoShape 600" o:spid="_x0000_s1324" type="#_x0000_t32" style="position:absolute;left:1811;top:61;width:2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AYul8YAAADeAAAADwAAAGRycy9kb3ducmV2LnhtbESPzWoCMRSF9wXfIdxCN6VmrFh0apRp QVDBhVb318ntJHRyM06ijm9vFkKXh/PHN513rhYXaoP1rGDQz0AQl15brhTsfxZvYxAhImusPZOC GwWYz3pPU8y1v/KWLrtYiTTCIUcFJsYmlzKUhhyGvm+Ik/frW4cxybaSusVrGne1fM+yD+nQcnow 2NC3ofJvd3YKNqvBV3E0drXenuxmtCjqc/V6UOrluSs+QUTq4n/40V5qBcPJeJgAEk5CATm7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QGLpfGAAAA3gAAAA8AAAAAAAAA AAAAAAAAoQIAAGRycy9kb3ducmV2LnhtbFBLBQYAAAAABAAEAPkAAACUAwAAAAA= "/>
                              </v:group>
                              <v:group id="Group 601" o:spid="_x0000_s1325" style="position:absolute;left:283;top:44;width:1573;height:413" coordsize="1573,41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4Gxu8cAAADeAAAADwAAAGRycy9kb3ducmV2LnhtbESPQWvCQBSE7wX/w/IE b3UTQ4tGVxGp4kEKVUG8PbLPJJh9G7LbJP77riD0OMzMN8xi1ZtKtNS40rKCeByBIM6sLjlXcD5t 36cgnEfWWFkmBQ9ysFoO3haYatvxD7VHn4sAYZeigsL7OpXSZQUZdGNbEwfvZhuDPsgml7rBLsBN JSdR9CkNlhwWCqxpU1B2P/4aBbsOu3USf7WH+23zuJ4+vi+HmJQaDfv1HISn3v+HX+29VpDMpkkM zzvhCsjlH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e4Gxu8cAAADe AAAADwAAAAAAAAAAAAAAAACqAgAAZHJzL2Rvd25yZXYueG1sUEsFBgAAAAAEAAQA+gAAAJ4DAAAA AA== ">
                                <v:shape id="Text Box 602" o:spid="_x0000_s1326" type="#_x0000_t202" style="position:absolute;top:18;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IL2sYA AADeAAAADwAAAGRycy9kb3ducmV2LnhtbESPW2vCQBSE3wv+h+UIvtXdeimaZiOiCD4ptRfo2yF7 TEKzZ0N2NfHfu0Khj8PMfMOkq97W4kqtrxxreBkrEMS5MxUXGj4/ds8LED4gG6wdk4YbeVhlg6cU E+M6fqfrKRQiQtgnqKEMoUmk9HlJFv3YNcTRO7vWYoiyLaRpsYtwW8uJUq/SYsVxocSGNiXlv6eL 1fB1OP98z9Sx2Np507leSbZLqfVo2K/fQATqw3/4r703GqbLxXQCjzvxCsjsDgAA//8DAFBLAQIt ABQABgAIAAAAIQDw94q7/QAAAOIBAAATAAAAAAAAAAAAAAAAAAAAAABbQ29udGVudF9UeXBlc10u eG1sUEsBAi0AFAAGAAgAAAAhADHdX2HSAAAAjwEAAAsAAAAAAAAAAAAAAAAALgEAAF9yZWxzLy5y ZWxzUEsBAi0AFAAGAAgAAAAhADMvBZ5BAAAAOQAAABAAAAAAAAAAAAAAAAAAKQIAAGRycy9zaGFw ZXhtbC54bWxQSwECLQAUAAYACAAAACEAfZIL2sYAAADeAAAADwAAAAAAAAAAAAAAAACYAgAAZHJz L2Rvd25yZXYueG1sUEsFBgAAAAAEAAQA9QAAAIsDAAAAAA== " filled="f" stroked="f">
                                  <v:textbox>
                                    <w:txbxContent>
                                      <w:p w14:paraId="34872960"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603" o:spid="_x0000_s1327" type="#_x0000_t202" style="position:absolute;left:1079;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t6uQcYA AADeAAAADwAAAGRycy9kb3ducmV2LnhtbESPT2sCMRTE70K/Q3iF3jSpq6LbjVIsBU8VtRW8PTZv /9DNy7JJ3e23bwqCx2FmfsNkm8E24kqdrx1reJ4oEMS5MzWXGj5P7+MlCB+QDTaOScMvedisH0YZ psb1fKDrMZQiQtinqKEKoU2l9HlFFv3EtcTRK1xnMUTZldJ02Ee4beRUqYW0WHNcqLClbUX59/HH avj6KC7nmdqXb3be9m5Qku1Kav30OLy+gAg0hHv41t4ZDclqmSTwfydeAbn+AwAA//8DAFBLAQIt ABQABgAIAAAAIQDw94q7/QAAAOIBAAATAAAAAAAAAAAAAAAAAAAAAABbQ29udGVudF9UeXBlc10u eG1sUEsBAi0AFAAGAAgAAAAhADHdX2HSAAAAjwEAAAsAAAAAAAAAAAAAAAAALgEAAF9yZWxzLy5y ZWxzUEsBAi0AFAAGAAgAAAAhADMvBZ5BAAAAOQAAABAAAAAAAAAAAAAAAAAAKQIAAGRycy9zaGFw ZXhtbC54bWxQSwECLQAUAAYACAAAACEAEt6uQcYAAADeAAAADwAAAAAAAAAAAAAAAACYAgAAZHJz L2Rvd25yZXYueG1sUEsFBgAAAAAEAAQA9QAAAIsDAAAAAA== " filled="f" stroked="f">
                                  <v:textbox>
                                    <w:txbxContent>
                                      <w:p w14:paraId="19D2A3C3"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v:group id="Group 604" o:spid="_x0000_s1328" style="position:absolute;top:447;width:2085;height:438" coordorigin=",-24" coordsize="2085,43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YSI8gAAADeAAAADwAAAGRycy9kb3ducmV2LnhtbESPT2vCQBTE7wW/w/KE 3uomphWNriJSSw8i+AfE2yP7TILZtyG7JvHbdwuFHoeZ+Q2zWPWmEi01rrSsIB5FIIgzq0vOFZxP 27cpCOeRNVaWScGTHKyWg5cFptp2fKD26HMRIOxSVFB4X6dSuqwgg25ka+Lg3Wxj0AfZ5FI32AW4 qeQ4iibSYMlhocCaNgVl9+PDKPjqsFsn8We7u982z+vpY3/ZxaTU67Bfz0F46v1/+K/9rRUks2ny Dr93whWQyx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v2EiPIAAAA 3gAAAA8AAAAAAAAAAAAAAAAAqgIAAGRycy9kb3ducmV2LnhtbFBLBQYAAAAABAAEAPoAAACfAwAA AAA= ">
                              <v:group id="Group 605" o:spid="_x0000_s1329" style="position:absolute;top:271;width:2085;height:143" coordsize="2085,14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Lq3uMgAAADeAAAADwAAAGRycy9kb3ducmV2LnhtbESPT2vCQBTE74V+h+UV equbGCw2zSoiWjxIoVoovT2yL38w+zZk1yR+e1cQPA4z8xsmW46mET11rrasIJ5EIIhzq2suFfwe t29zEM4ja2wsk4ILOVgunp8yTLUd+If6gy9FgLBLUUHlfZtK6fKKDLqJbYmDV9jOoA+yK6XucAhw 08hpFL1LgzWHhQpbWleUnw5no+BrwGGVxJt+fyrWl//j7PtvH5NSry/j6hOEp9E/wvf2TitIPubJ DG53whWQiys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S6t7jIAAAA 3gAAAA8AAAAAAAAAAAAAAAAAqgIAAGRycy9kb3ducmV2LnhtbFBLBQYAAAAABAAEAPoAAACfAwAA AAA= ">
                                <v:shape id="AutoShape 606" o:spid="_x0000_s1330" type="#_x0000_t32" style="position:absolute;top:61;width:23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MTeMcAAADeAAAADwAAAGRycy9kb3ducmV2LnhtbESPQWsCMRSE70L/Q3iFXqRmrVR0Ncq2 IGjBg1bvz81zE7p52W6irv++KRR6HGbmG2a+7FwtrtQG61nBcJCBIC69tlwpOHyunicgQkTWWHsm BXcKsFw89OaYa3/jHV33sRIJwiFHBSbGJpcylIYchoFviJN39q3DmGRbSd3iLcFdLV+ybCwdWk4L Bht6N1R+7S9OwXYzfCtOxm4+dt92+7oq6kvVPyr19NgVMxCRuvgf/muvtYLRdDIaw++ddAX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0oxN4xwAAAN4AAAAPAAAAAAAA AAAAAAAAAKECAABkcnMvZG93bnJldi54bWxQSwUGAAAAAAQABAD5AAAAlQMAAAAA "/>
                                <v:rect id="Rectangle 607" o:spid="_x0000_s1331" style="position:absolute;left:230;width:459;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xCO8cA AADeAAAADwAAAGRycy9kb3ducmV2LnhtbESPQWvCQBSE74X+h+UVvDWbGqgas0ppidijxktvr9ln kjb7NmTXGPvru4LgcZiZb5hsPZpWDNS7xrKClygGQVxa3XCl4FDkz3MQziNrbC2Tggs5WK8eHzJM tT3zjoa9r0SAsEtRQe19l0rpypoMush2xME72t6gD7KvpO7xHOCmldM4fpUGGw4LNXb0XlP5uz8Z Bd/N9IB/u2ITm0We+M+x+Dl9fSg1eRrfliA8jf4evrW3WkGymCczuN4JV0Cu/gEAAP//AwBQSwEC LQAUAAYACAAAACEA8PeKu/0AAADiAQAAEwAAAAAAAAAAAAAAAAAAAAAAW0NvbnRlbnRfVHlwZXNd LnhtbFBLAQItABQABgAIAAAAIQAx3V9h0gAAAI8BAAALAAAAAAAAAAAAAAAAAC4BAABfcmVscy8u cmVsc1BLAQItABQABgAIAAAAIQAzLwWeQQAAADkAAAAQAAAAAAAAAAAAAAAAACkCAABkcnMvc2hh cGV4bWwueG1sUEsBAi0AFAAGAAgAAAAhAOMsQjvHAAAA3gAAAA8AAAAAAAAAAAAAAAAAmAIAAGRy cy9kb3ducmV2LnhtbFBLBQYAAAAABAAEAPUAAACMAwAAAAA= "/>
                                <v:shape id="AutoShape 608" o:spid="_x0000_s1332" type="#_x0000_t32" style="position:absolute;left:689;top:61;width: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nAikcQAAADeAAAADwAAAGRycy9kb3ducmV2LnhtbERPTWsCMRC9F/wPYQq9lJq1YtGtUbYF QQUPWr2Pm+kmdDNZN1HXf28OQo+P9z2dd64WF2qD9axg0M9AEJdeW64U7H8Wb2MQISJrrD2TghsF mM96T1PMtb/yli67WIkUwiFHBSbGJpcylIYchr5viBP361uHMcG2krrFawp3tXzPsg/p0HJqMNjQ t6Hyb3d2CjarwVdxNHa13p7sZrQo6nP1elDq5bkrPkFE6uK/+OFeagXDyXiY9qY76QrI2R0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cCKRxAAAAN4AAAAPAAAAAAAAAAAA AAAAAKECAABkcnMvZG93bnJldi54bWxQSwUGAAAAAAQABAD5AAAAkgMAAAAA "/>
                                <v:rect id="Rectangle 609" o:spid="_x0000_s1333" style="position:absolute;left:1281;width:530;height: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9z0scA AADeAAAADwAAAGRycy9kb3ducmV2LnhtbESPQWvCQBSE74X+h+UVvNWNBkqSuoq0KPYY48XbM/ua pM2+Ddk1if313ULB4zAz3zCrzWRaMVDvGssKFvMIBHFpdcOVglOxe05AOI+ssbVMCm7kYLN+fFhh pu3IOQ1HX4kAYZehgtr7LpPSlTUZdHPbEQfv0/YGfZB9JXWPY4CbVi6j6EUabDgs1NjRW03l9/Fq FFya5Ql/8mIfmXQX+4+p+Lqe35WaPU3bVxCeJn8P/7cPWkGcJnEKf3fCFZDrXwAAAP//AwBQSwEC LQAUAAYACAAAACEA8PeKu/0AAADiAQAAEwAAAAAAAAAAAAAAAAAAAAAAW0NvbnRlbnRfVHlwZXNd LnhtbFBLAQItABQABgAIAAAAIQAx3V9h0gAAAI8BAAALAAAAAAAAAAAAAAAAAC4BAABfcmVscy8u cmVsc1BLAQItABQABgAIAAAAIQAzLwWeQQAAADkAAAAQAAAAAAAAAAAAAAAAACkCAABkcnMvc2hh cGV4bWwueG1sUEsBAi0AFAAGAAgAAAAhAP3/c9LHAAAA3gAAAA8AAAAAAAAAAAAAAAAAmAIAAGRy cy9kb3ducmV2LnhtbFBLBQYAAAAABAAEAPUAAACMAwAAAAA= "/>
                                <v:shape id="AutoShape 610" o:spid="_x0000_s1334" type="#_x0000_t32" style="position:absolute;left:1811;top:61;width:274;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ABd6scAAADeAAAADwAAAGRycy9kb3ducmV2LnhtbESPy2oCMRSG9wXfIRyhm6IZtS12apSx IGjBhbf96eR0EpycjJOo07dvFoUuf/4b32zRuVrcqA3Ws4LRMANBXHptuVJwPKwGUxAhImusPZOC HwqwmPceZphrf+cd3faxEmmEQ44KTIxNLmUoDTkMQ98QJ+/btw5jkm0ldYv3NO5qOc6yV+nQcnow 2NCHofK8vzoF281oWXwZu/ncXez2ZVXU1+rppNRjvyveQUTq4n/4r73WCiZv0+cEkHASCsj5L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MAF3qxwAAAN4AAAAPAAAAAAAA AAAAAAAAAKECAABkcnMvZG93bnJldi54bWxQSwUGAAAAAAQABAD5AAAAlQMAAAAA "/>
                              </v:group>
                              <v:group id="Group 611" o:spid="_x0000_s1335" style="position:absolute;left:275;top:-24;width:1573;height:419" coordorigin=",-24" coordsize="1573,4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fCxscAAADeAAAADwAAAGRycy9kb3ducmV2LnhtbESPT2vCQBTE7wW/w/KE 3nQTbUWjq4jU0oMI/gHx9sg+k2D2bciuSfz23YLQ4zAzv2EWq86UoqHaFZYVxMMIBHFqdcGZgvNp O5iCcB5ZY2mZFDzJwWrZe1tgom3LB2qOPhMBwi5BBbn3VSKlS3My6Ia2Ig7ezdYGfZB1JnWNbYCb Uo6iaCINFhwWcqxok1N6Pz6Mgu8W2/U4/mp299vmeT197i+7mJR673frOQhPnf8Pv9o/WsF4Nv2I 4e9OuAJy+Qs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I4fCxscAAADe AAAADwAAAAAAAAAAAAAAAACqAgAAZHJzL2Rvd25yZXYueG1sUEsFBgAAAAAEAAQA+gAAAJ4DAAAA AA== ">
                                <v:shape id="Text Box 612" o:spid="_x0000_s1336" type="#_x0000_t202" style="position:absolute;top:-24;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R4p8YA AADeAAAADwAAAGRycy9kb3ducmV2LnhtbESPW2vCQBSE3wv+h+UIfau7XioaXUWUQp8sxgv4dsge k2D2bMhuTfrvu0Khj8PMfMMs152txIMaXzrWMBwoEMSZMyXnGk7Hj7cZCB+QDVaOScMPeVivei9L TIxr+UCPNOQiQtgnqKEIoU6k9FlBFv3A1cTRu7nGYoiyyaVpsI1wW8mRUlNpseS4UGBN24Kye/pt NZz3t+tlor7ynX2vW9cpyXYutX7td5sFiEBd+A//tT+NhvF8NhnB8068AnL1CwAA//8DAFBLAQIt ABQABgAIAAAAIQDw94q7/QAAAOIBAAATAAAAAAAAAAAAAAAAAAAAAABbQ29udGVudF9UeXBlc10u eG1sUEsBAi0AFAAGAAgAAAAhADHdX2HSAAAAjwEAAAsAAAAAAAAAAAAAAAAALgEAAF9yZWxzLy5y ZWxzUEsBAi0AFAAGAAgAAAAhADMvBZ5BAAAAOQAAABAAAAAAAAAAAAAAAAAAKQIAAGRycy9zaGFw ZXhtbC54bWxQSwECLQAUAAYACAAAACEAJZR4p8YAAADeAAAADwAAAAAAAAAAAAAAAACYAgAAZHJz L2Rvd25yZXYueG1sUEsFBgAAAAAEAAQA9QAAAIsDAAAAAA== " filled="f" stroked="f">
                                  <v:textbox>
                                    <w:txbxContent>
                                      <w:p w14:paraId="1C367C82"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613" o:spid="_x0000_s1337" type="#_x0000_t202" style="position:absolute;left:1079;width:494;height:3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jdPMYA AADeAAAADwAAAGRycy9kb3ducmV2LnhtbESPS2vDMBCE74X8B7GB3Bopj5bEsRxCS6GnlOYFuS3W xjaxVsZSYvffV4FCj8PMfMOk697W4k6trxxrmIwVCOLcmYoLDYf9x/MChA/IBmvHpOGHPKyzwVOK iXEdf9N9FwoRIewT1FCG0CRS+rwki37sGuLoXVxrMUTZFtK02EW4reVUqVdpseK4UGJDbyXl193N ajhuL+fTXH0V7/al6VyvJNul1Ho07DcrEIH68B/+a38aDbPlYj6Dx514BWT2CwAA//8DAFBLAQIt ABQABgAIAAAAIQDw94q7/QAAAOIBAAATAAAAAAAAAAAAAAAAAAAAAABbQ29udGVudF9UeXBlc10u eG1sUEsBAi0AFAAGAAgAAAAhADHdX2HSAAAAjwEAAAsAAAAAAAAAAAAAAAAALgEAAF9yZWxzLy5y ZWxzUEsBAi0AFAAGAAgAAAAhADMvBZ5BAAAAOQAAABAAAAAAAAAAAAAAAAAAKQIAAGRycy9zaGFw ZXhtbC54bWxQSwECLQAUAAYACAAAACEAStjdPMYAAADeAAAADwAAAAAAAAAAAAAAAACYAgAAZHJz L2Rvd25yZXYueG1sUEsFBgAAAAAEAAQA9QAAAIsDAAAAAA== " filled="f" stroked="f">
                                  <v:textbox>
                                    <w:txbxContent>
                                      <w:p w14:paraId="23A07ECD" w14:textId="77777777" w:rsidR="004C7E82" w:rsidRDefault="004C7E82" w:rsidP="00C07B42">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x</w:t>
                                        </w:r>
                                      </w:p>
                                    </w:txbxContent>
                                  </v:textbox>
                                </v:shape>
                              </v:group>
                            </v:group>
                            <v:shape id="AutoShape 614" o:spid="_x0000_s1338" type="#_x0000_t32" style="position:absolute;top:70;width:0;height:1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ztb6cgAAADeAAAADwAAAGRycy9kb3ducmV2LnhtbESPQUvDQBSE7wX/w/IEL8VsqlVq7LZE oWCFHlLb+zP7zC5m38bspo3/3hUEj8PMfMMs16NrxYn6YD0rmGU5COLaa8uNgsPb5noBIkRkja1n UvBNAdari8kSC+3PXNFpHxuRIBwKVGBi7AopQ23IYch8R5y8D987jEn2jdQ9nhPctfImz++lQ8tp wWBHz4bqz/3gFOy2s6fy3djta/Vld3ebsh2a6VGpq8uxfAQRaYz/4b/2i1Zw+7CYz+H3TroCcvU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ztb6cgAAADeAAAADwAAAAAA AAAAAAAAAAChAgAAZHJzL2Rvd25yZXYueG1sUEsFBgAAAAAEAAQA+QAAAJYDAAAAAA== "/>
                            <v:shape id="AutoShape 615" o:spid="_x0000_s1339" type="#_x0000_t32" style="position:absolute;left:2085;top:63;width:0;height:108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Hf+csgAAADeAAAADwAAAGRycy9kb3ducmV2LnhtbESPQWsCMRSE74X+h/AKvZSata3Fbo2y LQhV8LBW76+b101w87Juoq7/vhGEHoeZ+YaZzHrXiCN1wXpWMBxkIIgrry3XCjbf88cxiBCRNTae ScGZAsymtzcTzLU/cUnHdaxFgnDIUYGJsc2lDJUhh2HgW+Lk/frOYUyyq6Xu8JTgrpFPWfYqHVpO CwZb+jRU7dYHp2C1GH4UP8YuluXerkbzojnUD1ul7u/64h1EpD7+h6/tL63g+W38MoLLnXQF5PQP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3Hf+csgAAADeAAAADwAAAAAA AAAAAAAAAAChAgAAZHJzL2Rvd25yZXYueG1sUEsFBgAAAAAEAAQA+QAAAJYDAAAAAA== "/>
                          </v:group>
                          <v:shape id="AutoShape 616" o:spid="_x0000_s1340" type="#_x0000_t32" style="position:absolute;top:1157;width:6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VgBcgAAADeAAAADwAAAGRycy9kb3ducmV2LnhtbESPQWsCMRSE74X+h/AKvZSatbaiW6Os gqAFD9p6f928bkI3L+sm6vrvjVDocZiZb5jJrHO1OFEbrGcF/V4Ggrj02nKl4Otz+TwCESKyxtoz KbhQgNn0/m6CufZn3tJpFyuRIBxyVGBibHIpQ2nIYej5hjh5P751GJNsK6lbPCe4q+VLlg2lQ8tp wWBDC0Pl7+7oFGzW/Xnxbez6Y3uwm7dlUR+rp71Sjw9d8Q4iUhf/w3/tlVYwGI9eh3C7k66AnF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KVgBcgAAADeAAAADwAAAAAA AAAAAAAAAAChAgAAZHJzL2Rvd25yZXYueG1sUEsFBgAAAAAEAAQA+QAAAJYDAAAAAA== "/>
                          <v:shape id="AutoShape 617" o:spid="_x0000_s1341" type="#_x0000_t32" style="position:absolute;left:1395;top:1157;width:68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nFnsgAAADeAAAADwAAAGRycy9kb3ducmV2LnhtbESPQWsCMRSE74X+h/AKXkrNqm21q1FW QagFD2p7f908N6Gbl+0m6vrvm0Khx2FmvmFmi87V4kxtsJ4VDPoZCOLSa8uVgvfD+mECIkRkjbVn UnClAIv57c0Mc+0vvKPzPlYiQTjkqMDE2ORShtKQw9D3DXHyjr51GJNsK6lbvCS4q+Uwy56lQ8tp wWBDK0Pl1/7kFGw3g2Xxaezmbfdtt0/roj5V9x9K9e66YgoiUhf/w3/tV61g9DJ5HMPvnXQF5Pw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Q+nFnsgAAADeAAAADwAAAAAA AAAAAAAAAAChAgAAZHJzL2Rvd25yZXYueG1sUEsFBgAAAAAEAAQA+QAAAJYDAAAAAA== "/>
                        </v:group>
                        <v:shape id="AutoShape 618" o:spid="_x0000_s1342" type="#_x0000_t32" style="position:absolute;left:653;top:1095;width:80;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S7gL8QAAADeAAAADwAAAGRycy9kb3ducmV2LnhtbERPz2vCMBS+D/wfwhN2GTOtG6NWo4gg DA+DaQ8eH8mzLTYvNYm1+++Xw2DHj+/3ajPaTgzkQ+tYQT7LQBBrZ1quFVSn/WsBIkRkg51jUvBD ATbrydMKS+Me/E3DMdYihXAoUUETY19KGXRDFsPM9cSJuzhvMSboa2k8PlK47eQ8yz6kxZZTQ4M9 7RrS1+PdKmgP1Vc1vNyi18UhP/s8nM6dVup5Om6XICKN8V/85/40Ct4WxXvam+6kKyD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LuAvxAAAAN4AAAAPAAAAAAAAAAAA AAAAAKECAABkcnMvZG93bnJldi54bWxQSwUGAAAAAAQABAD5AAAAkgMAAAAA "/>
                        <v:shape id="AutoShape 619" o:spid="_x0000_s1343" type="#_x0000_t32" style="position:absolute;left:1353;top:1105;width:80;height:106;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mJFtMcAAADeAAAADwAAAGRycy9kb3ducmV2LnhtbESPQWvCQBSE74X+h+UVvJS6iZYSo6uU QkE8FKo5eHzsPpPQ7Nt0dxvjv3cLgsdhZr5hVpvRdmIgH1rHCvJpBoJYO9NyraA6fL4UIEJENtg5 JgUXCrBZPz6ssDTuzN807GMtEoRDiQqaGPtSyqAbshimridO3sl5izFJX0vj8ZzgtpOzLHuTFltO Cw329NGQ/tn/WQXtrvqqhuff6HWxy48+D4djp5WaPI3vSxCRxngP39pbo2C+KF4X8H8nXQG5vgI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OYkW0xwAAAN4AAAAPAAAAAAAA AAAAAAAAAKECAABkcnMvZG93bnJldi54bWxQSwUGAAAAAAQABAD5AAAAlQMAAAAA "/>
                      </v:group>
                      <v:shape id="Text Box 620" o:spid="_x0000_s1344" type="#_x0000_t202" style="position:absolute;left:452;top:873;width:609;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9PVlsUA AADeAAAADwAAAGRycy9kb3ducmV2LnhtbESPy2rDMBBF94H8g5hAd4nUNg6JG9mUlkJWDXlCd4M1 sU2tkbFU2/37alHI8nJfnG0+2kb01PnasYbHhQJBXDhTc6nhfPqYr0H4gGywcUwafslDnk0nW0yN G/hA/TGUIo6wT1FDFUKbSumLiiz6hWuJo3dzncUQZVdK0+EQx20jn5RaSYs1x4cKW3qrqPg+/lgN l8/b13Wp9uW7TdrBjUqy3UitH2bj6wuIQGO4h//bO6PhebNOIkDEiSggsz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9WWxQAAAN4AAAAPAAAAAAAAAAAAAAAAAJgCAABkcnMv ZG93bnJldi54bWxQSwUGAAAAAAQABAD1AAAAigMAAAAA " filled="f" stroked="f">
                        <v:textbox>
                          <w:txbxContent>
                            <w:p w14:paraId="68C75090" w14:textId="77777777" w:rsidR="004C7E82" w:rsidRDefault="004C7E82" w:rsidP="00C07B42">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w:t>
                              </w:r>
                            </w:p>
                          </w:txbxContent>
                        </v:textbox>
                      </v:shape>
                      <v:shape id="Text Box 621" o:spid="_x0000_s1345" type="#_x0000_t202" style="position:absolute;left:1205;top:864;width:768;height:3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J9wDcYA AADeAAAADwAAAGRycy9kb3ducmV2LnhtbESPQWvCQBSE7wX/w/IKvemubRWN2Yi0FHpSTKvg7ZF9 JqHZtyG7Nem/dwWhx2FmvmHS9WAbcaHO1441TCcKBHHhTM2lhu+vj/EChA/IBhvHpOGPPKyz0UOK iXE97+mSh1JECPsENVQhtImUvqjIop+4ljh6Z9dZDFF2pTQd9hFuG/ms1FxarDkuVNjSW0XFT/5r NRy259PxVe3KdztrezcoyXYptX56HDYrEIGG8B++tz+NhpflYjaF2514BWR2BQAA//8DAFBLAQIt ABQABgAIAAAAIQDw94q7/QAAAOIBAAATAAAAAAAAAAAAAAAAAAAAAABbQ29udGVudF9UeXBlc10u eG1sUEsBAi0AFAAGAAgAAAAhADHdX2HSAAAAjwEAAAsAAAAAAAAAAAAAAAAALgEAAF9yZWxzLy5y ZWxzUEsBAi0AFAAGAAgAAAAhADMvBZ5BAAAAOQAAABAAAAAAAAAAAAAAAAAAKQIAAGRycy9zaGFw ZXhtbC54bWxQSwECLQAUAAYACAAAACEAUJ9wDcYAAADeAAAADwAAAAAAAAAAAAAAAACYAgAAZHJz L2Rvd25yZXYueG1sUEsFBgAAAAAEAAQA9QAAAIsDAAAAAA== " filled="f" stroked="f">
                        <v:textbox>
                          <w:txbxContent>
                            <w:p w14:paraId="2E56A5C1" w14:textId="77777777" w:rsidR="004C7E82" w:rsidRDefault="004C7E82" w:rsidP="00C07B42">
                              <w:pPr>
                                <w:ind w:left="0"/>
                                <w:rPr>
                                  <w:rFonts w:ascii="Times New Roman" w:hAnsi="Times New Roman"/>
                                  <w:sz w:val="16"/>
                                  <w:szCs w:val="16"/>
                                  <w:vertAlign w:val="superscript"/>
                                </w:rPr>
                              </w:pPr>
                              <w:r>
                                <w:rPr>
                                  <w:rFonts w:ascii="Times New Roman" w:hAnsi="Times New Roman"/>
                                  <w:sz w:val="16"/>
                                  <w:szCs w:val="16"/>
                                </w:rPr>
                                <w:t>-B</w:t>
                              </w:r>
                            </w:p>
                          </w:txbxContent>
                        </v:textbox>
                      </v:shape>
                    </v:group>
                    <v:shape id="AutoShape 622" o:spid="_x0000_s1346" type="#_x0000_t32" style="position:absolute;left:1186;top:67;width:0;height:30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kfw28cAAADeAAAADwAAAGRycy9kb3ducmV2LnhtbESPQWsCMRSE74X+h/AKvRTNqlh0a5Rt QVDBg1bvr5vnJrh52W6ibv+9KRR6HGbmG2a26FwtrtQG61nBoJ+BIC69tlwpOHwuexMQISJrrD2T gh8KsJg/Psww1/7GO7ruYyUShEOOCkyMTS5lKA05DH3fECfv5FuHMcm2krrFW4K7Wg6z7FU6tJwW DDb0Yag87y9OwXY9eC++jF1vdt92O14W9aV6OSr1/NQVbyAidfE//NdeaQWj6WQ8hN876QrI+R0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R/DbxwAAAN4AAAAPAAAAAAAA AAAAAAAAAKECAABkcnMvZG93bnJldi54bWxQSwUGAAAAAAQABAD5AAAAlQMAAAAA "/>
                    <v:shape id="AutoShape 623" o:spid="_x0000_s1347" type="#_x0000_t32" style="position:absolute;left:1186;top:569;width:0;height:31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tVQMcAAADeAAAADwAAAGRycy9kb3ducmV2LnhtbESPQWsCMRSE74X+h/AKXopmVSy6NcpW ELTgQav3181zE9y8bDdRt/++KRR6HGbmG2a+7FwtbtQG61nBcJCBIC69tlwpOH6s+1MQISJrrD2T gm8KsFw8Pswx1/7Oe7odYiUShEOOCkyMTS5lKA05DAPfECfv7FuHMcm2krrFe4K7Wo6y7EU6tJwW DDa0MlReDlenYLcdvhWfxm7f9192N1kX9bV6PinVe+qKVxCRuvgf/mtvtILxbDoZw++ddAXk4gc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5C1VAxwAAAN4AAAAPAAAAAAAA AAAAAAAAAKECAABkcnMvZG93bnJldi54bWxQSwUGAAAAAAQABAD5AAAAlQMAAAAA "/>
                  </v:group>
                  <v:shape id="AutoShape 624" o:spid="_x0000_s1348" type="#_x0000_t120" style="position:absolute;left:1046;top:337;width:272;height:2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Ezb8gA AADeAAAADwAAAGRycy9kb3ducmV2LnhtbESPQWvCQBSE70L/w/IK3nTTxoqmriJioRWkGgWvj+xr Nph9G7Krpv31XaHQ4zAz3zCzRWdrcaXWV44VPA0TEMSF0xWXCo6Ht8EEhA/IGmvHpOCbPCzmD70Z ZtrdeE/XPJQiQthnqMCE0GRS+sKQRT90DXH0vlxrMUTZllK3eItwW8vnJBlLixXHBYMNrQwV5/xi FZTrz+3pI12fd7kplqvN+DDapT9K9R+75SuIQF34D/+137WCdDp5GcH9TrwCcv4LAAD//wMAUEsB Ai0AFAAGAAgAAAAhAPD3irv9AAAA4gEAABMAAAAAAAAAAAAAAAAAAAAAAFtDb250ZW50X1R5cGVz XS54bWxQSwECLQAUAAYACAAAACEAMd1fYdIAAACPAQAACwAAAAAAAAAAAAAAAAAuAQAAX3JlbHMv LnJlbHNQSwECLQAUAAYACAAAACEAMy8FnkEAAAA5AAAAEAAAAAAAAAAAAAAAAAApAgAAZHJzL3No YXBleG1sLnhtbFBLAQItABQABgAIAAAAIQCRMTNvyAAAAN4AAAAPAAAAAAAAAAAAAAAAAJgCAABk cnMvZG93bnJldi54bWxQSwUGAAAAAAQABAD1AAAAjQMAAAAA " filled="f"/>
                </v:group>
                <w10:wrap type="square" anchorx="margin"/>
              </v:group>
            </w:pict>
          </mc:Fallback>
        </mc:AlternateContent>
      </w:r>
      <w:r w:rsidR="00C07B42" w:rsidRPr="009A461A">
        <w:rPr>
          <w:rFonts w:ascii="Palatino Linotype" w:hAnsi="Palatino Linotype"/>
          <w:b/>
          <w:color w:val="000000" w:themeColor="text1"/>
          <w:lang w:val="nl-NL"/>
        </w:rPr>
        <w:t xml:space="preserve">Câu </w:t>
      </w:r>
      <w:r w:rsidR="00344ACB" w:rsidRPr="009A461A">
        <w:rPr>
          <w:rFonts w:ascii="Palatino Linotype" w:hAnsi="Palatino Linotype"/>
          <w:b/>
          <w:color w:val="000000" w:themeColor="text1"/>
          <w:lang w:val="nl-NL"/>
        </w:rPr>
        <w:t>15</w:t>
      </w:r>
      <w:r w:rsidR="00C07B42" w:rsidRPr="009A461A">
        <w:rPr>
          <w:rFonts w:ascii="Palatino Linotype" w:hAnsi="Palatino Linotype"/>
          <w:b/>
          <w:color w:val="000000" w:themeColor="text1"/>
          <w:lang w:val="nl-NL"/>
        </w:rPr>
        <w:t>:</w:t>
      </w:r>
      <w:r w:rsidR="00C07B42" w:rsidRPr="009A461A">
        <w:rPr>
          <w:rFonts w:ascii="Palatino Linotype" w:hAnsi="Palatino Linotype"/>
          <w:color w:val="000000" w:themeColor="text1"/>
          <w:lang w:val="nl-NL"/>
        </w:rPr>
        <w:t xml:space="preserve"> Cho mạch điện như hình vẽ. R</w:t>
      </w:r>
      <w:r w:rsidR="00C07B42" w:rsidRPr="009A461A">
        <w:rPr>
          <w:rFonts w:ascii="Palatino Linotype" w:hAnsi="Palatino Linotype"/>
          <w:color w:val="000000" w:themeColor="text1"/>
          <w:vertAlign w:val="subscript"/>
          <w:lang w:val="nl-NL"/>
        </w:rPr>
        <w:t>1</w:t>
      </w:r>
      <w:r w:rsidR="00C07B42" w:rsidRPr="009A461A">
        <w:rPr>
          <w:rFonts w:ascii="Palatino Linotype" w:hAnsi="Palatino Linotype"/>
          <w:color w:val="000000" w:themeColor="text1"/>
          <w:lang w:val="nl-NL"/>
        </w:rPr>
        <w:t xml:space="preserve"> = 3Ω, R</w:t>
      </w:r>
      <w:r w:rsidR="00C07B42" w:rsidRPr="009A461A">
        <w:rPr>
          <w:rFonts w:ascii="Palatino Linotype" w:hAnsi="Palatino Linotype"/>
          <w:color w:val="000000" w:themeColor="text1"/>
          <w:vertAlign w:val="subscript"/>
          <w:lang w:val="nl-NL"/>
        </w:rPr>
        <w:t>2</w:t>
      </w:r>
      <w:r w:rsidR="00C07B42" w:rsidRPr="009A461A">
        <w:rPr>
          <w:rFonts w:ascii="Palatino Linotype" w:hAnsi="Palatino Linotype"/>
          <w:color w:val="000000" w:themeColor="text1"/>
          <w:lang w:val="nl-NL"/>
        </w:rPr>
        <w:t xml:space="preserve"> = 2Ω, R</w:t>
      </w:r>
      <w:r w:rsidR="00C07B42" w:rsidRPr="009A461A">
        <w:rPr>
          <w:rFonts w:ascii="Palatino Linotype" w:hAnsi="Palatino Linotype"/>
          <w:color w:val="000000" w:themeColor="text1"/>
          <w:vertAlign w:val="subscript"/>
          <w:lang w:val="nl-NL"/>
        </w:rPr>
        <w:t>3</w:t>
      </w:r>
      <w:r w:rsidR="00C07B42" w:rsidRPr="009A461A">
        <w:rPr>
          <w:rFonts w:ascii="Palatino Linotype" w:hAnsi="Palatino Linotype"/>
          <w:color w:val="000000" w:themeColor="text1"/>
          <w:lang w:val="nl-NL"/>
        </w:rPr>
        <w:t xml:space="preserve"> = 3Ω, U</w:t>
      </w:r>
      <w:r w:rsidR="00C07B42" w:rsidRPr="009A461A">
        <w:rPr>
          <w:rFonts w:ascii="Palatino Linotype" w:hAnsi="Palatino Linotype"/>
          <w:color w:val="000000" w:themeColor="text1"/>
          <w:vertAlign w:val="subscript"/>
          <w:lang w:val="nl-NL"/>
        </w:rPr>
        <w:t>AB</w:t>
      </w:r>
      <w:r w:rsidR="00C07B42" w:rsidRPr="009A461A">
        <w:rPr>
          <w:rFonts w:ascii="Palatino Linotype" w:hAnsi="Palatino Linotype"/>
          <w:color w:val="000000" w:themeColor="text1"/>
          <w:lang w:val="nl-NL"/>
        </w:rPr>
        <w:t xml:space="preserve"> = 12V. Tính R</w:t>
      </w:r>
      <w:r w:rsidR="00C07B42" w:rsidRPr="009A461A">
        <w:rPr>
          <w:rFonts w:ascii="Palatino Linotype" w:hAnsi="Palatino Linotype"/>
          <w:color w:val="000000" w:themeColor="text1"/>
          <w:vertAlign w:val="subscript"/>
          <w:lang w:val="nl-NL"/>
        </w:rPr>
        <w:t>x</w:t>
      </w:r>
      <w:r w:rsidR="00C07B42" w:rsidRPr="009A461A">
        <w:rPr>
          <w:rFonts w:ascii="Palatino Linotype" w:hAnsi="Palatino Linotype"/>
          <w:color w:val="000000" w:themeColor="text1"/>
          <w:lang w:val="nl-NL"/>
        </w:rPr>
        <w:t xml:space="preserve"> để cường độ dòng điện qua ampe kế bằng không</w:t>
      </w:r>
    </w:p>
    <w:p w14:paraId="5FB943E2" w14:textId="609BE8B3"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A.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4Ω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B.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5Ω </w:t>
      </w:r>
    </w:p>
    <w:p w14:paraId="616E26EA" w14:textId="516CE3B8" w:rsidR="00C07B42" w:rsidRPr="009A461A" w:rsidRDefault="00C07B42" w:rsidP="00B75075">
      <w:pPr>
        <w:tabs>
          <w:tab w:val="left" w:pos="284"/>
          <w:tab w:val="left" w:pos="567"/>
          <w:tab w:val="left" w:pos="2835"/>
          <w:tab w:val="left" w:pos="5103"/>
          <w:tab w:val="left" w:pos="7655"/>
        </w:tabs>
        <w:spacing w:line="360" w:lineRule="auto"/>
        <w:ind w:left="-720" w:right="-180"/>
        <w:rPr>
          <w:rFonts w:ascii="Palatino Linotype" w:hAnsi="Palatino Linotype"/>
          <w:color w:val="000000" w:themeColor="text1"/>
          <w:lang w:val="nl-NL"/>
        </w:rPr>
      </w:pPr>
      <w:r w:rsidRPr="009A461A">
        <w:rPr>
          <w:rFonts w:ascii="Palatino Linotype" w:hAnsi="Palatino Linotype"/>
          <w:b/>
          <w:color w:val="000000" w:themeColor="text1"/>
          <w:lang w:val="nl-NL"/>
        </w:rPr>
        <w:t xml:space="preserve">C.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6Ω. </w:t>
      </w:r>
      <w:r w:rsidRPr="009A461A">
        <w:rPr>
          <w:rFonts w:ascii="Palatino Linotype" w:hAnsi="Palatino Linotype"/>
          <w:b/>
          <w:color w:val="000000" w:themeColor="text1"/>
          <w:lang w:val="nl-NL"/>
        </w:rPr>
        <w:tab/>
      </w:r>
      <w:r w:rsidRPr="009A461A">
        <w:rPr>
          <w:rFonts w:ascii="Palatino Linotype" w:hAnsi="Palatino Linotype"/>
          <w:b/>
          <w:color w:val="000000" w:themeColor="text1"/>
          <w:lang w:val="nl-NL"/>
        </w:rPr>
        <w:tab/>
        <w:t xml:space="preserve">D. </w:t>
      </w:r>
      <w:r w:rsidRPr="009A461A">
        <w:rPr>
          <w:rFonts w:ascii="Palatino Linotype" w:hAnsi="Palatino Linotype"/>
          <w:color w:val="000000" w:themeColor="text1"/>
          <w:lang w:val="nl-NL"/>
        </w:rPr>
        <w:t>R</w:t>
      </w:r>
      <w:r w:rsidRPr="009A461A">
        <w:rPr>
          <w:rFonts w:ascii="Palatino Linotype" w:hAnsi="Palatino Linotype"/>
          <w:color w:val="000000" w:themeColor="text1"/>
          <w:vertAlign w:val="subscript"/>
          <w:lang w:val="nl-NL"/>
        </w:rPr>
        <w:t>x</w:t>
      </w:r>
      <w:r w:rsidRPr="009A461A">
        <w:rPr>
          <w:rFonts w:ascii="Palatino Linotype" w:hAnsi="Palatino Linotype"/>
          <w:color w:val="000000" w:themeColor="text1"/>
          <w:lang w:val="nl-NL"/>
        </w:rPr>
        <w:t xml:space="preserve"> = 7Ω</w:t>
      </w:r>
    </w:p>
    <w:p w14:paraId="7645A0C2" w14:textId="73A51E45" w:rsidR="00344ACB" w:rsidRPr="009A461A" w:rsidRDefault="00344ACB" w:rsidP="00B75075">
      <w:pPr>
        <w:pStyle w:val="BodyText"/>
        <w:spacing w:line="360" w:lineRule="auto"/>
        <w:ind w:left="-720" w:right="-180"/>
        <w:jc w:val="both"/>
        <w:rPr>
          <w:rFonts w:ascii="Palatino Linotype" w:hAnsi="Palatino Linotype"/>
          <w:color w:val="000000" w:themeColor="text1"/>
          <w:sz w:val="22"/>
          <w:szCs w:val="22"/>
        </w:rPr>
      </w:pPr>
      <w:r w:rsidRPr="009A461A">
        <w:rPr>
          <w:rFonts w:ascii="Palatino Linotype" w:hAnsi="Palatino Linotype"/>
          <w:noProof/>
          <w:color w:val="000000" w:themeColor="text1"/>
          <w:sz w:val="22"/>
          <w:szCs w:val="22"/>
        </w:rPr>
        <mc:AlternateContent>
          <mc:Choice Requires="wpg">
            <w:drawing>
              <wp:anchor distT="0" distB="0" distL="114300" distR="114300" simplePos="0" relativeHeight="251691008" behindDoc="0" locked="0" layoutInCell="1" allowOverlap="1" wp14:anchorId="5CBAC563" wp14:editId="04334946">
                <wp:simplePos x="0" y="0"/>
                <wp:positionH relativeFrom="column">
                  <wp:posOffset>4002405</wp:posOffset>
                </wp:positionH>
                <wp:positionV relativeFrom="paragraph">
                  <wp:posOffset>8890</wp:posOffset>
                </wp:positionV>
                <wp:extent cx="2609850" cy="1047750"/>
                <wp:effectExtent l="0" t="0" r="0" b="0"/>
                <wp:wrapSquare wrapText="bothSides"/>
                <wp:docPr id="40144" name="Group 40144"/>
                <wp:cNvGraphicFramePr/>
                <a:graphic xmlns:a="http://schemas.openxmlformats.org/drawingml/2006/main">
                  <a:graphicData uri="http://schemas.microsoft.com/office/word/2010/wordprocessingGroup">
                    <wpg:wgp>
                      <wpg:cNvGrpSpPr/>
                      <wpg:grpSpPr>
                        <a:xfrm>
                          <a:off x="0" y="0"/>
                          <a:ext cx="2609850" cy="1047750"/>
                          <a:chOff x="-142875" y="0"/>
                          <a:chExt cx="2609850" cy="1047750"/>
                        </a:xfrm>
                      </wpg:grpSpPr>
                      <wpg:grpSp>
                        <wpg:cNvPr id="40142" name="Group 40142"/>
                        <wpg:cNvGrpSpPr/>
                        <wpg:grpSpPr>
                          <a:xfrm>
                            <a:off x="0" y="180975"/>
                            <a:ext cx="2091691" cy="685800"/>
                            <a:chOff x="9525" y="0"/>
                            <a:chExt cx="2091691" cy="685800"/>
                          </a:xfrm>
                        </wpg:grpSpPr>
                        <wpg:grpSp>
                          <wpg:cNvPr id="40140" name="Group 40140"/>
                          <wpg:cNvGrpSpPr/>
                          <wpg:grpSpPr>
                            <a:xfrm>
                              <a:off x="9525" y="38100"/>
                              <a:ext cx="2091691" cy="647700"/>
                              <a:chOff x="9525" y="0"/>
                              <a:chExt cx="2091691" cy="647700"/>
                            </a:xfrm>
                          </wpg:grpSpPr>
                          <wpg:grpSp>
                            <wpg:cNvPr id="62" name="Group 62"/>
                            <wpg:cNvGrpSpPr/>
                            <wpg:grpSpPr>
                              <a:xfrm>
                                <a:off x="9525" y="57150"/>
                                <a:ext cx="2091691" cy="533400"/>
                                <a:chOff x="19050" y="0"/>
                                <a:chExt cx="2091691" cy="533400"/>
                              </a:xfrm>
                            </wpg:grpSpPr>
                            <wps:wsp>
                              <wps:cNvPr id="57" name="Straight Connector 57"/>
                              <wps:cNvCnPr/>
                              <wps:spPr>
                                <a:xfrm>
                                  <a:off x="19050" y="276225"/>
                                  <a:ext cx="333375"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61" name="Rectangle 61"/>
                              <wps:cNvSpPr/>
                              <wps:spPr>
                                <a:xfrm>
                                  <a:off x="352425" y="0"/>
                                  <a:ext cx="733425"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1082040" y="0"/>
                                  <a:ext cx="733425" cy="5334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Straight Connector 171"/>
                              <wps:cNvCnPr/>
                              <wps:spPr>
                                <a:xfrm flipH="1">
                                  <a:off x="1824991" y="276225"/>
                                  <a:ext cx="285750" cy="0"/>
                                </a:xfrm>
                                <a:prstGeom prst="line">
                                  <a:avLst/>
                                </a:prstGeom>
                                <a:ln>
                                  <a:solidFill>
                                    <a:schemeClr val="tx1"/>
                                  </a:solidFill>
                                  <a:headEnd type="oval" w="sm" len="sm"/>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3" name="Text Box 63"/>
                            <wps:cNvSpPr txBox="1"/>
                            <wps:spPr>
                              <a:xfrm>
                                <a:off x="561975" y="0"/>
                                <a:ext cx="295275" cy="114300"/>
                              </a:xfrm>
                              <a:prstGeom prst="rect">
                                <a:avLst/>
                              </a:prstGeom>
                              <a:solidFill>
                                <a:schemeClr val="lt1"/>
                              </a:solidFill>
                              <a:ln w="6350">
                                <a:solidFill>
                                  <a:prstClr val="black"/>
                                </a:solidFill>
                              </a:ln>
                            </wps:spPr>
                            <wps:txbx>
                              <w:txbxContent>
                                <w:p w14:paraId="79F757BF"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561975" y="523875"/>
                                <a:ext cx="295275" cy="114300"/>
                              </a:xfrm>
                              <a:prstGeom prst="rect">
                                <a:avLst/>
                              </a:prstGeom>
                              <a:solidFill>
                                <a:schemeClr val="lt1"/>
                              </a:solidFill>
                              <a:ln w="6350">
                                <a:solidFill>
                                  <a:prstClr val="black"/>
                                </a:solidFill>
                              </a:ln>
                            </wps:spPr>
                            <wps:txbx>
                              <w:txbxContent>
                                <w:p w14:paraId="20EE3725"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1026160" y="228600"/>
                                <a:ext cx="103505" cy="209550"/>
                              </a:xfrm>
                              <a:prstGeom prst="rect">
                                <a:avLst/>
                              </a:prstGeom>
                              <a:solidFill>
                                <a:schemeClr val="lt1"/>
                              </a:solidFill>
                              <a:ln w="6350">
                                <a:solidFill>
                                  <a:prstClr val="black"/>
                                </a:solidFill>
                              </a:ln>
                            </wps:spPr>
                            <wps:txbx>
                              <w:txbxContent>
                                <w:p w14:paraId="6DC64A8C"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1295400" y="533400"/>
                                <a:ext cx="295275" cy="114300"/>
                              </a:xfrm>
                              <a:prstGeom prst="rect">
                                <a:avLst/>
                              </a:prstGeom>
                              <a:solidFill>
                                <a:schemeClr val="lt1"/>
                              </a:solidFill>
                              <a:ln w="6350">
                                <a:solidFill>
                                  <a:prstClr val="black"/>
                                </a:solidFill>
                              </a:ln>
                            </wps:spPr>
                            <wps:txbx>
                              <w:txbxContent>
                                <w:p w14:paraId="6B26E155" w14:textId="77777777" w:rsidR="004C7E82" w:rsidRDefault="004C7E82" w:rsidP="00344ACB">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141" name="Oval 40141"/>
                          <wps:cNvSpPr/>
                          <wps:spPr>
                            <a:xfrm>
                              <a:off x="1323975" y="0"/>
                              <a:ext cx="209550" cy="200025"/>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143" name="Text Box 40143"/>
                        <wps:cNvSpPr txBox="1"/>
                        <wps:spPr>
                          <a:xfrm>
                            <a:off x="561975" y="0"/>
                            <a:ext cx="514350" cy="400050"/>
                          </a:xfrm>
                          <a:prstGeom prst="rect">
                            <a:avLst/>
                          </a:prstGeom>
                          <a:noFill/>
                          <a:ln w="6350">
                            <a:noFill/>
                          </a:ln>
                        </wps:spPr>
                        <wps:txbx>
                          <w:txbxContent>
                            <w:p w14:paraId="4D9F591D"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sidRPr="002F3257">
                                <w:rPr>
                                  <w:rFonts w:ascii="Times New Roman" w:hAnsi="Times New Roman" w:cs="Times New Roman"/>
                                  <w:b/>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xt Box 174"/>
                        <wps:cNvSpPr txBox="1"/>
                        <wps:spPr>
                          <a:xfrm>
                            <a:off x="561975" y="542925"/>
                            <a:ext cx="514350" cy="400050"/>
                          </a:xfrm>
                          <a:prstGeom prst="rect">
                            <a:avLst/>
                          </a:prstGeom>
                          <a:noFill/>
                          <a:ln w="6350">
                            <a:noFill/>
                          </a:ln>
                        </wps:spPr>
                        <wps:txbx>
                          <w:txbxContent>
                            <w:p w14:paraId="752A8247"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1291590" y="552450"/>
                            <a:ext cx="514350" cy="400050"/>
                          </a:xfrm>
                          <a:prstGeom prst="rect">
                            <a:avLst/>
                          </a:prstGeom>
                          <a:noFill/>
                          <a:ln w="6350">
                            <a:noFill/>
                          </a:ln>
                        </wps:spPr>
                        <wps:txbx>
                          <w:txbxContent>
                            <w:p w14:paraId="7AD4C856"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1076325" y="400050"/>
                            <a:ext cx="514350" cy="400050"/>
                          </a:xfrm>
                          <a:prstGeom prst="rect">
                            <a:avLst/>
                          </a:prstGeom>
                          <a:noFill/>
                          <a:ln w="6350">
                            <a:noFill/>
                          </a:ln>
                        </wps:spPr>
                        <wps:txbx>
                          <w:txbxContent>
                            <w:p w14:paraId="501696D5"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xt Box 177"/>
                        <wps:cNvSpPr txBox="1"/>
                        <wps:spPr>
                          <a:xfrm>
                            <a:off x="933450" y="85725"/>
                            <a:ext cx="514350" cy="400050"/>
                          </a:xfrm>
                          <a:prstGeom prst="rect">
                            <a:avLst/>
                          </a:prstGeom>
                          <a:noFill/>
                          <a:ln w="6350">
                            <a:noFill/>
                          </a:ln>
                        </wps:spPr>
                        <wps:txbx>
                          <w:txbxContent>
                            <w:p w14:paraId="0DA55282"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952500" y="742950"/>
                            <a:ext cx="514350" cy="304800"/>
                          </a:xfrm>
                          <a:prstGeom prst="rect">
                            <a:avLst/>
                          </a:prstGeom>
                          <a:noFill/>
                          <a:ln w="6350">
                            <a:noFill/>
                          </a:ln>
                        </wps:spPr>
                        <wps:txbx>
                          <w:txbxContent>
                            <w:p w14:paraId="1A5AF2A3"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1282064" y="142875"/>
                            <a:ext cx="514350" cy="400050"/>
                          </a:xfrm>
                          <a:prstGeom prst="rect">
                            <a:avLst/>
                          </a:prstGeom>
                          <a:noFill/>
                          <a:ln w="6350">
                            <a:noFill/>
                          </a:ln>
                        </wps:spPr>
                        <wps:txbx>
                          <w:txbxContent>
                            <w:p w14:paraId="2E1B0D8A"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xt Box 180"/>
                        <wps:cNvSpPr txBox="1"/>
                        <wps:spPr>
                          <a:xfrm>
                            <a:off x="-142875" y="333375"/>
                            <a:ext cx="514350" cy="400050"/>
                          </a:xfrm>
                          <a:prstGeom prst="rect">
                            <a:avLst/>
                          </a:prstGeom>
                          <a:noFill/>
                          <a:ln w="6350">
                            <a:noFill/>
                          </a:ln>
                        </wps:spPr>
                        <wps:txbx>
                          <w:txbxContent>
                            <w:p w14:paraId="5EE3350F"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1952625" y="323850"/>
                            <a:ext cx="514350" cy="400050"/>
                          </a:xfrm>
                          <a:prstGeom prst="rect">
                            <a:avLst/>
                          </a:prstGeom>
                          <a:noFill/>
                          <a:ln w="6350">
                            <a:noFill/>
                          </a:ln>
                        </wps:spPr>
                        <wps:txbx>
                          <w:txbxContent>
                            <w:p w14:paraId="4D7756B1" w14:textId="77777777" w:rsidR="004C7E82" w:rsidRPr="00C60A4D" w:rsidRDefault="004C7E82" w:rsidP="00344ACB">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0144" o:spid="_x0000_s1349" style="position:absolute;left:0;text-align:left;margin-left:315.15pt;margin-top:.7pt;width:205.5pt;height:82.5pt;z-index:251691008;mso-width-relative:margin;mso-height-relative:margin" coordorigin="-1428" coordsize="26098,104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JV/rFgcAALA9AAAOAAAAZHJzL2Uyb0RvYy54bWzsW1tv2zYUfh+w/yDovbUoWTejTpGllw0o 2qLp0GdGlmxhEqlRTOL01+8cSqR8kZvYw1zPUR4ciSIpHvI737mQevV6WRbWXSrqnLOpTV46tpWy hM9yNp/af3599yKyrVpSNqMFZ+nUfkhr+/XFr7+8uq8mqcsXvJilwoJOWD25r6b2QspqMhrVySIt af2SVymDhxkXJZVwK+ajmaD30HtZjFzHCUb3XMwqwZO0rqH0TfPQvlD9Z1mayE9ZVqfSKqY2jE2q X6F+b/B3dPGKTuaCVos8aYdBDxhFSXMGLzVdvaGSWrci3+qqzBPBa57JlwkvRzzL8iRVMoA0xNmQ 5r3gt5WSZT65n1dmmmBqN+bp4G6Tj3efhZXPpvbYIeOxbTFawjKpN1tNEUzRfTWfQM33orquPou2 YN7codTLTJT4H+SxlmpyH8zkpktpJVDoBk4c+bAGCTwjzjgM4UZNf7KANcJ2L8jYjULftrrWyeLt I+1H+vUjHKUZlLkxo1+R092W08WxHCQniZwYBq1EMcI6MQli0ggbRH7kbMoa++4uQfvbHiInzPbm eqpx7CmnGasXES1Iv6SwqrqCWVXT2kyBWdI1SU3bfSUNNpYT7vdfSzNKPyQamL0y+p433pKRxA5C uxe3q0J2jXcKCTxYd6pe/ztVv17QKlUMUqMCtyrghxoX11LQfL6Q1hVnDMiSCwseqtlTDa5Yq+71 pAbN79H1TnI3DFzA9JoeePCHCo06r5bfiE0nlajl+5SXFl5M7SJnOFI6oXcfagm9QFVdBYsLhr81 L/LZu7wo1A1aifSqENYdBX6XS4Jvh3ZrtRYpnb1lM0s+VMBsHKra1v3UrkvbKlIwWnChxixpXnT1 GJgrVa9MZ21FvGr6x7EA3ehJUVfyoUibcX5JM2BU4DOi5FG2rBslTZKUST3SgkFtbJaBTKah83jD tj42TZWd26exaaHezJk0jcuccdH39m5ys6a+noFGbpyCGz57UHBRUwMoRkI9ApwD4NmG5r4AhCmb F6kFZbBU+HqAvTFaesG0yTAWy/Pd8Tofa90PQd3xCSK4R3s7jLYwFjCEH8GYcUSvAlzBEIeKeHAd 1kC7AZpu9ldqAdCfCES3b0U1ENW7F3SWNlrkO/Cn9UgrmNKqfqw+AeTHxmph1OsRrFqCNx5hXSXv cqChD7SWn6kAFxDYHNxa+Ql+soLDOvH2yrYWXHzvK8f6QNfwFIgDXEqglr9vqQAaKf5gQOQxOFjQ rVQ3Yz904UasPrlZfcJuyysOrAbghtGpS6wvC32ZCV5+A+/3Et8KjyhL4N1TO5FC31zJxtUF/zlJ Ly9VNfA7Kyo/sOsq0QyFNPt1+Y2KqgWxBPR/5Np4bFFyUxdxw/jlreRZrvi644CWG45HASQwJq3j ACzchwSIE7kOrpA2VkCtrfM5sAAasIEFBhZoHKCOMU6KBULjCfQ4tgSednSww7O1siKvftfE2Maz JHLHMUZzQAx9Xq4b+RjMDl7uM/Vyu8zDsTxeT3u8X9FC/caXVuCtgBsdXksuoRyR3IJ+RwDnBwTT Fz1GzwXXVAdvhIw94xbqdI8Oz57o+q64ruDtatey8To7l22tVuMiBx5o15aLjG83sd9NQZO/UNL1 6K/fRZbLm6XKecVtpkDHLmfpD8pn6A0CnpuI0OgHCVRqYiUiPEBBfNfD/CTArHMNn4GWGGppIvxB S2D5Ow/o/xszBT1aEmhz0eZNnqolxHEDEjTBk+tGgU6R6giKOEDibR7FdWK/ybECP5+PMRnrqRvU 5KxSC7CFuWVMIr3W+6oJmAvcPkB3q0snPitrYuzwoCbHUZOjhye4b2wi8U+w4aJ2kk0g8qSMPPFc b1dc0pgPFW7DGQCn2XTabUrSAmL6+oebS2tBx0ZocjNXI18PLDD1jtl74uKG51ZsstHFkL5vN7me tNXUxYJD+l6l7H9m+v6nkMd2egMpxYQhe9rc3RkOHzrViTuwyriH36QQDnRKtzb3TObCPHksI2H8 78E6Hsc6YkbgPz9xQUJztKrLSEBZm5o7HND+2I03D12cIKrNRtyA6rNCdU+ercmPHZBnI25M/LgN jeA8RkPGXWh0grA2UeAA67OCdU9iLDSGeU+yJk4YeO3Zos7HOGlYx9ouDbA+K1ibMzIrPoixzHvC OoZzceg6Qx4Ldr9P3wVpDy6jXRpQfVao7knPhsYw74tqOJXfZmdD8Kx/5IJ4zrg91b8787T3YdC9 40XimLTaAOuzgnW8vesQGsO8J6yJCycbAwhBga3bb2zW9rBPz7WG7cTBCTnHg7oR+Aybu2lQdlgi ZPWDsfZTk5PHtcliDnx9TnwdmQ2vzrmGssNwTeDkXdDGjLAPhp9NnjyuTTJzwPVxcK12ZuCzYHXm sf2EGb87Xr2H69UPrS/+AQAA//8DAFBLAwQUAAYACAAAACEA8RY4s98AAAAKAQAADwAAAGRycy9k b3ducmV2LnhtbEyPQUvDQBCF74L/YRnBm93ExCBpNqUU9VQEW0F622anSWh2NmS3SfrvnZ70NjPv 8eZ7xWq2nRhx8K0jBfEiAoFUOdNSreB7//70CsIHTUZ3jlDBFT2syvu7QufGTfSF4y7UgkPI51pB E0KfS+mrBq32C9cjsXZyg9WB16GWZtATh9tOPkdRJq1uiT80usdNg9V5d7EKPiY9rZP4bdyeT5vr Yf/y+bONUanHh3m9BBFwDn9muOEzOpTMdHQXMl50CrIkStjKQgripkdpzIcjT1mWgiwL+b9C+QsA AP//AwBQSwECLQAUAAYACAAAACEAtoM4kv4AAADhAQAAEwAAAAAAAAAAAAAAAAAAAAAAW0NvbnRl bnRfVHlwZXNdLnhtbFBLAQItABQABgAIAAAAIQA4/SH/1gAAAJQBAAALAAAAAAAAAAAAAAAAAC8B AABfcmVscy8ucmVsc1BLAQItABQABgAIAAAAIQBhJV/rFgcAALA9AAAOAAAAAAAAAAAAAAAAAC4C AABkcnMvZTJvRG9jLnhtbFBLAQItABQABgAIAAAAIQDxFjiz3wAAAAoBAAAPAAAAAAAAAAAAAAAA AHAJAABkcnMvZG93bnJldi54bWxQSwUGAAAAAAQABADzAAAAfAoAAAAA ">
                <v:group id="Group 40142" o:spid="_x0000_s1350" style="position:absolute;top:1809;width:20916;height:6858" coordorigin="95" coordsize="20916,685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UWBlMYAAADeAAAADwAAAGRycy9kb3ducmV2LnhtbESPQYvCMBSE78L+h/CE vWlaV2WpRhFZlz2IoC6It0fzbIvNS2liW/+9EQSPw8x8w8yXnSlFQ7UrLCuIhxEI4tTqgjMF/8fN 4BuE88gaS8uk4E4OlouP3hwTbVveU3PwmQgQdgkqyL2vEildmpNBN7QVcfAutjbog6wzqWtsA9yU chRFU2mw4LCQY0XrnNLr4WYU/LbYrr7in2Z7vazv5+Nkd9rGpNRnv1vNQHjq/Dv8av9pBeMoHo/g eSdcAbl4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RYGUxgAAAN4A AAAPAAAAAAAAAAAAAAAAAKoCAABkcnMvZG93bnJldi54bWxQSwUGAAAAAAQABAD6AAAAnQMAAAAA ">
                  <v:group id="Group 40140" o:spid="_x0000_s1351" style="position:absolute;left:95;top:381;width:20917;height:6477" coordorigin="95" coordsize="20916,647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tu6eMYAAADeAAAADwAAAGRycy9kb3ducmV2LnhtbESPzWrCQBSF9wXfYbhC d3USTYtExxCkli5CoSqIu0vmmgQzd0JmmsS37ywKXR7OH982m0wrBupdY1lBvIhAEJdWN1wpOJ8O L2sQziNrbC2Tggc5yHazpy2m2o78TcPRVyKMsEtRQe19l0rpypoMuoXtiIN3s71BH2RfSd3jGMZN K5dR9CYNNhweauxoX1N5P/4YBR8jjvkqfh+K+23/uJ5evy5FTEo9z6d8A8LT5P/Df+1PrSCJ4iQA BJyAAnL3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W27p4xgAAAN4A AAAPAAAAAAAAAAAAAAAAAKoCAABkcnMvZG93bnJldi54bWxQSwUGAAAAAAQABAD6AAAAnQMAAAAA ">
                    <v:group id="Group 62" o:spid="_x0000_s1352" style="position:absolute;left:95;top:571;width:20917;height:5334" coordorigin="190" coordsize="20916,533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qWKi8QAAADbAAAADwAAAGRycy9kb3ducmV2LnhtbESPQYvCMBSE74L/ITzB m6ZVFKlGEdld9iCCdWHx9miebbF5KU22rf9+Iwgeh5n5htnselOJlhpXWlYQTyMQxJnVJecKfi6f kxUI55E1VpZJwYMc7LbDwQYTbTs+U5v6XAQIuwQVFN7XiZQuK8igm9qaOHg32xj0QTa51A12AW4q OYuipTRYclgosKZDQdk9/TMKvjrs9vP4oz3eb4fH9bI4/R5jUmo86vdrEJ56/w6/2t9awXIGzy/h B8jtP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qWKi8QAAADbAAAA DwAAAAAAAAAAAAAAAACqAgAAZHJzL2Rvd25yZXYueG1sUEsFBgAAAAAEAAQA+gAAAJsDAAAAAA== ">
                      <v:line id="Straight Connector 57" o:spid="_x0000_s1353" style="position:absolute;visibility:visible;mso-wrap-style:square" from="190,2762" to="3524,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KpHtcIAAADbAAAADwAAAGRycy9kb3ducmV2LnhtbESPzWrDMBCE74G+g9hCb7HsQn9wo5hQ KNSHHuo498Xa2MLWylhyYr99FQj0OMzMN8yuWOwgLjR541hBlqQgiBunDbcK6uPX9h2ED8gaB8ek YCUPxf5hs8Ncuyv/0qUKrYgQ9jkq6EIYcyl905FFn7iROHpnN1kMUU6t1BNeI9wO8jlNX6VFw3Gh w5E+O2r6arYKjvMplSbzZd87HMufeZX1apR6elwOHyACLeE/fG9/awUvb3D7En+A3P8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KpHtcIAAADbAAAADwAAAAAAAAAAAAAA AAChAgAAZHJzL2Rvd25yZXYueG1sUEsFBgAAAAAEAAQA+QAAAJADAAAAAA== " strokecolor="black [3213]" strokeweight=".5pt">
                        <v:stroke startarrow="oval" startarrowwidth="narrow" startarrowlength="short" joinstyle="miter"/>
                      </v:line>
                      <v:rect id="Rectangle 61" o:spid="_x0000_s1354" style="position:absolute;left:3524;width:7334;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2hecEA AADbAAAADwAAAGRycy9kb3ducmV2LnhtbESP0YrCMBRE3wX/IVzBF1lTFUSqUURY2JcK6n7Apbk2 xeYmNqnWvzcLCz4OM3OG2ex624gHtaF2rGA2zUAQl07XXCn4vXx/rUCEiKyxcUwKXhRgtx0ONphr 9+QTPc6xEgnCIUcFJkafSxlKQxbD1Hni5F1dazEm2VZSt/hMcNvIeZYtpcWa04JBTwdD5e3cWQV9 t7rfi+5mDS2KZjKP/lh4r9R41O/XICL18RP+b/9oBcsZ/H1JP0Bu3wAAAP//AwBQSwECLQAUAAYA CAAAACEA8PeKu/0AAADiAQAAEwAAAAAAAAAAAAAAAAAAAAAAW0NvbnRlbnRfVHlwZXNdLnhtbFBL AQItABQABgAIAAAAIQAx3V9h0gAAAI8BAAALAAAAAAAAAAAAAAAAAC4BAABfcmVscy8ucmVsc1BL AQItABQABgAIAAAAIQAzLwWeQQAAADkAAAAQAAAAAAAAAAAAAAAAACkCAABkcnMvc2hhcGV4bWwu eG1sUEsBAi0AFAAGAAgAAAAhAII9oXnBAAAA2wAAAA8AAAAAAAAAAAAAAAAAmAIAAGRycy9kb3du cmV2LnhtbFBLBQYAAAAABAAEAPUAAACGAwAAAAA= " filled="f" strokecolor="black [3213]"/>
                      <v:rect id="Rectangle 167" o:spid="_x0000_s1355" style="position:absolute;left:10820;width:7334;height:533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Z7S7cIA AADcAAAADwAAAGRycy9kb3ducmV2LnhtbERPS2rDMBDdF3oHMYVsSiLHhSS4kU0IBLJxoWkPMFhT y8QaKZYcu7evCoXu5vG+s69m24s7DaFzrGC9ykAQN0533Cr4/DgtdyBCRNbYOyYF3xSgKh8f9lho N/E73S+xFSmEQ4EKTIy+kDI0hiyGlfPEiftyg8WY4NBKPeCUwm0v8yzbSIsdpwaDno6GmutltArm cXe71ePVGnqp++c8+rfae6UWT/PhFUSkOf6L/9xnneZvtvD7TLpAlj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ntLtwgAAANwAAAAPAAAAAAAAAAAAAAAAAJgCAABkcnMvZG93 bnJldi54bWxQSwUGAAAAAAQABAD1AAAAhwMAAAAA " filled="f" strokecolor="black [3213]"/>
                      <v:line id="Straight Connector 171" o:spid="_x0000_s1356" style="position:absolute;flip:x;visibility:visible;mso-wrap-style:square" from="18249,2762" to="21107,27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8y18IAAADcAAAADwAAAGRycy9kb3ducmV2LnhtbERPS4vCMBC+C/sfwgheZE314KM2lVVY VDxZ9+BxaMa22ExKk63df78RBG/z8T0n2fSmFh21rrKsYDqJQBDnVldcKPi5fH8uQTiPrLG2TAr+ yMEm/RgkGGv74DN1mS9ECGEXo4LS+yaW0uUlGXQT2xAH7mZbgz7AtpC6xUcIN7WcRdFcGqw4NJTY 0K6k/J79GgV7Pq14fJmtuu11UdVj3R0t3pQaDfuvNQhPvX+LX+6DDvMXU3g+Ey6Q6T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J8y18IAAADcAAAADwAAAAAAAAAAAAAA AAChAgAAZHJzL2Rvd25yZXYueG1sUEsFBgAAAAAEAAQA+QAAAJADAAAAAA== " strokecolor="black [3213]" strokeweight=".5pt">
                        <v:stroke startarrow="oval" startarrowwidth="narrow" startarrowlength="short" joinstyle="miter"/>
                      </v:line>
                    </v:group>
                    <v:shape id="Text Box 63" o:spid="_x0000_s1357" type="#_x0000_t202" style="position:absolute;left:5619;width:2953;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4OGaMIA AADbAAAADwAAAGRycy9kb3ducmV2LnhtbESPQWsCMRSE74X+h/AKvdVsK8i6GqUtKgVP1dLzY/NM gpuXJUnX7b83BaHHYWa+YZbr0XdioJhcYAXPkwoEcRu0Y6Pg67h9qkGkjKyxC0wKfinBenV/t8RG hwt/0nDIRhQIpwYV2Jz7RsrUWvKYJqEnLt4pRI+5yGikjngpcN/Jl6qaSY+Oy4LFnt4ttefDj1ew eTNz09YY7abWzg3j92lvdko9PoyvCxCZxvwfvrU/tILZFP6+lB8gV1cAAAD//wMAUEsBAi0AFAAG AAgAAAAhAPD3irv9AAAA4gEAABMAAAAAAAAAAAAAAAAAAAAAAFtDb250ZW50X1R5cGVzXS54bWxQ SwECLQAUAAYACAAAACEAMd1fYdIAAACPAQAACwAAAAAAAAAAAAAAAAAuAQAAX3JlbHMvLnJlbHNQ SwECLQAUAAYACAAAACEAMy8FnkEAAAA5AAAAEAAAAAAAAAAAAAAAAAApAgAAZHJzL3NoYXBleG1s LnhtbFBLAQItABQABgAIAAAAIQDPg4ZowgAAANsAAAAPAAAAAAAAAAAAAAAAAJgCAABkcnMvZG93 bnJldi54bWxQSwUGAAAAAAQABAD1AAAAhwMAAAAA " fillcolor="white [3201]" strokeweight=".5pt">
                      <v:textbox>
                        <w:txbxContent>
                          <w:p w14:paraId="79F757BF" w14:textId="77777777" w:rsidR="004C7E82" w:rsidRDefault="004C7E82" w:rsidP="00344ACB">
                            <w:pPr>
                              <w:ind w:left="0"/>
                            </w:pPr>
                          </w:p>
                        </w:txbxContent>
                      </v:textbox>
                    </v:shape>
                    <v:shape id="Text Box 165" o:spid="_x0000_s1358" type="#_x0000_t202" style="position:absolute;left:5619;top:5238;width:2953;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JacAA AADcAAAADwAAAGRycy9kb3ducmV2LnhtbERPTWsCMRC9F/ofwhR6q9kWlHU1SltUCp6qpedhMybB zWRJ0nX7701B6G0e73OW69F3YqCYXGAFz5MKBHEbtGOj4Ou4fapBpIyssQtMCn4pwXp1f7fERocL f9JwyEaUEE4NKrA5942UqbXkMU1CT1y4U4gec4HRSB3xUsJ9J1+qaiY9Oi4NFnt6t9SeDz9ewebN zE1bY7SbWjs3jN+nvdkp9fgwvi5AZBrzv/jm/tBl/mwKf8+UC+TqCgAA//8DAFBLAQItABQABgAI AAAAIQDw94q7/QAAAOIBAAATAAAAAAAAAAAAAAAAAAAAAABbQ29udGVudF9UeXBlc10ueG1sUEsB Ai0AFAAGAAgAAAAhADHdX2HSAAAAjwEAAAsAAAAAAAAAAAAAAAAALgEAAF9yZWxzLy5yZWxzUEsB Ai0AFAAGAAgAAAAhADMvBZ5BAAAAOQAAABAAAAAAAAAAAAAAAAAAKQIAAGRycy9zaGFwZXhtbC54 bWxQSwECLQAUAAYACAAAACEA0q/JacAAAADcAAAADwAAAAAAAAAAAAAAAACYAgAAZHJzL2Rvd25y ZXYueG1sUEsFBgAAAAAEAAQA9QAAAIUDAAAAAA== " fillcolor="white [3201]" strokeweight=".5pt">
                      <v:textbox>
                        <w:txbxContent>
                          <w:p w14:paraId="20EE3725" w14:textId="77777777" w:rsidR="004C7E82" w:rsidRDefault="004C7E82" w:rsidP="00344ACB">
                            <w:pPr>
                              <w:ind w:left="0"/>
                            </w:pPr>
                          </w:p>
                        </w:txbxContent>
                      </v:textbox>
                    </v:shape>
                    <v:shape id="Text Box 166" o:spid="_x0000_s1359" type="#_x0000_t202" style="position:absolute;left:10261;top:2286;width:1035;height:20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n1XHsAA AADcAAAADwAAAGRycy9kb3ducmV2LnhtbERPTUsDMRC9C/6HMII3m9XDst02La1UETy1Fc/DZpqE biZLErfrvzdCobd5vM9Zriffi5FicoEVPM8qEMRd0I6Ngq/j21MDImVkjX1gUvBLCdar+7sltjpc eE/jIRtRQji1qMDmPLRSps6SxzQLA3HhTiF6zAVGI3XESwn3vXypqlp6dFwaLA70aqk7H368gt3W zE3XYLS7Rjs3Tt+nT/Ou1OPDtFmAyDTlm/jq/tBlfl3D/zPlArn6AwAA//8DAFBLAQItABQABgAI AAAAIQDw94q7/QAAAOIBAAATAAAAAAAAAAAAAAAAAAAAAABbQ29udGVudF9UeXBlc10ueG1sUEsB Ai0AFAAGAAgAAAAhADHdX2HSAAAAjwEAAAsAAAAAAAAAAAAAAAAALgEAAF9yZWxzLy5yZWxzUEsB Ai0AFAAGAAgAAAAhADMvBZ5BAAAAOQAAABAAAAAAAAAAAAAAAAAAKQIAAGRycy9zaGFwZXhtbC54 bWxQSwECLQAUAAYACAAAACEAIn1XHsAAAADcAAAADwAAAAAAAAAAAAAAAACYAgAAZHJzL2Rvd25y ZXYueG1sUEsFBgAAAAAEAAQA9QAAAIUDAAAAAA== " fillcolor="white [3201]" strokeweight=".5pt">
                      <v:textbox>
                        <w:txbxContent>
                          <w:p w14:paraId="6DC64A8C" w14:textId="77777777" w:rsidR="004C7E82" w:rsidRDefault="004C7E82" w:rsidP="00344ACB">
                            <w:pPr>
                              <w:ind w:left="0"/>
                            </w:pPr>
                          </w:p>
                        </w:txbxContent>
                      </v:textbox>
                    </v:shape>
                    <v:shape id="Text Box 168" o:spid="_x0000_s1360" type="#_x0000_t202" style="position:absolute;left:12954;top:5334;width:2952;height:1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5m98IA AADcAAAADwAAAGRycy9kb3ducmV2LnhtbESPQUsDMRCF74L/IYzgzWbbQ1nXpsWWKoInq3geNtMk uJksSdyu/945CN5meG/e+2azm+OgJsolJDawXDSgiPtkAzsDH+9Pdy2oUpEtDonJwA8V2G2vrzbY 2XThN5pO1SkJ4dKhAV/r2Gldek8RyyKNxKKdU45YZc1O24wXCY+DXjXNWkcMLA0eRzp46r9O39HA ce/uXd9i9sfWhjDNn+dX92zM7c38+ACq0lz/zX/XL1bw10Irz8gEevsLAAD//wMAUEsBAi0AFAAG AAgAAAAhAPD3irv9AAAA4gEAABMAAAAAAAAAAAAAAAAAAAAAAFtDb250ZW50X1R5cGVzXS54bWxQ SwECLQAUAAYACAAAACEAMd1fYdIAAACPAQAACwAAAAAAAAAAAAAAAAAuAQAAX3JlbHMvLnJlbHNQ SwECLQAUAAYACAAAACEAMy8FnkEAAAA5AAAAEAAAAAAAAAAAAAAAAAApAgAAZHJzL3NoYXBleG1s LnhtbFBLAQItABQABgAIAAAAIQA8rmb3wgAAANwAAAAPAAAAAAAAAAAAAAAAAJgCAABkcnMvZG93 bnJldi54bWxQSwUGAAAAAAQABAD1AAAAhwMAAAAA " fillcolor="white [3201]" strokeweight=".5pt">
                      <v:textbox>
                        <w:txbxContent>
                          <w:p w14:paraId="6B26E155" w14:textId="77777777" w:rsidR="004C7E82" w:rsidRDefault="004C7E82" w:rsidP="00344ACB">
                            <w:pPr>
                              <w:ind w:left="0"/>
                            </w:pPr>
                          </w:p>
                        </w:txbxContent>
                      </v:textbox>
                    </v:shape>
                  </v:group>
                  <v:oval id="Oval 40141" o:spid="_x0000_s1361" style="position:absolute;left:13239;width:2096;height:2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lmc8YA AADeAAAADwAAAGRycy9kb3ducmV2LnhtbESPQWvCQBSE7wX/w/IEb3UTCaVEVxEx0FOxVtTjM/tM otm3Ibsm6b/vFgoeh5n5hlmsBlOLjlpXWVYQTyMQxLnVFRcKDt/Z6zsI55E11pZJwQ85WC1HLwtM te35i7q9L0SAsEtRQel9k0rp8pIMuqltiIN3ta1BH2RbSN1iH+CmlrMoepMGKw4LJTa0KSm/7x9G QXZz19lnduiOzeWh621/Pu2KRKnJeFjPQXga/DP83/7QCpIoTmL4uxOugFz+AgAA//8DAFBLAQIt ABQABgAIAAAAIQDw94q7/QAAAOIBAAATAAAAAAAAAAAAAAAAAAAAAABbQ29udGVudF9UeXBlc10u eG1sUEsBAi0AFAAGAAgAAAAhADHdX2HSAAAAjwEAAAsAAAAAAAAAAAAAAAAALgEAAF9yZWxzLy5y ZWxzUEsBAi0AFAAGAAgAAAAhADMvBZ5BAAAAOQAAABAAAAAAAAAAAAAAAAAAKQIAAGRycy9zaGFw ZXhtbC54bWxQSwECLQAUAAYACAAAACEARGlmc8YAAADeAAAADwAAAAAAAAAAAAAAAACYAgAAZHJz L2Rvd25yZXYueG1sUEsFBgAAAAAEAAQA9QAAAIsDAAAAAA== " fillcolor="white [3212]" strokecolor="black [3213]" strokeweight="1pt">
                    <v:stroke joinstyle="miter"/>
                  </v:oval>
                </v:group>
                <v:shape id="Text Box 40143" o:spid="_x0000_s1362" type="#_x0000_t202" style="position:absolute;left:5619;width:5144;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H9w8cA AADeAAAADwAAAGRycy9kb3ducmV2LnhtbESPT4vCMBTE74LfITzBm6b+W6QaRQqiLHrQ9bK3t82z LTYvtYna9dMbYWGPw8z8hpkvG1OKO9WusKxg0I9AEKdWF5wpOH2te1MQziNrLC2Tgl9ysFy0W3OM tX3wge5Hn4kAYRejgtz7KpbSpTkZdH1bEQfvbGuDPsg6k7rGR4CbUg6j6EMaLDgs5FhRklN6Od6M gs9kvcfDz9BMn2Wy2Z1X1fX0PVGq22lWMxCeGv8f/mtvtYJxNBiP4H0nXAG5eAEAAP//AwBQSwEC LQAUAAYACAAAACEA8PeKu/0AAADiAQAAEwAAAAAAAAAAAAAAAAAAAAAAW0NvbnRlbnRfVHlwZXNd LnhtbFBLAQItABQABgAIAAAAIQAx3V9h0gAAAI8BAAALAAAAAAAAAAAAAAAAAC4BAABfcmVscy8u cmVsc1BLAQItABQABgAIAAAAIQAzLwWeQQAAADkAAAAQAAAAAAAAAAAAAAAAACkCAABkcnMvc2hh cGV4bWwueG1sUEsBAi0AFAAGAAgAAAAhAKJB/cPHAAAA3gAAAA8AAAAAAAAAAAAAAAAAmAIAAGRy cy9kb3ducmV2LnhtbFBLBQYAAAAABAAEAPUAAACMAwAAAAA= " filled="f" stroked="f" strokeweight=".5pt">
                  <v:textbox>
                    <w:txbxContent>
                      <w:p w14:paraId="4D9F591D"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sidRPr="002F3257">
                          <w:rPr>
                            <w:rFonts w:ascii="Times New Roman" w:hAnsi="Times New Roman" w:cs="Times New Roman"/>
                            <w:b/>
                            <w:sz w:val="18"/>
                            <w:szCs w:val="18"/>
                            <w:vertAlign w:val="subscript"/>
                          </w:rPr>
                          <w:t>1</w:t>
                        </w:r>
                      </w:p>
                    </w:txbxContent>
                  </v:textbox>
                </v:shape>
                <v:shape id="Text Box 174" o:spid="_x0000_s1363" type="#_x0000_t202" style="position:absolute;left:5619;top:5429;width:5144;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ql/fcMA AADcAAAADwAAAGRycy9kb3ducmV2LnhtbERPS4vCMBC+L/gfwgje1lRZV6lGkYKsiHvwcfE2NmNb bCa1iVr99ZsFwdt8fM+ZzBpTihvVrrCsoNeNQBCnVhecKdjvFp8jEM4jaywtk4IHOZhNWx8TjLW9 84ZuW5+JEMIuRgW591UspUtzMui6tiIO3MnWBn2AdSZ1jfcQbkrZj6JvabDg0JBjRUlO6Xl7NQpW yeIXN8e+GT3L5Gd9mleX/WGgVKfdzMcgPDX+LX65lzrMH37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Tql/fcMAAADcAAAADwAAAAAAAAAAAAAAAACYAgAAZHJzL2Rv d25yZXYueG1sUEsFBgAAAAAEAAQA9QAAAIgDAAAAAA== " filled="f" stroked="f" strokeweight=".5pt">
                  <v:textbox>
                    <w:txbxContent>
                      <w:p w14:paraId="752A8247"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2</w:t>
                        </w:r>
                      </w:p>
                    </w:txbxContent>
                  </v:textbox>
                </v:shape>
                <v:shape id="Text Box 175" o:spid="_x0000_s1364" type="#_x0000_t202" style="position:absolute;left:12915;top:5524;width:5144;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eXa5sQA AADcAAAADwAAAGRycy9kb3ducmV2LnhtbERPTWvCQBC9F/wPyxR6q5sKakhdJQSCpehB66W3aXZM QrOzMbsmaX99VxB6m8f7nNVmNI3oqXO1ZQUv0wgEcWF1zaWC00f+HINwHlljY5kU/JCDzXrysMJE 24EP1B99KUIIuwQVVN63iZSuqMigm9qWOHBn2xn0AXal1B0OIdw0chZFC2mw5tBQYUtZRcX38WoU vGf5Hg9fMxP/Ntl2d07by+lzrtTT45i+gvA0+n/x3f2mw/zlHG7PhAvk+g8AAP//AwBQSwECLQAU AAYACAAAACEA8PeKu/0AAADiAQAAEwAAAAAAAAAAAAAAAAAAAAAAW0NvbnRlbnRfVHlwZXNdLnht bFBLAQItABQABgAIAAAAIQAx3V9h0gAAAI8BAAALAAAAAAAAAAAAAAAAAC4BAABfcmVscy8ucmVs c1BLAQItABQABgAIAAAAIQAzLwWeQQAAADkAAAAQAAAAAAAAAAAAAAAAACkCAABkcnMvc2hhcGV4 bWwueG1sUEsBAi0AFAAGAAgAAAAhACHl2ubEAAAA3AAAAA8AAAAAAAAAAAAAAAAAmAIAAGRycy9k b3ducmV2LnhtbFBLBQYAAAAABAAEAPUAAACJAwAAAAA= " filled="f" stroked="f" strokeweight=".5pt">
                  <v:textbox>
                    <w:txbxContent>
                      <w:p w14:paraId="7AD4C856"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4</w:t>
                        </w:r>
                      </w:p>
                    </w:txbxContent>
                  </v:textbox>
                </v:shape>
                <v:shape id="Text Box 176" o:spid="_x0000_s1365" type="#_x0000_t202" style="position:absolute;left:10763;top:4000;width:5143;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TdEkcMA AADcAAAADwAAAGRycy9kb3ducmV2LnhtbERPS4vCMBC+C/6HMII3TRV0S9coUhBF1oOPi7exGduy zaQ2Ubv76zfCgrf5+J4zW7SmEg9qXGlZwWgYgSDOrC45V3A6rgYxCOeRNVaWScEPOVjMu50ZJto+ eU+Pg89FCGGXoILC+zqR0mUFGXRDWxMH7mobgz7AJpe6wWcIN5UcR9FUGiw5NBRYU1pQ9n24GwXb dLXD/WVs4t8qXX9dl/XtdJ4o1e+1y08Qnlr/Fv+7NzrM/5jC65lwgZz/AQAA//8DAFBLAQItABQA BgAIAAAAIQDw94q7/QAAAOIBAAATAAAAAAAAAAAAAAAAAAAAAABbQ29udGVudF9UeXBlc10ueG1s UEsBAi0AFAAGAAgAAAAhADHdX2HSAAAAjwEAAAsAAAAAAAAAAAAAAAAALgEAAF9yZWxzLy5yZWxz UEsBAi0AFAAGAAgAAAAhADMvBZ5BAAAAOQAAABAAAAAAAAAAAAAAAAAAKQIAAGRycy9zaGFwZXht bC54bWxQSwECLQAUAAYACAAAACEA0TdEkcMAAADcAAAADwAAAAAAAAAAAAAAAACYAgAAZHJzL2Rv d25yZXYueG1sUEsFBgAAAAAEAAQA9QAAAIgDAAAAAA== " filled="f" stroked="f" strokeweight=".5pt">
                  <v:textbox>
                    <w:txbxContent>
                      <w:p w14:paraId="501696D5" w14:textId="77777777" w:rsidR="004C7E82" w:rsidRPr="002F3257" w:rsidRDefault="004C7E82" w:rsidP="00344ACB">
                        <w:pPr>
                          <w:ind w:left="0"/>
                          <w:rPr>
                            <w:rFonts w:ascii="Times New Roman" w:hAnsi="Times New Roman" w:cs="Times New Roman"/>
                            <w:b/>
                            <w:sz w:val="18"/>
                            <w:szCs w:val="18"/>
                            <w:vertAlign w:val="subscript"/>
                          </w:rPr>
                        </w:pPr>
                        <w:r w:rsidRPr="002F3257">
                          <w:rPr>
                            <w:rFonts w:ascii="Times New Roman" w:hAnsi="Times New Roman" w:cs="Times New Roman"/>
                            <w:b/>
                            <w:sz w:val="18"/>
                            <w:szCs w:val="18"/>
                          </w:rPr>
                          <w:t>R</w:t>
                        </w:r>
                        <w:r>
                          <w:rPr>
                            <w:rFonts w:ascii="Times New Roman" w:hAnsi="Times New Roman" w:cs="Times New Roman"/>
                            <w:b/>
                            <w:sz w:val="18"/>
                            <w:szCs w:val="18"/>
                            <w:vertAlign w:val="subscript"/>
                          </w:rPr>
                          <w:t>3</w:t>
                        </w:r>
                      </w:p>
                    </w:txbxContent>
                  </v:textbox>
                </v:shape>
                <v:shape id="Text Box 177" o:spid="_x0000_s1366" type="#_x0000_t202" style="position:absolute;left:9334;top:857;width:5144;height:40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nvhCsUA AADcAAAADwAAAGRycy9kb3ducmV2LnhtbERPS2vCQBC+F/wPyxR6q5sGqiF1FQmIpdSDj0tv0+yY hO7OxuwaU3+9Wyh4m4/vObPFYI3oqfONYwUv4wQEcel0w5WCw371nIHwAVmjcUwKfsnDYj56mGGu 3YW31O9CJWII+xwV1CG0uZS+rMmiH7uWOHJH11kMEXaV1B1eYrg1Mk2SibTYcGyosaWipvJnd7YK PorVBrffqc2uplh/Hpft6fD1qtTT47B8AxFoCHfxv/tdx/nTKfw9Ey+Q8xsAAAD//wMAUEsBAi0A FAAGAAgAAAAhAPD3irv9AAAA4gEAABMAAAAAAAAAAAAAAAAAAAAAAFtDb250ZW50X1R5cGVzXS54 bWxQSwECLQAUAAYACAAAACEAMd1fYdIAAACPAQAACwAAAAAAAAAAAAAAAAAuAQAAX3JlbHMvLnJl bHNQSwECLQAUAAYACAAAACEAMy8FnkEAAAA5AAAAEAAAAAAAAAAAAAAAAAApAgAAZHJzL3NoYXBl eG1sLnhtbFBLAQItABQABgAIAAAAIQC+e+EKxQAAANwAAAAPAAAAAAAAAAAAAAAAAJgCAABkcnMv ZG93bnJldi54bWxQSwUGAAAAAAQABAD1AAAAigMAAAAA " filled="f" stroked="f" strokeweight=".5pt">
                  <v:textbox>
                    <w:txbxContent>
                      <w:p w14:paraId="0DA55282"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C</w:t>
                        </w:r>
                      </w:p>
                    </w:txbxContent>
                  </v:textbox>
                </v:shape>
                <v:shape id="Text Box 178" o:spid="_x0000_s1367" type="#_x0000_t202" style="position:absolute;left:9525;top:7429;width:5143;height:30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R1eMYA AADcAAAADwAAAGRycy9kb3ducmV2LnhtbESPQWvCQBCF7wX/wzKCt7pR0Ep0FQlIRdqD1ou3MTsm wexszG419dd3DoXeZnhv3vtmsepcre7UhsqzgdEwAUWce1txYeD4tXmdgQoR2WLtmQz8UIDVsvey wNT6B+/pfoiFkhAOKRooY2xSrUNeksMw9A2xaBffOoyytoW2LT4k3NV6nCRT7bBiaSixoayk/Hr4 dgZ22eYT9+exmz3r7P3jsm5ux9PEmEG/W89BReriv/nvemsF/01o5RmZQC9/AQAA//8DAFBLAQIt ABQABgAIAAAAIQDw94q7/QAAAOIBAAATAAAAAAAAAAAAAAAAAAAAAABbQ29udGVudF9UeXBlc10u eG1sUEsBAi0AFAAGAAgAAAAhADHdX2HSAAAAjwEAAAsAAAAAAAAAAAAAAAAALgEAAF9yZWxzLy5y ZWxzUEsBAi0AFAAGAAgAAAAhADMvBZ5BAAAAOQAAABAAAAAAAAAAAAAAAAAAKQIAAGRycy9zaGFw ZXhtbC54bWxQSwECLQAUAAYACAAAACEAz+R1eMYAAADcAAAADwAAAAAAAAAAAAAAAACYAgAAZHJz L2Rvd25yZXYueG1sUEsFBgAAAAAEAAQA9QAAAIsDAAAAAA== " filled="f" stroked="f" strokeweight=".5pt">
                  <v:textbox>
                    <w:txbxContent>
                      <w:p w14:paraId="1A5AF2A3" w14:textId="77777777" w:rsidR="004C7E82" w:rsidRPr="002F3257" w:rsidRDefault="004C7E82" w:rsidP="00344ACB">
                        <w:pPr>
                          <w:ind w:left="0"/>
                          <w:rPr>
                            <w:rFonts w:ascii="Times New Roman" w:hAnsi="Times New Roman" w:cs="Times New Roman"/>
                            <w:b/>
                            <w:sz w:val="18"/>
                            <w:szCs w:val="18"/>
                            <w:vertAlign w:val="subscript"/>
                          </w:rPr>
                        </w:pPr>
                        <w:r>
                          <w:rPr>
                            <w:rFonts w:ascii="Times New Roman" w:hAnsi="Times New Roman" w:cs="Times New Roman"/>
                            <w:b/>
                            <w:sz w:val="18"/>
                            <w:szCs w:val="18"/>
                          </w:rPr>
                          <w:t>D</w:t>
                        </w:r>
                      </w:p>
                    </w:txbxContent>
                  </v:textbox>
                </v:shape>
                <v:shape id="Text Box 179" o:spid="_x0000_s1368" type="#_x0000_t202" style="position:absolute;left:12820;top:1428;width:5144;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jQ48MA AADcAAAADwAAAGRycy9kb3ducmV2LnhtbERPS4vCMBC+L/gfwgje1lRhXa1GkYKsiHvwcfE2NmNb bCa1iVr99ZsFwdt8fM+ZzBpTihvVrrCsoNeNQBCnVhecKdjvFp9DEM4jaywtk4IHOZhNWx8TjLW9 84ZuW5+JEMIuRgW591UspUtzMui6tiIO3MnWBn2AdSZ1jfcQbkrZj6KBNFhwaMixoiSn9Ly9GgWr ZPGLm2PfDJ9l8rM+zavL/vClVKfdzMcgPDX+LX65lzrM/x7B/zPhAjn9AwAA//8DAFBLAQItABQA BgAIAAAAIQDw94q7/QAAAOIBAAATAAAAAAAAAAAAAAAAAAAAAABbQ29udGVudF9UeXBlc10ueG1s UEsBAi0AFAAGAAgAAAAhADHdX2HSAAAAjwEAAAsAAAAAAAAAAAAAAAAALgEAAF9yZWxzLy5yZWxz UEsBAi0AFAAGAAgAAAAhADMvBZ5BAAAAOQAAABAAAAAAAAAAAAAAAAAAKQIAAGRycy9zaGFwZXht bC54bWxQSwECLQAUAAYACAAAACEAoKjQ48MAAADcAAAADwAAAAAAAAAAAAAAAACYAgAAZHJzL2Rv d25yZXYueG1sUEsFBgAAAAAEAAQA9QAAAIgDAAAAAA== " filled="f" stroked="f" strokeweight=".5pt">
                  <v:textbox>
                    <w:txbxContent>
                      <w:p w14:paraId="2E1B0D8A"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80" o:spid="_x0000_s1369" type="#_x0000_t202" style="position:absolute;left:-1428;top:3333;width:5142;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EcJWcYA AADcAAAADwAAAGRycy9kb3ducmV2LnhtbESPT2vCQBDF7wW/wzIFb3VTQQnRVSQgLWIP/rl4m2bH JDQ7G7Orxn5651DobYb35r3fzJe9a9SNulB7NvA+SkARF97WXBo4HtZvKagQkS02nsnAgwIsF4OX OWbW33lHt30slYRwyNBAFWObaR2KihyGkW+JRTv7zmGUtSu17fAu4a7R4ySZaoc1S0OFLeUVFT/7 qzOwyddfuPseu/S3yT+251V7OZ4mxgxf+9UMVKQ+/pv/rj+t4KeCL8/IBHrxBAAA//8DAFBLAQIt ABQABgAIAAAAIQDw94q7/QAAAOIBAAATAAAAAAAAAAAAAAAAAAAAAABbQ29udGVudF9UeXBlc10u eG1sUEsBAi0AFAAGAAgAAAAhADHdX2HSAAAAjwEAAAsAAAAAAAAAAAAAAAAALgEAAF9yZWxzLy5y ZWxzUEsBAi0AFAAGAAgAAAAhADMvBZ5BAAAAOQAAABAAAAAAAAAAAAAAAAAAKQIAAGRycy9zaGFw ZXhtbC54bWxQSwECLQAUAAYACAAAACEABEcJWcYAAADcAAAADwAAAAAAAAAAAAAAAACYAgAAZHJz L2Rvd25yZXYueG1sUEsFBgAAAAAEAAQA9QAAAIsDAAAAAA== " filled="f" stroked="f" strokeweight=".5pt">
                  <v:textbox>
                    <w:txbxContent>
                      <w:p w14:paraId="5EE3350F" w14:textId="77777777" w:rsidR="004C7E82" w:rsidRPr="00C60A4D" w:rsidRDefault="004C7E82" w:rsidP="00344ACB">
                        <w:pPr>
                          <w:ind w:left="0"/>
                          <w:rPr>
                            <w:rFonts w:ascii="Times New Roman" w:hAnsi="Times New Roman" w:cs="Times New Roman"/>
                            <w:sz w:val="18"/>
                            <w:szCs w:val="18"/>
                            <w:vertAlign w:val="subscript"/>
                          </w:rPr>
                        </w:pPr>
                        <w:r w:rsidRPr="00C60A4D">
                          <w:rPr>
                            <w:rFonts w:ascii="Times New Roman" w:hAnsi="Times New Roman" w:cs="Times New Roman"/>
                            <w:sz w:val="18"/>
                            <w:szCs w:val="18"/>
                          </w:rPr>
                          <w:t>A</w:t>
                        </w:r>
                      </w:p>
                    </w:txbxContent>
                  </v:textbox>
                </v:shape>
                <v:shape id="Text Box 181" o:spid="_x0000_s1370" type="#_x0000_t202" style="position:absolute;left:19526;top:3238;width:5143;height:400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wuswsQA AADcAAAADwAAAGRycy9kb3ducmV2LnhtbERPTWvCQBC9F/wPywi9NRuFlhCzigSkRdpD1Iu3MTsm wexszK4m7a/vFgre5vE+J1uNphV36l1jWcEsikEQl1Y3XCk47DcvCQjnkTW2lknBNzlYLSdPGaba DlzQfecrEULYpaig9r5LpXRlTQZdZDviwJ1tb9AH2FdS9ziEcNPKeRy/SYMNh4YaO8prKi+7m1Gw zTdfWJzmJvlp8/fP87q7Ho6vSj1Px/UChKfRP8T/7g8d5icz+HsmXCCXvwAAAP//AwBQSwECLQAU AAYACAAAACEA8PeKu/0AAADiAQAAEwAAAAAAAAAAAAAAAAAAAAAAW0NvbnRlbnRfVHlwZXNdLnht bFBLAQItABQABgAIAAAAIQAx3V9h0gAAAI8BAAALAAAAAAAAAAAAAAAAAC4BAABfcmVscy8ucmVs c1BLAQItABQABgAIAAAAIQAzLwWeQQAAADkAAAAQAAAAAAAAAAAAAAAAACkCAABkcnMvc2hhcGV4 bWwueG1sUEsBAi0AFAAGAAgAAAAhAGsLrMLEAAAA3AAAAA8AAAAAAAAAAAAAAAAAmAIAAGRycy9k b3ducmV2LnhtbFBLBQYAAAAABAAEAPUAAACJAwAAAAA= " filled="f" stroked="f" strokeweight=".5pt">
                  <v:textbox>
                    <w:txbxContent>
                      <w:p w14:paraId="4D7756B1" w14:textId="77777777" w:rsidR="004C7E82" w:rsidRPr="00C60A4D" w:rsidRDefault="004C7E82" w:rsidP="00344ACB">
                        <w:pPr>
                          <w:ind w:left="0"/>
                          <w:rPr>
                            <w:rFonts w:ascii="Times New Roman" w:hAnsi="Times New Roman" w:cs="Times New Roman"/>
                            <w:sz w:val="18"/>
                            <w:szCs w:val="18"/>
                            <w:vertAlign w:val="subscript"/>
                          </w:rPr>
                        </w:pPr>
                        <w:r>
                          <w:rPr>
                            <w:rFonts w:ascii="Times New Roman" w:hAnsi="Times New Roman" w:cs="Times New Roman"/>
                            <w:sz w:val="18"/>
                            <w:szCs w:val="18"/>
                          </w:rPr>
                          <w:t>B</w:t>
                        </w:r>
                      </w:p>
                    </w:txbxContent>
                  </v:textbox>
                </v:shape>
                <w10:wrap type="square"/>
              </v:group>
            </w:pict>
          </mc:Fallback>
        </mc:AlternateContent>
      </w:r>
      <w:proofErr w:type="gramStart"/>
      <w:r w:rsidRPr="009A461A">
        <w:rPr>
          <w:rFonts w:ascii="Palatino Linotype" w:hAnsi="Palatino Linotype"/>
          <w:b/>
          <w:color w:val="000000" w:themeColor="text1"/>
          <w:sz w:val="22"/>
          <w:szCs w:val="22"/>
        </w:rPr>
        <w:t>Câu 16.</w:t>
      </w:r>
      <w:proofErr w:type="gramEnd"/>
      <w:r w:rsidRPr="009A461A">
        <w:rPr>
          <w:rFonts w:ascii="Palatino Linotype" w:hAnsi="Palatino Linotype"/>
          <w:b/>
          <w:color w:val="000000" w:themeColor="text1"/>
          <w:sz w:val="22"/>
          <w:szCs w:val="22"/>
        </w:rPr>
        <w:t xml:space="preserve"> </w:t>
      </w:r>
      <w:r w:rsidRPr="009A461A">
        <w:rPr>
          <w:rFonts w:ascii="Palatino Linotype" w:hAnsi="Palatino Linotype"/>
          <w:color w:val="000000" w:themeColor="text1"/>
          <w:sz w:val="22"/>
          <w:szCs w:val="22"/>
        </w:rPr>
        <w:t xml:space="preserve">Một sơ đồ mạch điện như hình vẽ. </w:t>
      </w:r>
      <w:proofErr w:type="gramStart"/>
      <w:r w:rsidRPr="009A461A">
        <w:rPr>
          <w:rFonts w:ascii="Palatino Linotype" w:hAnsi="Palatino Linotype"/>
          <w:color w:val="000000" w:themeColor="text1"/>
          <w:sz w:val="22"/>
          <w:szCs w:val="22"/>
        </w:rPr>
        <w:t xml:space="preserve">Cho </w:t>
      </w:r>
      <w:r w:rsidRPr="009A461A">
        <w:rPr>
          <w:rFonts w:ascii="Palatino Linotype" w:hAnsi="Palatino Linotype"/>
          <w:color w:val="000000" w:themeColor="text1"/>
          <w:position w:val="-10"/>
          <w:sz w:val="22"/>
          <w:szCs w:val="22"/>
        </w:rPr>
        <w:object w:dxaOrig="880" w:dyaOrig="320" w14:anchorId="449B9F38">
          <v:shape id="_x0000_i1068" type="#_x0000_t75" style="width:43.5pt;height:15.75pt" o:ole="">
            <v:imagedata r:id="rId100" o:title=""/>
          </v:shape>
          <o:OLEObject Type="Embed" ProgID="Equation.DSMT4" ShapeID="_x0000_i1068" DrawAspect="Content" ObjectID="_1625485956" r:id="rId101"/>
        </w:object>
      </w:r>
      <w:r w:rsidRPr="009A461A">
        <w:rPr>
          <w:rFonts w:ascii="Palatino Linotype" w:hAnsi="Palatino Linotype"/>
          <w:color w:val="000000" w:themeColor="text1"/>
          <w:sz w:val="22"/>
          <w:szCs w:val="22"/>
        </w:rPr>
        <w:t xml:space="preserve"> ; </w:t>
      </w:r>
      <w:r w:rsidRPr="009A461A">
        <w:rPr>
          <w:rFonts w:ascii="Palatino Linotype" w:hAnsi="Palatino Linotype"/>
          <w:color w:val="000000" w:themeColor="text1"/>
          <w:position w:val="-10"/>
          <w:sz w:val="22"/>
          <w:szCs w:val="22"/>
        </w:rPr>
        <w:object w:dxaOrig="1780" w:dyaOrig="320" w14:anchorId="2137EFCD">
          <v:shape id="_x0000_i1069" type="#_x0000_t75" style="width:89.25pt;height:15.75pt" o:ole="">
            <v:imagedata r:id="rId102" o:title=""/>
          </v:shape>
          <o:OLEObject Type="Embed" ProgID="Equation.DSMT4" ShapeID="_x0000_i1069" DrawAspect="Content" ObjectID="_1625485957" r:id="rId103"/>
        </w:object>
      </w:r>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Điện trở của ampe kế và các dây nối không đáng kể.</w:t>
      </w:r>
      <w:proofErr w:type="gramEnd"/>
      <w:r w:rsidRPr="009A461A">
        <w:rPr>
          <w:rFonts w:ascii="Palatino Linotype" w:hAnsi="Palatino Linotype"/>
          <w:color w:val="000000" w:themeColor="text1"/>
          <w:sz w:val="22"/>
          <w:szCs w:val="22"/>
        </w:rPr>
        <w:t xml:space="preserve"> </w:t>
      </w:r>
      <w:proofErr w:type="gramStart"/>
      <w:r w:rsidRPr="009A461A">
        <w:rPr>
          <w:rFonts w:ascii="Palatino Linotype" w:hAnsi="Palatino Linotype"/>
          <w:color w:val="000000" w:themeColor="text1"/>
          <w:sz w:val="22"/>
          <w:szCs w:val="22"/>
        </w:rPr>
        <w:t>Số chỉ ampe kế là 3A.</w:t>
      </w:r>
      <w:proofErr w:type="gramEnd"/>
      <w:r w:rsidRPr="009A461A">
        <w:rPr>
          <w:rFonts w:ascii="Palatino Linotype" w:hAnsi="Palatino Linotype"/>
          <w:color w:val="000000" w:themeColor="text1"/>
          <w:sz w:val="22"/>
          <w:szCs w:val="22"/>
        </w:rPr>
        <w:t xml:space="preserve"> Công suất tiêu thụ của mạch bằng</w:t>
      </w:r>
    </w:p>
    <w:p w14:paraId="68353839" w14:textId="77777777" w:rsidR="00344ACB" w:rsidRPr="009A461A" w:rsidRDefault="00344ACB" w:rsidP="00B75075">
      <w:pPr>
        <w:pStyle w:val="BodyText"/>
        <w:spacing w:line="360" w:lineRule="auto"/>
        <w:ind w:left="-720" w:right="-180"/>
        <w:jc w:val="both"/>
        <w:rPr>
          <w:rFonts w:ascii="Palatino Linotype" w:hAnsi="Palatino Linotype"/>
          <w:color w:val="000000" w:themeColor="text1"/>
          <w:sz w:val="22"/>
          <w:szCs w:val="22"/>
        </w:rPr>
      </w:pPr>
      <w:proofErr w:type="gramStart"/>
      <w:r w:rsidRPr="009A461A">
        <w:rPr>
          <w:rFonts w:ascii="Palatino Linotype" w:hAnsi="Palatino Linotype"/>
          <w:color w:val="000000" w:themeColor="text1"/>
          <w:sz w:val="22"/>
          <w:szCs w:val="22"/>
        </w:rPr>
        <w:t>A.107W.</w:t>
      </w:r>
      <w:r w:rsidRPr="009A461A">
        <w:rPr>
          <w:rFonts w:ascii="Palatino Linotype" w:hAnsi="Palatino Linotype"/>
          <w:color w:val="000000" w:themeColor="text1"/>
          <w:sz w:val="22"/>
          <w:szCs w:val="22"/>
        </w:rPr>
        <w:tab/>
        <w:t xml:space="preserve">         B. 60W.</w:t>
      </w:r>
      <w:proofErr w:type="gramEnd"/>
      <w:r w:rsidRPr="009A461A">
        <w:rPr>
          <w:rFonts w:ascii="Palatino Linotype" w:hAnsi="Palatino Linotype"/>
          <w:color w:val="000000" w:themeColor="text1"/>
          <w:sz w:val="22"/>
          <w:szCs w:val="22"/>
        </w:rPr>
        <w:tab/>
      </w:r>
      <w:r w:rsidRPr="009A461A">
        <w:rPr>
          <w:rFonts w:ascii="Palatino Linotype" w:hAnsi="Palatino Linotype"/>
          <w:color w:val="000000" w:themeColor="text1"/>
          <w:sz w:val="22"/>
          <w:szCs w:val="22"/>
        </w:rPr>
        <w:tab/>
        <w:t xml:space="preserve">      </w:t>
      </w:r>
      <w:proofErr w:type="gramStart"/>
      <w:r w:rsidRPr="009A461A">
        <w:rPr>
          <w:rFonts w:ascii="Palatino Linotype" w:hAnsi="Palatino Linotype"/>
          <w:color w:val="000000" w:themeColor="text1"/>
          <w:sz w:val="22"/>
          <w:szCs w:val="22"/>
        </w:rPr>
        <w:t>C. 135W.</w:t>
      </w:r>
      <w:proofErr w:type="gramEnd"/>
      <w:r w:rsidRPr="009A461A">
        <w:rPr>
          <w:rFonts w:ascii="Palatino Linotype" w:hAnsi="Palatino Linotype"/>
          <w:color w:val="000000" w:themeColor="text1"/>
          <w:sz w:val="22"/>
          <w:szCs w:val="22"/>
        </w:rPr>
        <w:tab/>
        <w:t xml:space="preserve">              </w:t>
      </w:r>
      <w:proofErr w:type="gramStart"/>
      <w:r w:rsidRPr="009A461A">
        <w:rPr>
          <w:rFonts w:ascii="Palatino Linotype" w:hAnsi="Palatino Linotype"/>
          <w:color w:val="000000" w:themeColor="text1"/>
          <w:sz w:val="22"/>
          <w:szCs w:val="22"/>
        </w:rPr>
        <w:t>D. 240W.</w:t>
      </w:r>
      <w:proofErr w:type="gramEnd"/>
    </w:p>
    <w:p w14:paraId="21DAF379" w14:textId="575B605C" w:rsidR="009A461A" w:rsidRPr="009A461A" w:rsidRDefault="009A461A" w:rsidP="00B75075">
      <w:pPr>
        <w:spacing w:line="360" w:lineRule="auto"/>
        <w:ind w:left="-630" w:right="-180"/>
        <w:jc w:val="center"/>
        <w:rPr>
          <w:rFonts w:ascii="Palatino Linotype" w:hAnsi="Palatino Linotype"/>
          <w:b/>
          <w:color w:val="FF0000"/>
        </w:rPr>
      </w:pPr>
      <w:r w:rsidRPr="009A461A">
        <w:rPr>
          <w:rFonts w:ascii="Palatino Linotype" w:hAnsi="Palatino Linotype"/>
          <w:b/>
          <w:color w:val="FF0000"/>
        </w:rPr>
        <w:t>ĐÁP ÁN</w:t>
      </w:r>
    </w:p>
    <w:p w14:paraId="67BB28A5" w14:textId="77777777" w:rsidR="009A461A" w:rsidRDefault="009A461A" w:rsidP="00B75075">
      <w:pPr>
        <w:spacing w:line="360" w:lineRule="auto"/>
        <w:ind w:left="-630" w:right="-180"/>
        <w:rPr>
          <w:rFonts w:ascii="Palatino Linotype" w:hAnsi="Palatino Linotype"/>
        </w:rPr>
      </w:pPr>
    </w:p>
    <w:tbl>
      <w:tblPr>
        <w:tblW w:w="10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9A461A" w:rsidRPr="00300549" w14:paraId="188A9981"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12132AEB"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04623F3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w:t>
            </w:r>
          </w:p>
        </w:tc>
        <w:tc>
          <w:tcPr>
            <w:tcW w:w="947" w:type="dxa"/>
            <w:tcBorders>
              <w:top w:val="single" w:sz="4" w:space="0" w:color="auto"/>
              <w:left w:val="single" w:sz="4" w:space="0" w:color="auto"/>
              <w:bottom w:val="single" w:sz="4" w:space="0" w:color="auto"/>
              <w:right w:val="single" w:sz="4" w:space="0" w:color="auto"/>
            </w:tcBorders>
          </w:tcPr>
          <w:p w14:paraId="481F92D2"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w:t>
            </w:r>
          </w:p>
        </w:tc>
        <w:tc>
          <w:tcPr>
            <w:tcW w:w="947" w:type="dxa"/>
            <w:tcBorders>
              <w:top w:val="single" w:sz="4" w:space="0" w:color="auto"/>
              <w:left w:val="single" w:sz="4" w:space="0" w:color="auto"/>
              <w:bottom w:val="single" w:sz="4" w:space="0" w:color="auto"/>
              <w:right w:val="single" w:sz="4" w:space="0" w:color="auto"/>
            </w:tcBorders>
          </w:tcPr>
          <w:p w14:paraId="7E504F7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3</w:t>
            </w:r>
          </w:p>
        </w:tc>
        <w:tc>
          <w:tcPr>
            <w:tcW w:w="947" w:type="dxa"/>
            <w:tcBorders>
              <w:top w:val="single" w:sz="4" w:space="0" w:color="auto"/>
              <w:left w:val="single" w:sz="4" w:space="0" w:color="auto"/>
              <w:bottom w:val="single" w:sz="4" w:space="0" w:color="auto"/>
              <w:right w:val="single" w:sz="4" w:space="0" w:color="auto"/>
            </w:tcBorders>
          </w:tcPr>
          <w:p w14:paraId="6A056584"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4</w:t>
            </w:r>
          </w:p>
        </w:tc>
        <w:tc>
          <w:tcPr>
            <w:tcW w:w="947" w:type="dxa"/>
            <w:tcBorders>
              <w:top w:val="single" w:sz="4" w:space="0" w:color="auto"/>
              <w:left w:val="single" w:sz="4" w:space="0" w:color="auto"/>
              <w:bottom w:val="single" w:sz="4" w:space="0" w:color="auto"/>
              <w:right w:val="single" w:sz="4" w:space="0" w:color="auto"/>
            </w:tcBorders>
          </w:tcPr>
          <w:p w14:paraId="6C14585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5</w:t>
            </w:r>
          </w:p>
        </w:tc>
        <w:tc>
          <w:tcPr>
            <w:tcW w:w="947" w:type="dxa"/>
            <w:tcBorders>
              <w:top w:val="single" w:sz="4" w:space="0" w:color="auto"/>
              <w:left w:val="single" w:sz="4" w:space="0" w:color="auto"/>
              <w:bottom w:val="single" w:sz="4" w:space="0" w:color="auto"/>
              <w:right w:val="single" w:sz="4" w:space="0" w:color="auto"/>
            </w:tcBorders>
          </w:tcPr>
          <w:p w14:paraId="638DBDD9"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6</w:t>
            </w:r>
          </w:p>
        </w:tc>
        <w:tc>
          <w:tcPr>
            <w:tcW w:w="948" w:type="dxa"/>
            <w:tcBorders>
              <w:top w:val="single" w:sz="4" w:space="0" w:color="auto"/>
              <w:left w:val="single" w:sz="4" w:space="0" w:color="auto"/>
              <w:bottom w:val="single" w:sz="4" w:space="0" w:color="auto"/>
              <w:right w:val="single" w:sz="4" w:space="0" w:color="auto"/>
            </w:tcBorders>
          </w:tcPr>
          <w:p w14:paraId="4FB9092B"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7</w:t>
            </w:r>
          </w:p>
        </w:tc>
        <w:tc>
          <w:tcPr>
            <w:tcW w:w="948" w:type="dxa"/>
            <w:tcBorders>
              <w:top w:val="single" w:sz="4" w:space="0" w:color="auto"/>
              <w:left w:val="single" w:sz="4" w:space="0" w:color="auto"/>
              <w:bottom w:val="single" w:sz="4" w:space="0" w:color="auto"/>
              <w:right w:val="single" w:sz="4" w:space="0" w:color="auto"/>
            </w:tcBorders>
          </w:tcPr>
          <w:p w14:paraId="08A1A093"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8</w:t>
            </w:r>
          </w:p>
        </w:tc>
        <w:tc>
          <w:tcPr>
            <w:tcW w:w="948" w:type="dxa"/>
            <w:tcBorders>
              <w:top w:val="single" w:sz="4" w:space="0" w:color="auto"/>
              <w:left w:val="single" w:sz="4" w:space="0" w:color="auto"/>
              <w:bottom w:val="single" w:sz="4" w:space="0" w:color="auto"/>
              <w:right w:val="single" w:sz="4" w:space="0" w:color="auto"/>
            </w:tcBorders>
          </w:tcPr>
          <w:p w14:paraId="3B99D4BC"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9</w:t>
            </w:r>
          </w:p>
        </w:tc>
        <w:tc>
          <w:tcPr>
            <w:tcW w:w="948" w:type="dxa"/>
            <w:tcBorders>
              <w:top w:val="single" w:sz="4" w:space="0" w:color="auto"/>
              <w:left w:val="single" w:sz="4" w:space="0" w:color="auto"/>
              <w:bottom w:val="single" w:sz="4" w:space="0" w:color="auto"/>
              <w:right w:val="single" w:sz="4" w:space="0" w:color="auto"/>
            </w:tcBorders>
          </w:tcPr>
          <w:p w14:paraId="1783060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0</w:t>
            </w:r>
          </w:p>
        </w:tc>
      </w:tr>
      <w:tr w:rsidR="009A461A" w:rsidRPr="00300549" w14:paraId="63D39709"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182F995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751B8B21" w14:textId="6A685C7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3CB564FA" w14:textId="40B14655"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5EFAB8E" w14:textId="6BE40EA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26952D2C" w14:textId="27142751"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43F2A882" w14:textId="4B351CE0"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7" w:type="dxa"/>
            <w:tcBorders>
              <w:top w:val="single" w:sz="4" w:space="0" w:color="auto"/>
              <w:left w:val="single" w:sz="4" w:space="0" w:color="auto"/>
              <w:bottom w:val="single" w:sz="4" w:space="0" w:color="auto"/>
              <w:right w:val="single" w:sz="4" w:space="0" w:color="auto"/>
            </w:tcBorders>
          </w:tcPr>
          <w:p w14:paraId="4F374D8E" w14:textId="4FA19E08"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17A7219F" w14:textId="06387EE3"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8" w:type="dxa"/>
            <w:tcBorders>
              <w:top w:val="single" w:sz="4" w:space="0" w:color="auto"/>
              <w:left w:val="single" w:sz="4" w:space="0" w:color="auto"/>
              <w:bottom w:val="single" w:sz="4" w:space="0" w:color="auto"/>
              <w:right w:val="single" w:sz="4" w:space="0" w:color="auto"/>
            </w:tcBorders>
          </w:tcPr>
          <w:p w14:paraId="01C18CDC" w14:textId="4068861C"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9457AF5" w14:textId="04EDAA21"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8" w:type="dxa"/>
            <w:tcBorders>
              <w:top w:val="single" w:sz="4" w:space="0" w:color="auto"/>
              <w:left w:val="single" w:sz="4" w:space="0" w:color="auto"/>
              <w:bottom w:val="single" w:sz="4" w:space="0" w:color="auto"/>
              <w:right w:val="single" w:sz="4" w:space="0" w:color="auto"/>
            </w:tcBorders>
          </w:tcPr>
          <w:p w14:paraId="798AFB32" w14:textId="2CA4722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r>
      <w:tr w:rsidR="009A461A" w:rsidRPr="00300549" w14:paraId="65170EA2"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4756276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Câu</w:t>
            </w:r>
          </w:p>
        </w:tc>
        <w:tc>
          <w:tcPr>
            <w:tcW w:w="947" w:type="dxa"/>
            <w:tcBorders>
              <w:top w:val="single" w:sz="4" w:space="0" w:color="auto"/>
              <w:left w:val="single" w:sz="4" w:space="0" w:color="auto"/>
              <w:bottom w:val="single" w:sz="4" w:space="0" w:color="auto"/>
              <w:right w:val="single" w:sz="4" w:space="0" w:color="auto"/>
            </w:tcBorders>
          </w:tcPr>
          <w:p w14:paraId="4F33AE22"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1</w:t>
            </w:r>
          </w:p>
        </w:tc>
        <w:tc>
          <w:tcPr>
            <w:tcW w:w="947" w:type="dxa"/>
            <w:tcBorders>
              <w:top w:val="single" w:sz="4" w:space="0" w:color="auto"/>
              <w:left w:val="single" w:sz="4" w:space="0" w:color="auto"/>
              <w:bottom w:val="single" w:sz="4" w:space="0" w:color="auto"/>
              <w:right w:val="single" w:sz="4" w:space="0" w:color="auto"/>
            </w:tcBorders>
          </w:tcPr>
          <w:p w14:paraId="0CAC1BE8"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2</w:t>
            </w:r>
          </w:p>
        </w:tc>
        <w:tc>
          <w:tcPr>
            <w:tcW w:w="947" w:type="dxa"/>
            <w:tcBorders>
              <w:top w:val="single" w:sz="4" w:space="0" w:color="auto"/>
              <w:left w:val="single" w:sz="4" w:space="0" w:color="auto"/>
              <w:bottom w:val="single" w:sz="4" w:space="0" w:color="auto"/>
              <w:right w:val="single" w:sz="4" w:space="0" w:color="auto"/>
            </w:tcBorders>
          </w:tcPr>
          <w:p w14:paraId="41B746AF"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3</w:t>
            </w:r>
          </w:p>
        </w:tc>
        <w:tc>
          <w:tcPr>
            <w:tcW w:w="947" w:type="dxa"/>
            <w:tcBorders>
              <w:top w:val="single" w:sz="4" w:space="0" w:color="auto"/>
              <w:left w:val="single" w:sz="4" w:space="0" w:color="auto"/>
              <w:bottom w:val="single" w:sz="4" w:space="0" w:color="auto"/>
              <w:right w:val="single" w:sz="4" w:space="0" w:color="auto"/>
            </w:tcBorders>
          </w:tcPr>
          <w:p w14:paraId="2F1F7247"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4</w:t>
            </w:r>
          </w:p>
        </w:tc>
        <w:tc>
          <w:tcPr>
            <w:tcW w:w="947" w:type="dxa"/>
            <w:tcBorders>
              <w:top w:val="single" w:sz="4" w:space="0" w:color="auto"/>
              <w:left w:val="single" w:sz="4" w:space="0" w:color="auto"/>
              <w:bottom w:val="single" w:sz="4" w:space="0" w:color="auto"/>
              <w:right w:val="single" w:sz="4" w:space="0" w:color="auto"/>
            </w:tcBorders>
          </w:tcPr>
          <w:p w14:paraId="646FEB4D"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5</w:t>
            </w:r>
          </w:p>
        </w:tc>
        <w:tc>
          <w:tcPr>
            <w:tcW w:w="947" w:type="dxa"/>
            <w:tcBorders>
              <w:top w:val="single" w:sz="4" w:space="0" w:color="auto"/>
              <w:left w:val="single" w:sz="4" w:space="0" w:color="auto"/>
              <w:bottom w:val="single" w:sz="4" w:space="0" w:color="auto"/>
              <w:right w:val="single" w:sz="4" w:space="0" w:color="auto"/>
            </w:tcBorders>
          </w:tcPr>
          <w:p w14:paraId="34A2DD30"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6</w:t>
            </w:r>
          </w:p>
        </w:tc>
        <w:tc>
          <w:tcPr>
            <w:tcW w:w="948" w:type="dxa"/>
            <w:tcBorders>
              <w:top w:val="single" w:sz="4" w:space="0" w:color="auto"/>
              <w:left w:val="single" w:sz="4" w:space="0" w:color="auto"/>
              <w:bottom w:val="single" w:sz="4" w:space="0" w:color="auto"/>
              <w:right w:val="single" w:sz="4" w:space="0" w:color="auto"/>
            </w:tcBorders>
          </w:tcPr>
          <w:p w14:paraId="670C49B6"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7</w:t>
            </w:r>
          </w:p>
        </w:tc>
        <w:tc>
          <w:tcPr>
            <w:tcW w:w="948" w:type="dxa"/>
            <w:tcBorders>
              <w:top w:val="single" w:sz="4" w:space="0" w:color="auto"/>
              <w:left w:val="single" w:sz="4" w:space="0" w:color="auto"/>
              <w:bottom w:val="single" w:sz="4" w:space="0" w:color="auto"/>
              <w:right w:val="single" w:sz="4" w:space="0" w:color="auto"/>
            </w:tcBorders>
          </w:tcPr>
          <w:p w14:paraId="5D74ABB3"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8</w:t>
            </w:r>
          </w:p>
        </w:tc>
        <w:tc>
          <w:tcPr>
            <w:tcW w:w="948" w:type="dxa"/>
            <w:tcBorders>
              <w:top w:val="single" w:sz="4" w:space="0" w:color="auto"/>
              <w:left w:val="single" w:sz="4" w:space="0" w:color="auto"/>
              <w:bottom w:val="single" w:sz="4" w:space="0" w:color="auto"/>
              <w:right w:val="single" w:sz="4" w:space="0" w:color="auto"/>
            </w:tcBorders>
          </w:tcPr>
          <w:p w14:paraId="5FEBD109"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19</w:t>
            </w:r>
          </w:p>
        </w:tc>
        <w:tc>
          <w:tcPr>
            <w:tcW w:w="948" w:type="dxa"/>
            <w:tcBorders>
              <w:top w:val="single" w:sz="4" w:space="0" w:color="auto"/>
              <w:left w:val="single" w:sz="4" w:space="0" w:color="auto"/>
              <w:bottom w:val="single" w:sz="4" w:space="0" w:color="auto"/>
              <w:right w:val="single" w:sz="4" w:space="0" w:color="auto"/>
            </w:tcBorders>
          </w:tcPr>
          <w:p w14:paraId="74BF2C65"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20</w:t>
            </w:r>
          </w:p>
        </w:tc>
      </w:tr>
      <w:tr w:rsidR="009A461A" w:rsidRPr="00300549" w14:paraId="1AC7A837" w14:textId="77777777" w:rsidTr="004C5898">
        <w:trPr>
          <w:jc w:val="center"/>
        </w:trPr>
        <w:tc>
          <w:tcPr>
            <w:tcW w:w="1113" w:type="dxa"/>
            <w:tcBorders>
              <w:top w:val="single" w:sz="4" w:space="0" w:color="auto"/>
              <w:left w:val="single" w:sz="4" w:space="0" w:color="auto"/>
              <w:bottom w:val="single" w:sz="4" w:space="0" w:color="auto"/>
              <w:right w:val="single" w:sz="4" w:space="0" w:color="auto"/>
            </w:tcBorders>
          </w:tcPr>
          <w:p w14:paraId="409944ED" w14:textId="77777777"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FF0000"/>
                <w:lang w:val="nl-NL"/>
              </w:rPr>
            </w:pPr>
            <w:r w:rsidRPr="009A461A">
              <w:rPr>
                <w:rFonts w:ascii="Times New Roman" w:hAnsi="Times New Roman" w:cs="Times New Roman"/>
                <w:b/>
                <w:color w:val="FF0000"/>
                <w:lang w:val="nl-NL"/>
              </w:rPr>
              <w:t>ĐA</w:t>
            </w:r>
          </w:p>
        </w:tc>
        <w:tc>
          <w:tcPr>
            <w:tcW w:w="947" w:type="dxa"/>
            <w:tcBorders>
              <w:top w:val="single" w:sz="4" w:space="0" w:color="auto"/>
              <w:left w:val="single" w:sz="4" w:space="0" w:color="auto"/>
              <w:bottom w:val="single" w:sz="4" w:space="0" w:color="auto"/>
              <w:right w:val="single" w:sz="4" w:space="0" w:color="auto"/>
            </w:tcBorders>
          </w:tcPr>
          <w:p w14:paraId="52F61D66" w14:textId="3BBD1F69"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A</w:t>
            </w:r>
          </w:p>
        </w:tc>
        <w:tc>
          <w:tcPr>
            <w:tcW w:w="947" w:type="dxa"/>
            <w:tcBorders>
              <w:top w:val="single" w:sz="4" w:space="0" w:color="auto"/>
              <w:left w:val="single" w:sz="4" w:space="0" w:color="auto"/>
              <w:bottom w:val="single" w:sz="4" w:space="0" w:color="auto"/>
              <w:right w:val="single" w:sz="4" w:space="0" w:color="auto"/>
            </w:tcBorders>
          </w:tcPr>
          <w:p w14:paraId="46D2C213" w14:textId="616ACAAC"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1E6C1B96" w14:textId="58EE05EB"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346B0450" w14:textId="3E65F59E"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B</w:t>
            </w:r>
          </w:p>
        </w:tc>
        <w:tc>
          <w:tcPr>
            <w:tcW w:w="947" w:type="dxa"/>
            <w:tcBorders>
              <w:top w:val="single" w:sz="4" w:space="0" w:color="auto"/>
              <w:left w:val="single" w:sz="4" w:space="0" w:color="auto"/>
              <w:bottom w:val="single" w:sz="4" w:space="0" w:color="auto"/>
              <w:right w:val="single" w:sz="4" w:space="0" w:color="auto"/>
            </w:tcBorders>
          </w:tcPr>
          <w:p w14:paraId="08913B18" w14:textId="688C81CB"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C</w:t>
            </w:r>
          </w:p>
        </w:tc>
        <w:tc>
          <w:tcPr>
            <w:tcW w:w="947" w:type="dxa"/>
            <w:tcBorders>
              <w:top w:val="single" w:sz="4" w:space="0" w:color="auto"/>
              <w:left w:val="single" w:sz="4" w:space="0" w:color="auto"/>
              <w:bottom w:val="single" w:sz="4" w:space="0" w:color="auto"/>
              <w:right w:val="single" w:sz="4" w:space="0" w:color="auto"/>
            </w:tcBorders>
          </w:tcPr>
          <w:p w14:paraId="4694CCE1" w14:textId="715C28F4" w:rsidR="009A461A" w:rsidRPr="009A461A"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color w:val="00B050"/>
                <w:lang w:val="nl-NL"/>
              </w:rPr>
            </w:pPr>
            <w:r w:rsidRPr="009A461A">
              <w:rPr>
                <w:rFonts w:ascii="Times New Roman" w:hAnsi="Times New Roman" w:cs="Times New Roman"/>
                <w:b/>
                <w:color w:val="00B050"/>
                <w:lang w:val="nl-NL"/>
              </w:rPr>
              <w:t>D</w:t>
            </w:r>
          </w:p>
        </w:tc>
        <w:tc>
          <w:tcPr>
            <w:tcW w:w="948" w:type="dxa"/>
            <w:tcBorders>
              <w:top w:val="single" w:sz="4" w:space="0" w:color="auto"/>
              <w:left w:val="single" w:sz="4" w:space="0" w:color="auto"/>
              <w:bottom w:val="single" w:sz="4" w:space="0" w:color="auto"/>
              <w:right w:val="single" w:sz="4" w:space="0" w:color="auto"/>
            </w:tcBorders>
          </w:tcPr>
          <w:p w14:paraId="5584A050"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5C070F54"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15E3E36F"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c>
          <w:tcPr>
            <w:tcW w:w="948" w:type="dxa"/>
            <w:tcBorders>
              <w:top w:val="single" w:sz="4" w:space="0" w:color="auto"/>
              <w:left w:val="single" w:sz="4" w:space="0" w:color="auto"/>
              <w:bottom w:val="single" w:sz="4" w:space="0" w:color="auto"/>
              <w:right w:val="single" w:sz="4" w:space="0" w:color="auto"/>
            </w:tcBorders>
          </w:tcPr>
          <w:p w14:paraId="6298CB99" w14:textId="77777777" w:rsidR="009A461A" w:rsidRPr="00300549" w:rsidRDefault="009A461A" w:rsidP="00B75075">
            <w:pPr>
              <w:tabs>
                <w:tab w:val="left" w:pos="284"/>
                <w:tab w:val="left" w:pos="567"/>
                <w:tab w:val="left" w:pos="2835"/>
                <w:tab w:val="left" w:pos="5103"/>
                <w:tab w:val="left" w:pos="7655"/>
              </w:tabs>
              <w:spacing w:line="360" w:lineRule="auto"/>
              <w:rPr>
                <w:rFonts w:ascii="Times New Roman" w:hAnsi="Times New Roman" w:cs="Times New Roman"/>
                <w:b/>
                <w:lang w:val="nl-NL"/>
              </w:rPr>
            </w:pPr>
          </w:p>
        </w:tc>
      </w:tr>
    </w:tbl>
    <w:p w14:paraId="34B456B7" w14:textId="77777777" w:rsidR="009A461A" w:rsidRDefault="009E55A8" w:rsidP="00B75075">
      <w:pPr>
        <w:tabs>
          <w:tab w:val="left" w:pos="1800"/>
          <w:tab w:val="left" w:pos="2070"/>
          <w:tab w:val="left" w:pos="3420"/>
        </w:tabs>
        <w:spacing w:line="360" w:lineRule="auto"/>
        <w:ind w:left="-720" w:right="-180"/>
        <w:rPr>
          <w:rFonts w:ascii="Palatino Linotype" w:hAnsi="Palatino Linotype"/>
          <w:sz w:val="30"/>
          <w:szCs w:val="30"/>
        </w:rPr>
      </w:pPr>
      <w:r>
        <w:rPr>
          <w:rFonts w:ascii="Palatino Linotype" w:hAnsi="Palatino Linotype"/>
          <w:sz w:val="30"/>
          <w:szCs w:val="30"/>
        </w:rPr>
        <w:tab/>
      </w:r>
      <w:r>
        <w:rPr>
          <w:rFonts w:ascii="Palatino Linotype" w:hAnsi="Palatino Linotype"/>
          <w:sz w:val="30"/>
          <w:szCs w:val="30"/>
        </w:rPr>
        <w:tab/>
      </w:r>
    </w:p>
    <w:p w14:paraId="53FCF913" w14:textId="530182AD" w:rsidR="00EE00BA" w:rsidRPr="004E1F65" w:rsidRDefault="00376A14" w:rsidP="00B75075">
      <w:pPr>
        <w:tabs>
          <w:tab w:val="left" w:pos="1800"/>
          <w:tab w:val="left" w:pos="2070"/>
          <w:tab w:val="left" w:pos="3420"/>
        </w:tabs>
        <w:spacing w:line="360" w:lineRule="auto"/>
        <w:ind w:left="-720" w:right="-180"/>
        <w:jc w:val="center"/>
        <w:rPr>
          <w:b/>
        </w:rPr>
      </w:pPr>
      <w:r w:rsidRPr="009A461A">
        <w:rPr>
          <w:rFonts w:ascii="Palatino Linotype" w:hAnsi="Palatino Linotype"/>
          <w:color w:val="0070C0"/>
          <w:sz w:val="30"/>
          <w:szCs w:val="30"/>
        </w:rPr>
        <w:t>---HẾT---</w:t>
      </w:r>
      <w:bookmarkStart w:id="0" w:name="_GoBack"/>
      <w:bookmarkEnd w:id="0"/>
    </w:p>
    <w:sectPr w:rsidR="00EE00BA" w:rsidRPr="004E1F65" w:rsidSect="009E55A8">
      <w:headerReference w:type="even" r:id="rId104"/>
      <w:headerReference w:type="default" r:id="rId105"/>
      <w:footerReference w:type="even" r:id="rId106"/>
      <w:footerReference w:type="default" r:id="rId107"/>
      <w:headerReference w:type="first" r:id="rId108"/>
      <w:footerReference w:type="first" r:id="rId109"/>
      <w:pgSz w:w="12240" w:h="15840"/>
      <w:pgMar w:top="750" w:right="900" w:bottom="630" w:left="1440" w:header="18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78EDFF" w14:textId="77777777" w:rsidR="005B0799" w:rsidRDefault="005B0799" w:rsidP="001C1D69">
      <w:pPr>
        <w:spacing w:before="0"/>
      </w:pPr>
      <w:r>
        <w:separator/>
      </w:r>
    </w:p>
  </w:endnote>
  <w:endnote w:type="continuationSeparator" w:id="0">
    <w:p w14:paraId="11832A9E" w14:textId="77777777" w:rsidR="005B0799" w:rsidRDefault="005B0799" w:rsidP="001C1D6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53C25" w14:textId="77777777" w:rsidR="00F71F92" w:rsidRDefault="00F71F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7C4EAD" w14:textId="2D7C242A" w:rsidR="009A461A" w:rsidRDefault="009A461A">
    <w:pPr>
      <w:pStyle w:val="Footer"/>
      <w:pBdr>
        <w:top w:val="thinThickSmallGap" w:sz="24" w:space="1" w:color="823B0B" w:themeColor="accent2" w:themeShade="7F"/>
      </w:pBdr>
      <w:rPr>
        <w:rFonts w:asciiTheme="majorHAnsi" w:eastAsiaTheme="majorEastAsia" w:hAnsiTheme="majorHAnsi" w:cstheme="majorBidi"/>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75075" w:rsidRPr="00B75075">
      <w:rPr>
        <w:rFonts w:asciiTheme="majorHAnsi" w:eastAsiaTheme="majorEastAsia" w:hAnsiTheme="majorHAnsi" w:cstheme="majorBidi"/>
        <w:noProof/>
      </w:rPr>
      <w:t>4</w:t>
    </w:r>
    <w:r>
      <w:rPr>
        <w:rFonts w:asciiTheme="majorHAnsi" w:eastAsiaTheme="majorEastAsia" w:hAnsiTheme="majorHAnsi" w:cstheme="majorBidi"/>
        <w:noProof/>
      </w:rPr>
      <w:fldChar w:fldCharType="end"/>
    </w:r>
  </w:p>
  <w:p w14:paraId="2CAB8C9A" w14:textId="64D55DDD" w:rsidR="004C7E82" w:rsidRPr="009A461A" w:rsidRDefault="004C7E82" w:rsidP="009A461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075A65" w14:textId="77777777" w:rsidR="00F71F92" w:rsidRDefault="00F71F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A3B39" w14:textId="77777777" w:rsidR="005B0799" w:rsidRDefault="005B0799" w:rsidP="001C1D69">
      <w:pPr>
        <w:spacing w:before="0"/>
      </w:pPr>
      <w:r>
        <w:separator/>
      </w:r>
    </w:p>
  </w:footnote>
  <w:footnote w:type="continuationSeparator" w:id="0">
    <w:p w14:paraId="70FBFD5B" w14:textId="77777777" w:rsidR="005B0799" w:rsidRDefault="005B0799" w:rsidP="001C1D69">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02C2B9" w14:textId="77777777" w:rsidR="00F71F92" w:rsidRDefault="00F71F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FEB0E7" w14:textId="77777777" w:rsidR="009A461A" w:rsidRPr="004D54B0" w:rsidRDefault="009A461A" w:rsidP="009A461A">
    <w:pPr>
      <w:pStyle w:val="Header"/>
      <w:jc w:val="center"/>
    </w:pPr>
    <w:r w:rsidRPr="004D54B0">
      <w:rPr>
        <w:b/>
        <w:color w:val="00B0F0"/>
        <w:lang w:val="nl-NL"/>
      </w:rPr>
      <w:t/>
    </w:r>
    <w:r w:rsidRPr="004D54B0">
      <w:rPr>
        <w:b/>
        <w:color w:val="FF0000"/>
        <w:lang w:val="nl-NL"/>
      </w:rPr>
      <w:t/>
    </w:r>
  </w:p>
  <w:p w14:paraId="7FC0B7FC" w14:textId="0A66FCD8" w:rsidR="004C7E82" w:rsidRPr="009A461A" w:rsidRDefault="004C7E82" w:rsidP="009A461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DF8AEA" w14:textId="77777777" w:rsidR="00F71F92" w:rsidRDefault="00F71F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21EFD"/>
    <w:multiLevelType w:val="hybridMultilevel"/>
    <w:tmpl w:val="44223430"/>
    <w:lvl w:ilvl="0" w:tplc="CDE8B3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D27709"/>
    <w:multiLevelType w:val="hybridMultilevel"/>
    <w:tmpl w:val="D152DC10"/>
    <w:lvl w:ilvl="0" w:tplc="DDD821F4">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A21737"/>
    <w:multiLevelType w:val="hybridMultilevel"/>
    <w:tmpl w:val="A8184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650D57"/>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7">
    <w:nsid w:val="2E790BB2"/>
    <w:multiLevelType w:val="hybridMultilevel"/>
    <w:tmpl w:val="2410D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B36BA4"/>
    <w:multiLevelType w:val="hybridMultilevel"/>
    <w:tmpl w:val="6E1A6A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FC444B"/>
    <w:multiLevelType w:val="hybridMultilevel"/>
    <w:tmpl w:val="13E81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184709"/>
    <w:multiLevelType w:val="hybridMultilevel"/>
    <w:tmpl w:val="2FDED52C"/>
    <w:lvl w:ilvl="0" w:tplc="7A628404">
      <w:start w:val="1"/>
      <w:numFmt w:val="decimal"/>
      <w:lvlText w:val="%1."/>
      <w:lvlJc w:val="left"/>
      <w:pPr>
        <w:ind w:left="720" w:hanging="360"/>
      </w:pPr>
      <w:rPr>
        <w:rFonts w:ascii="Cambria" w:hAnsi="Cambria" w:cs="Cambria"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491D1B72"/>
    <w:multiLevelType w:val="hybridMultilevel"/>
    <w:tmpl w:val="A314E0EE"/>
    <w:lvl w:ilvl="0" w:tplc="728253F8">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3">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3C61F4"/>
    <w:multiLevelType w:val="hybridMultilevel"/>
    <w:tmpl w:val="87D6BCC2"/>
    <w:lvl w:ilvl="0" w:tplc="0E8204D0">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5801C5"/>
    <w:multiLevelType w:val="hybridMultilevel"/>
    <w:tmpl w:val="E4E0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6966E4"/>
    <w:multiLevelType w:val="hybridMultilevel"/>
    <w:tmpl w:val="FD4AAB98"/>
    <w:lvl w:ilvl="0" w:tplc="6F6E4E6C">
      <w:start w:val="1"/>
      <w:numFmt w:val="upperRoman"/>
      <w:lvlText w:val="%1."/>
      <w:lvlJc w:val="left"/>
      <w:pPr>
        <w:ind w:left="1080" w:hanging="720"/>
      </w:pPr>
      <w:rPr>
        <w:rFonts w:ascii="Tahoma" w:eastAsiaTheme="minorHAnsi" w:hAnsi="Tahoma" w:cs="Tahoma" w:hint="default"/>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9C3D13"/>
    <w:multiLevelType w:val="hybridMultilevel"/>
    <w:tmpl w:val="A5ECE87C"/>
    <w:lvl w:ilvl="0" w:tplc="E756921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nsid w:val="56B23D8E"/>
    <w:multiLevelType w:val="hybridMultilevel"/>
    <w:tmpl w:val="872294FA"/>
    <w:lvl w:ilvl="0" w:tplc="1BD899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4D6D47"/>
    <w:multiLevelType w:val="hybridMultilevel"/>
    <w:tmpl w:val="502ACD76"/>
    <w:lvl w:ilvl="0" w:tplc="BF7EEB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6C20A8"/>
    <w:multiLevelType w:val="hybridMultilevel"/>
    <w:tmpl w:val="14EAB3D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nsid w:val="677F3451"/>
    <w:multiLevelType w:val="hybridMultilevel"/>
    <w:tmpl w:val="CAF496B2"/>
    <w:lvl w:ilvl="0" w:tplc="4DA0481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2671D3"/>
    <w:multiLevelType w:val="hybridMultilevel"/>
    <w:tmpl w:val="628CE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D02817"/>
    <w:multiLevelType w:val="hybridMultilevel"/>
    <w:tmpl w:val="AD9E3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505FD0"/>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7">
    <w:nsid w:val="78826265"/>
    <w:multiLevelType w:val="hybridMultilevel"/>
    <w:tmpl w:val="D3C83C1E"/>
    <w:lvl w:ilvl="0" w:tplc="8B92C07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78E363AE"/>
    <w:multiLevelType w:val="hybridMultilevel"/>
    <w:tmpl w:val="A522BA92"/>
    <w:lvl w:ilvl="0" w:tplc="C4F43D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4"/>
  </w:num>
  <w:num w:numId="3">
    <w:abstractNumId w:val="3"/>
  </w:num>
  <w:num w:numId="4">
    <w:abstractNumId w:val="11"/>
  </w:num>
  <w:num w:numId="5">
    <w:abstractNumId w:val="1"/>
  </w:num>
  <w:num w:numId="6">
    <w:abstractNumId w:val="21"/>
  </w:num>
  <w:num w:numId="7">
    <w:abstractNumId w:val="13"/>
  </w:num>
  <w:num w:numId="8">
    <w:abstractNumId w:val="29"/>
  </w:num>
  <w:num w:numId="9">
    <w:abstractNumId w:val="23"/>
  </w:num>
  <w:num w:numId="10">
    <w:abstractNumId w:val="9"/>
  </w:num>
  <w:num w:numId="11">
    <w:abstractNumId w:val="7"/>
  </w:num>
  <w:num w:numId="12">
    <w:abstractNumId w:val="4"/>
  </w:num>
  <w:num w:numId="13">
    <w:abstractNumId w:val="28"/>
  </w:num>
  <w:num w:numId="14">
    <w:abstractNumId w:val="26"/>
  </w:num>
  <w:num w:numId="15">
    <w:abstractNumId w:val="6"/>
  </w:num>
  <w:num w:numId="16">
    <w:abstractNumId w:val="12"/>
  </w:num>
  <w:num w:numId="17">
    <w:abstractNumId w:val="27"/>
  </w:num>
  <w:num w:numId="18">
    <w:abstractNumId w:val="2"/>
  </w:num>
  <w:num w:numId="19">
    <w:abstractNumId w:val="22"/>
  </w:num>
  <w:num w:numId="20">
    <w:abstractNumId w:val="25"/>
  </w:num>
  <w:num w:numId="21">
    <w:abstractNumId w:val="16"/>
  </w:num>
  <w:num w:numId="22">
    <w:abstractNumId w:val="19"/>
  </w:num>
  <w:num w:numId="23">
    <w:abstractNumId w:val="18"/>
  </w:num>
  <w:num w:numId="24">
    <w:abstractNumId w:val="10"/>
  </w:num>
  <w:num w:numId="25">
    <w:abstractNumId w:val="5"/>
  </w:num>
  <w:num w:numId="26">
    <w:abstractNumId w:val="17"/>
  </w:num>
  <w:num w:numId="27">
    <w:abstractNumId w:val="20"/>
  </w:num>
  <w:num w:numId="28">
    <w:abstractNumId w:val="14"/>
  </w:num>
  <w:num w:numId="29">
    <w:abstractNumId w:val="15"/>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D69"/>
    <w:rsid w:val="0009582E"/>
    <w:rsid w:val="00183330"/>
    <w:rsid w:val="001B7FF5"/>
    <w:rsid w:val="001C1D69"/>
    <w:rsid w:val="001D49E5"/>
    <w:rsid w:val="00287A0F"/>
    <w:rsid w:val="00300549"/>
    <w:rsid w:val="00344ACB"/>
    <w:rsid w:val="00376A14"/>
    <w:rsid w:val="004C7E82"/>
    <w:rsid w:val="004E1F65"/>
    <w:rsid w:val="00550F31"/>
    <w:rsid w:val="005B0799"/>
    <w:rsid w:val="00615E58"/>
    <w:rsid w:val="006D5875"/>
    <w:rsid w:val="00735C33"/>
    <w:rsid w:val="00746F97"/>
    <w:rsid w:val="00770189"/>
    <w:rsid w:val="00846E1B"/>
    <w:rsid w:val="00851B08"/>
    <w:rsid w:val="008B5F7F"/>
    <w:rsid w:val="008E4452"/>
    <w:rsid w:val="008F16AC"/>
    <w:rsid w:val="00963D25"/>
    <w:rsid w:val="00991703"/>
    <w:rsid w:val="00993941"/>
    <w:rsid w:val="009A461A"/>
    <w:rsid w:val="009D15E4"/>
    <w:rsid w:val="009E55A8"/>
    <w:rsid w:val="009F2D3D"/>
    <w:rsid w:val="009F6D06"/>
    <w:rsid w:val="00A432C0"/>
    <w:rsid w:val="00A81F78"/>
    <w:rsid w:val="00B4729F"/>
    <w:rsid w:val="00B75075"/>
    <w:rsid w:val="00C03A35"/>
    <w:rsid w:val="00C07B42"/>
    <w:rsid w:val="00CA4B65"/>
    <w:rsid w:val="00CD5796"/>
    <w:rsid w:val="00DA0FD3"/>
    <w:rsid w:val="00DF01A7"/>
    <w:rsid w:val="00E166A8"/>
    <w:rsid w:val="00E562C8"/>
    <w:rsid w:val="00EB25A6"/>
    <w:rsid w:val="00EE00BA"/>
    <w:rsid w:val="00F0079A"/>
    <w:rsid w:val="00F71F92"/>
    <w:rsid w:val="00FC4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A7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uiPriority w:val="99"/>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uiPriority w:val="1"/>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uiPriority w:val="99"/>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uiPriority w:val="1"/>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header1.xml" Type="http://schemas.openxmlformats.org/officeDocument/2006/relationships/header"/><Relationship Id="rId105" Target="header2.xml" Type="http://schemas.openxmlformats.org/officeDocument/2006/relationships/header"/><Relationship Id="rId106" Target="footer1.xml" Type="http://schemas.openxmlformats.org/officeDocument/2006/relationships/footer"/><Relationship Id="rId107" Target="footer2.xml" Type="http://schemas.openxmlformats.org/officeDocument/2006/relationships/footer"/><Relationship Id="rId108" Target="header3.xml" Type="http://schemas.openxmlformats.org/officeDocument/2006/relationships/header"/><Relationship Id="rId109" Target="footer3.xml" Type="http://schemas.openxmlformats.org/officeDocument/2006/relationships/footer"/><Relationship Id="rId11" Target="media/image3.wmf" Type="http://schemas.openxmlformats.org/officeDocument/2006/relationships/image"/><Relationship Id="rId110" Target="fontTable.xml" Type="http://schemas.openxmlformats.org/officeDocument/2006/relationships/fontTable"/><Relationship Id="rId111" Target="theme/theme1.xml" Type="http://schemas.openxmlformats.org/officeDocument/2006/relationships/them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wmf" Type="http://schemas.openxmlformats.org/officeDocument/2006/relationships/image"/><Relationship Id="rId18" Target="embeddings/oleObject4.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5.bin" Type="http://schemas.openxmlformats.org/officeDocument/2006/relationships/oleObject"/><Relationship Id="rId21" Target="media/image8.wmf" Type="http://schemas.openxmlformats.org/officeDocument/2006/relationships/image"/><Relationship Id="rId22" Target="embeddings/oleObject6.bin" Type="http://schemas.openxmlformats.org/officeDocument/2006/relationships/oleObject"/><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wmf" Type="http://schemas.openxmlformats.org/officeDocument/2006/relationships/image"/><Relationship Id="rId44" Target="embeddings/oleObject17.bin" Type="http://schemas.openxmlformats.org/officeDocument/2006/relationships/oleObject"/><Relationship Id="rId45" Target="media/image20.wmf" Type="http://schemas.openxmlformats.org/officeDocument/2006/relationships/image"/><Relationship Id="rId46" Target="embeddings/oleObject18.bin" Type="http://schemas.openxmlformats.org/officeDocument/2006/relationships/oleObject"/><Relationship Id="rId47" Target="media/image21.wmf" Type="http://schemas.openxmlformats.org/officeDocument/2006/relationships/image"/><Relationship Id="rId48" Target="embeddings/oleObject19.bin" Type="http://schemas.openxmlformats.org/officeDocument/2006/relationships/oleObject"/><Relationship Id="rId49" Target="media/image22.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1" Target="media/image23.wmf" Type="http://schemas.openxmlformats.org/officeDocument/2006/relationships/image"/><Relationship Id="rId52" Target="embeddings/oleObject21.bin" Type="http://schemas.openxmlformats.org/officeDocument/2006/relationships/oleObject"/><Relationship Id="rId53" Target="media/image24.wmf" Type="http://schemas.openxmlformats.org/officeDocument/2006/relationships/image"/><Relationship Id="rId54" Target="embeddings/oleObject22.bin" Type="http://schemas.openxmlformats.org/officeDocument/2006/relationships/oleObject"/><Relationship Id="rId55" Target="media/image25.wmf" Type="http://schemas.openxmlformats.org/officeDocument/2006/relationships/image"/><Relationship Id="rId56" Target="embeddings/oleObject23.bin" Type="http://schemas.openxmlformats.org/officeDocument/2006/relationships/oleObject"/><Relationship Id="rId57" Target="media/image26.wmf" Type="http://schemas.openxmlformats.org/officeDocument/2006/relationships/image"/><Relationship Id="rId58" Target="embeddings/oleObject24.bin" Type="http://schemas.openxmlformats.org/officeDocument/2006/relationships/oleObject"/><Relationship Id="rId59" Target="media/image27.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1" Target="media/image28.wmf" Type="http://schemas.openxmlformats.org/officeDocument/2006/relationships/image"/><Relationship Id="rId62" Target="embeddings/oleObject26.bin" Type="http://schemas.openxmlformats.org/officeDocument/2006/relationships/oleObject"/><Relationship Id="rId63" Target="media/image29.wmf" Type="http://schemas.openxmlformats.org/officeDocument/2006/relationships/image"/><Relationship Id="rId64" Target="embeddings/oleObject27.bin" Type="http://schemas.openxmlformats.org/officeDocument/2006/relationships/oleObject"/><Relationship Id="rId65" Target="media/image30.wmf" Type="http://schemas.openxmlformats.org/officeDocument/2006/relationships/image"/><Relationship Id="rId66" Target="embeddings/oleObject28.bin" Type="http://schemas.openxmlformats.org/officeDocument/2006/relationships/oleObject"/><Relationship Id="rId67" Target="media/image31.png" Type="http://schemas.openxmlformats.org/officeDocument/2006/relationships/image"/><Relationship Id="rId68" Target="media/image32.wmf" Type="http://schemas.openxmlformats.org/officeDocument/2006/relationships/image"/><Relationship Id="rId69" Target="embeddings/oleObject29.bin" Type="http://schemas.openxmlformats.org/officeDocument/2006/relationships/oleObject"/><Relationship Id="rId7" Target="footnotes.xml" Type="http://schemas.openxmlformats.org/officeDocument/2006/relationships/footnotes"/><Relationship Id="rId70" Target="media/image33.wmf" Type="http://schemas.openxmlformats.org/officeDocument/2006/relationships/image"/><Relationship Id="rId71" Target="embeddings/oleObject30.bin" Type="http://schemas.openxmlformats.org/officeDocument/2006/relationships/oleObject"/><Relationship Id="rId72" Target="media/image34.wmf" Type="http://schemas.openxmlformats.org/officeDocument/2006/relationships/image"/><Relationship Id="rId73" Target="embeddings/oleObject31.bin" Type="http://schemas.openxmlformats.org/officeDocument/2006/relationships/oleObject"/><Relationship Id="rId74" Target="media/image35.wmf" Type="http://schemas.openxmlformats.org/officeDocument/2006/relationships/image"/><Relationship Id="rId75" Target="embeddings/oleObject32.bin" Type="http://schemas.openxmlformats.org/officeDocument/2006/relationships/oleObject"/><Relationship Id="rId76" Target="media/image36.png" Type="http://schemas.openxmlformats.org/officeDocument/2006/relationships/image"/><Relationship Id="rId77" Target="media/image37.wmf" Type="http://schemas.openxmlformats.org/officeDocument/2006/relationships/image"/><Relationship Id="rId78" Target="embeddings/oleObject33.bin" Type="http://schemas.openxmlformats.org/officeDocument/2006/relationships/oleObject"/><Relationship Id="rId79" Target="media/image38.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1" Target="media/image39.wmf" Type="http://schemas.openxmlformats.org/officeDocument/2006/relationships/image"/><Relationship Id="rId82" Target="embeddings/oleObject35.bin" Type="http://schemas.openxmlformats.org/officeDocument/2006/relationships/oleObject"/><Relationship Id="rId83" Target="media/image40.wmf" Type="http://schemas.openxmlformats.org/officeDocument/2006/relationships/image"/><Relationship Id="rId84" Target="embeddings/oleObject36.bin" Type="http://schemas.openxmlformats.org/officeDocument/2006/relationships/oleObject"/><Relationship Id="rId85" Target="media/image41.wmf" Type="http://schemas.openxmlformats.org/officeDocument/2006/relationships/image"/><Relationship Id="rId86" Target="embeddings/oleObject37.bin" Type="http://schemas.openxmlformats.org/officeDocument/2006/relationships/oleObject"/><Relationship Id="rId87" Target="media/image42.wmf" Type="http://schemas.openxmlformats.org/officeDocument/2006/relationships/image"/><Relationship Id="rId88" Target="embeddings/oleObject38.bin" Type="http://schemas.openxmlformats.org/officeDocument/2006/relationships/oleObject"/><Relationship Id="rId89" Target="media/image43.wmf" Type="http://schemas.openxmlformats.org/officeDocument/2006/relationships/image"/><Relationship Id="rId9" Target="media/image1.wmf" Type="http://schemas.openxmlformats.org/officeDocument/2006/relationships/image"/><Relationship Id="rId90" Target="embeddings/oleObject39.bin" Type="http://schemas.openxmlformats.org/officeDocument/2006/relationships/oleObject"/><Relationship Id="rId91" Target="media/image44.wmf" Type="http://schemas.openxmlformats.org/officeDocument/2006/relationships/image"/><Relationship Id="rId92" Target="embeddings/oleObject40.bin" Type="http://schemas.openxmlformats.org/officeDocument/2006/relationships/oleObject"/><Relationship Id="rId93" Target="media/image45.wmf" Type="http://schemas.openxmlformats.org/officeDocument/2006/relationships/image"/><Relationship Id="rId94" Target="embeddings/oleObject41.bin" Type="http://schemas.openxmlformats.org/officeDocument/2006/relationships/oleObject"/><Relationship Id="rId95" Target="media/image46.tmp" Type="http://schemas.openxmlformats.org/officeDocument/2006/relationships/image"/><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88DF2-4CCC-40FD-B85D-A1B400F5D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306</Words>
  <Characters>18850</Characters>
  <Application>Microsoft Office Word</Application>
  <DocSecurity>0</DocSecurity>
  <Lines>157</Lines>
  <Paragraphs>44</Paragraphs>
  <ScaleCrop>false</ScaleCrop>
  <Manager/>
  <Company/>
  <LinksUpToDate>false</LinksUpToDate>
  <CharactersWithSpaces>22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7-24T07:54:00Z</dcterms:created>
  <dc:creator>tailieu123.edu.vn</dc:creator>
  <dcterms:modified xsi:type="dcterms:W3CDTF">2019-07-24T08:00:00Z</dcterms:modified>
  <cp:revision>1</cp:revision>
  <dc:title>Bài Tập Trắc Nghiệm Dòng Điện Không Đổi-Điện Năng-Công Suất Điện Có Đáp Án</dc:title>
</cp:coreProperties>
</file>